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46"/>
  </p:notesMasterIdLst>
  <p:handoutMasterIdLst>
    <p:handoutMasterId r:id="rId47"/>
  </p:handoutMasterIdLst>
  <p:sldIdLst>
    <p:sldId id="286" r:id="rId5"/>
    <p:sldId id="346" r:id="rId6"/>
    <p:sldId id="411" r:id="rId7"/>
    <p:sldId id="452" r:id="rId8"/>
    <p:sldId id="492" r:id="rId9"/>
    <p:sldId id="461" r:id="rId10"/>
    <p:sldId id="455" r:id="rId11"/>
    <p:sldId id="457" r:id="rId12"/>
    <p:sldId id="467" r:id="rId13"/>
    <p:sldId id="469" r:id="rId14"/>
    <p:sldId id="493" r:id="rId15"/>
    <p:sldId id="495" r:id="rId16"/>
    <p:sldId id="496" r:id="rId17"/>
    <p:sldId id="458" r:id="rId18"/>
    <p:sldId id="470" r:id="rId19"/>
    <p:sldId id="471" r:id="rId20"/>
    <p:sldId id="472" r:id="rId21"/>
    <p:sldId id="473" r:id="rId22"/>
    <p:sldId id="474" r:id="rId23"/>
    <p:sldId id="475" r:id="rId24"/>
    <p:sldId id="459" r:id="rId25"/>
    <p:sldId id="477" r:id="rId26"/>
    <p:sldId id="478" r:id="rId27"/>
    <p:sldId id="479" r:id="rId28"/>
    <p:sldId id="480" r:id="rId29"/>
    <p:sldId id="497" r:id="rId30"/>
    <p:sldId id="490" r:id="rId31"/>
    <p:sldId id="481" r:id="rId32"/>
    <p:sldId id="465" r:id="rId33"/>
    <p:sldId id="460" r:id="rId34"/>
    <p:sldId id="482" r:id="rId35"/>
    <p:sldId id="483" r:id="rId36"/>
    <p:sldId id="484" r:id="rId37"/>
    <p:sldId id="485" r:id="rId38"/>
    <p:sldId id="486" r:id="rId39"/>
    <p:sldId id="487" r:id="rId40"/>
    <p:sldId id="488" r:id="rId41"/>
    <p:sldId id="489" r:id="rId42"/>
    <p:sldId id="438" r:id="rId43"/>
    <p:sldId id="437" r:id="rId44"/>
    <p:sldId id="324" r:id="rId45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F65D3"/>
    <a:srgbClr val="07CDF5"/>
    <a:srgbClr val="BEF476"/>
    <a:srgbClr val="0000FF"/>
    <a:srgbClr val="0000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 varScale="1">
        <p:scale>
          <a:sx n="63" d="100"/>
          <a:sy n="63" d="100"/>
        </p:scale>
        <p:origin x="80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3582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FBE2AAA-2CC7-4F9C-A8C6-8B9F2A3E9EF0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50AD62A-9EE1-43E3-A7E5-D268F71DF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448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B37ADBA-1AC7-4CD6-8AFF-4E8087BA5487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534C2EF-8A97-4DAF-B099-E5678836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09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icon</a:t>
            </a:r>
            <a:r>
              <a:rPr lang="en-US" baseline="0" dirty="0"/>
              <a:t> </a:t>
            </a:r>
            <a:r>
              <a:rPr lang="en-US" dirty="0"/>
              <a:t>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114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" r="323" b="422"/>
          <a:stretch/>
        </p:blipFill>
        <p:spPr>
          <a:xfrm>
            <a:off x="1524" y="1"/>
            <a:ext cx="12188952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533400"/>
            <a:ext cx="8458200" cy="1828800"/>
          </a:xfrm>
        </p:spPr>
        <p:txBody>
          <a:bodyPr anchor="b">
            <a:normAutofit/>
          </a:bodyPr>
          <a:lstStyle>
            <a:lvl1pPr algn="l"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2438400"/>
            <a:ext cx="7086600" cy="914400"/>
          </a:xfrm>
        </p:spPr>
        <p:txBody>
          <a:bodyPr>
            <a:normAutofit/>
          </a:bodyPr>
          <a:lstStyle>
            <a:lvl1pPr marL="0" indent="0" algn="l">
              <a:spcBef>
                <a:spcPts val="1200"/>
              </a:spcBef>
              <a:buNone/>
              <a:defRPr sz="2400"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51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" y="1716"/>
            <a:ext cx="12188952" cy="68562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580" y="5791200"/>
            <a:ext cx="8115419" cy="701674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defRPr lang="en-US" sz="24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reeform 5"/>
          <p:cNvSpPr>
            <a:spLocks/>
          </p:cNvSpPr>
          <p:nvPr/>
        </p:nvSpPr>
        <p:spPr bwMode="gray">
          <a:xfrm>
            <a:off x="762000" y="933449"/>
            <a:ext cx="4114800" cy="4109465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Picture Placeholder 14" descr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992435" y="1113022"/>
            <a:ext cx="3638453" cy="3750319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1028581" y="5181600"/>
            <a:ext cx="3566160" cy="49377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0" indent="0">
              <a:spcBef>
                <a:spcPts val="1200"/>
              </a:spcBef>
              <a:buNone/>
              <a:defRPr sz="1800"/>
            </a:lvl2pPr>
            <a:lvl3pPr marL="0" indent="0">
              <a:spcBef>
                <a:spcPts val="1200"/>
              </a:spcBef>
              <a:buNone/>
              <a:defRPr sz="1800"/>
            </a:lvl3pPr>
            <a:lvl4pPr marL="0" indent="0">
              <a:spcBef>
                <a:spcPts val="1200"/>
              </a:spcBef>
              <a:buNone/>
              <a:defRPr sz="1800"/>
            </a:lvl4pPr>
            <a:lvl5pPr marL="0" indent="0">
              <a:spcBef>
                <a:spcPts val="1200"/>
              </a:spcBef>
              <a:buNone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8" name="Freeform 5"/>
          <p:cNvSpPr>
            <a:spLocks/>
          </p:cNvSpPr>
          <p:nvPr/>
        </p:nvSpPr>
        <p:spPr bwMode="gray">
          <a:xfrm>
            <a:off x="5300133" y="933449"/>
            <a:ext cx="4114800" cy="4109465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Picture Placeholder 18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5530568" y="1113022"/>
            <a:ext cx="3638453" cy="3750319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ext Placeholder 16"/>
          <p:cNvSpPr>
            <a:spLocks noGrp="1"/>
          </p:cNvSpPr>
          <p:nvPr>
            <p:ph type="body" sz="quarter" idx="16"/>
          </p:nvPr>
        </p:nvSpPr>
        <p:spPr>
          <a:xfrm>
            <a:off x="5566714" y="5181600"/>
            <a:ext cx="3566160" cy="49377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0" indent="0">
              <a:spcBef>
                <a:spcPts val="1200"/>
              </a:spcBef>
              <a:buNone/>
              <a:defRPr sz="1800"/>
            </a:lvl2pPr>
            <a:lvl3pPr marL="0" indent="0">
              <a:spcBef>
                <a:spcPts val="1200"/>
              </a:spcBef>
              <a:buNone/>
              <a:defRPr sz="1800"/>
            </a:lvl3pPr>
            <a:lvl4pPr marL="0" indent="0">
              <a:spcBef>
                <a:spcPts val="1200"/>
              </a:spcBef>
              <a:buNone/>
              <a:defRPr sz="1800"/>
            </a:lvl4pPr>
            <a:lvl5pPr marL="0" indent="0">
              <a:spcBef>
                <a:spcPts val="1200"/>
              </a:spcBef>
              <a:buNone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3777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" y="1716"/>
            <a:ext cx="12188952" cy="68562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580" y="5305424"/>
            <a:ext cx="8104083" cy="579921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reeform 5"/>
          <p:cNvSpPr>
            <a:spLocks/>
          </p:cNvSpPr>
          <p:nvPr/>
        </p:nvSpPr>
        <p:spPr bwMode="gray">
          <a:xfrm>
            <a:off x="762000" y="933449"/>
            <a:ext cx="5334000" cy="4109465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Picture Placeholder 14" descr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991888" y="1113022"/>
            <a:ext cx="4874224" cy="3750319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8" name="Freeform 5"/>
          <p:cNvSpPr>
            <a:spLocks/>
          </p:cNvSpPr>
          <p:nvPr/>
        </p:nvSpPr>
        <p:spPr bwMode="gray">
          <a:xfrm>
            <a:off x="6323873" y="967316"/>
            <a:ext cx="2990942" cy="1934384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Picture Placeholder 18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6506025" y="1109743"/>
            <a:ext cx="2626638" cy="1649530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Freeform 5"/>
          <p:cNvSpPr>
            <a:spLocks/>
          </p:cNvSpPr>
          <p:nvPr/>
        </p:nvSpPr>
        <p:spPr bwMode="gray">
          <a:xfrm>
            <a:off x="6323873" y="3060954"/>
            <a:ext cx="2990942" cy="1934384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Picture Placeholder 12" descr="An empty placeholder to add an image. Click on the placeholder and select the image that you wish to add"/>
          <p:cNvSpPr>
            <a:spLocks noGrp="1"/>
          </p:cNvSpPr>
          <p:nvPr>
            <p:ph type="pic" sz="quarter" idx="16"/>
          </p:nvPr>
        </p:nvSpPr>
        <p:spPr>
          <a:xfrm>
            <a:off x="6506025" y="3203381"/>
            <a:ext cx="2626638" cy="1649530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1028581" y="5919255"/>
            <a:ext cx="8104082" cy="49742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1200"/>
              </a:spcBef>
              <a:buNone/>
              <a:defRPr sz="1800"/>
            </a:lvl2pPr>
            <a:lvl3pPr marL="0" indent="0">
              <a:spcBef>
                <a:spcPts val="1200"/>
              </a:spcBef>
              <a:buNone/>
              <a:defRPr sz="1800"/>
            </a:lvl3pPr>
            <a:lvl4pPr marL="0" indent="0">
              <a:spcBef>
                <a:spcPts val="1200"/>
              </a:spcBef>
              <a:buNone/>
              <a:defRPr sz="1800"/>
            </a:lvl4pPr>
            <a:lvl5pPr marL="0" indent="0">
              <a:spcBef>
                <a:spcPts val="1200"/>
              </a:spcBef>
              <a:buNone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7792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ve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" y="283"/>
            <a:ext cx="12188952" cy="68597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77400" y="365126"/>
            <a:ext cx="2133600" cy="1539874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defRPr lang="en-US" sz="24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" name="Freeform 5"/>
          <p:cNvSpPr>
            <a:spLocks/>
          </p:cNvSpPr>
          <p:nvPr/>
        </p:nvSpPr>
        <p:spPr bwMode="gray">
          <a:xfrm>
            <a:off x="4182533" y="265044"/>
            <a:ext cx="5232399" cy="302002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Picture Placeholder 8" descr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4424435" y="436315"/>
            <a:ext cx="4748594" cy="2677481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Freeform 5"/>
          <p:cNvSpPr>
            <a:spLocks/>
          </p:cNvSpPr>
          <p:nvPr/>
        </p:nvSpPr>
        <p:spPr bwMode="gray">
          <a:xfrm>
            <a:off x="816188" y="384723"/>
            <a:ext cx="3146212" cy="1894677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Picture Placeholder 10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1013022" y="538232"/>
            <a:ext cx="2752545" cy="1587658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Freeform 5"/>
          <p:cNvSpPr>
            <a:spLocks/>
          </p:cNvSpPr>
          <p:nvPr/>
        </p:nvSpPr>
        <p:spPr bwMode="gray">
          <a:xfrm>
            <a:off x="816188" y="2478361"/>
            <a:ext cx="3146212" cy="1894677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Picture Placeholder 12" descr="An empty placeholder to add an image. Click on the placeholder and select the image that you wish to add"/>
          <p:cNvSpPr>
            <a:spLocks noGrp="1"/>
          </p:cNvSpPr>
          <p:nvPr>
            <p:ph type="pic" sz="quarter" idx="16"/>
          </p:nvPr>
        </p:nvSpPr>
        <p:spPr>
          <a:xfrm>
            <a:off x="1013022" y="2631870"/>
            <a:ext cx="2752545" cy="1587658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Freeform 5"/>
          <p:cNvSpPr>
            <a:spLocks/>
          </p:cNvSpPr>
          <p:nvPr/>
        </p:nvSpPr>
        <p:spPr bwMode="gray">
          <a:xfrm>
            <a:off x="816188" y="4571999"/>
            <a:ext cx="3146212" cy="1894677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Picture Placeholder 14" descr="An empty placeholder to add an image. Click on the placeholder and select the image that you wish to add"/>
          <p:cNvSpPr>
            <a:spLocks noGrp="1"/>
          </p:cNvSpPr>
          <p:nvPr>
            <p:ph type="pic" sz="quarter" idx="17"/>
          </p:nvPr>
        </p:nvSpPr>
        <p:spPr>
          <a:xfrm>
            <a:off x="1013022" y="4725508"/>
            <a:ext cx="2752545" cy="1587658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Freeform 5"/>
          <p:cNvSpPr>
            <a:spLocks/>
          </p:cNvSpPr>
          <p:nvPr/>
        </p:nvSpPr>
        <p:spPr bwMode="gray">
          <a:xfrm>
            <a:off x="4182533" y="3448511"/>
            <a:ext cx="5232399" cy="302002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Picture Placeholder 20" descr="An empty placeholder to add an image. Click on the placeholder and select the image that you wish to add"/>
          <p:cNvSpPr>
            <a:spLocks noGrp="1"/>
          </p:cNvSpPr>
          <p:nvPr>
            <p:ph type="pic" sz="quarter" idx="18"/>
          </p:nvPr>
        </p:nvSpPr>
        <p:spPr>
          <a:xfrm>
            <a:off x="4424435" y="3619782"/>
            <a:ext cx="4748594" cy="2677481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67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26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65125"/>
            <a:ext cx="1828799" cy="4940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365125"/>
            <a:ext cx="6858000" cy="49403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2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39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" t="422"/>
          <a:stretch/>
        </p:blipFill>
        <p:spPr>
          <a:xfrm>
            <a:off x="0" y="0"/>
            <a:ext cx="12188952" cy="68571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533400"/>
            <a:ext cx="7315200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52800" y="2438400"/>
            <a:ext cx="5486400" cy="9144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24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79508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825625"/>
            <a:ext cx="4389120" cy="34747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8880" y="1825625"/>
            <a:ext cx="4389120" cy="34747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02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828799"/>
            <a:ext cx="4389120" cy="795867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0">
                <a:solidFill>
                  <a:schemeClr val="accent4">
                    <a:lumMod val="7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4000" y="2624666"/>
            <a:ext cx="4389120" cy="267546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78880" y="1828799"/>
            <a:ext cx="4389120" cy="795867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0">
                <a:solidFill>
                  <a:schemeClr val="accent4">
                    <a:lumMod val="7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8880" y="2624666"/>
            <a:ext cx="4389120" cy="267546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086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025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07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1828800"/>
            <a:ext cx="5943600" cy="347662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3999" y="1828800"/>
            <a:ext cx="2926080" cy="3476625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35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5"/>
          <p:cNvSpPr>
            <a:spLocks/>
          </p:cNvSpPr>
          <p:nvPr/>
        </p:nvSpPr>
        <p:spPr bwMode="gray">
          <a:xfrm>
            <a:off x="804333" y="1695450"/>
            <a:ext cx="5596467" cy="3295650"/>
          </a:xfrm>
          <a:custGeom>
            <a:avLst/>
            <a:gdLst>
              <a:gd name="T0" fmla="*/ 1279 w 1347"/>
              <a:gd name="T1" fmla="*/ 919 h 986"/>
              <a:gd name="T2" fmla="*/ 65 w 1347"/>
              <a:gd name="T3" fmla="*/ 919 h 986"/>
              <a:gd name="T4" fmla="*/ 65 w 1347"/>
              <a:gd name="T5" fmla="*/ 64 h 986"/>
              <a:gd name="T6" fmla="*/ 1279 w 1347"/>
              <a:gd name="T7" fmla="*/ 64 h 986"/>
              <a:gd name="T8" fmla="*/ 1279 w 1347"/>
              <a:gd name="T9" fmla="*/ 919 h 9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47" h="986">
                <a:moveTo>
                  <a:pt x="1279" y="919"/>
                </a:moveTo>
                <a:cubicBezTo>
                  <a:pt x="1211" y="986"/>
                  <a:pt x="121" y="974"/>
                  <a:pt x="65" y="919"/>
                </a:cubicBezTo>
                <a:cubicBezTo>
                  <a:pt x="9" y="863"/>
                  <a:pt x="0" y="128"/>
                  <a:pt x="65" y="64"/>
                </a:cubicBezTo>
                <a:cubicBezTo>
                  <a:pt x="130" y="0"/>
                  <a:pt x="1217" y="3"/>
                  <a:pt x="1279" y="64"/>
                </a:cubicBezTo>
                <a:cubicBezTo>
                  <a:pt x="1341" y="125"/>
                  <a:pt x="1347" y="852"/>
                  <a:pt x="1279" y="919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Picture Placeholder 11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06022" y="1874520"/>
            <a:ext cx="5193089" cy="2937510"/>
          </a:xfrm>
          <a:custGeom>
            <a:avLst/>
            <a:gdLst>
              <a:gd name="connsiteX0" fmla="*/ 2531359 w 5066932"/>
              <a:gd name="connsiteY0" fmla="*/ 21 h 2945784"/>
              <a:gd name="connsiteX1" fmla="*/ 4878015 w 5066932"/>
              <a:gd name="connsiteY1" fmla="*/ 145719 h 2945784"/>
              <a:gd name="connsiteX2" fmla="*/ 4878015 w 5066932"/>
              <a:gd name="connsiteY2" fmla="*/ 2803241 h 2945784"/>
              <a:gd name="connsiteX3" fmla="*/ 175988 w 5066932"/>
              <a:gd name="connsiteY3" fmla="*/ 2803241 h 2945784"/>
              <a:gd name="connsiteX4" fmla="*/ 175988 w 5066932"/>
              <a:gd name="connsiteY4" fmla="*/ 145719 h 2945784"/>
              <a:gd name="connsiteX5" fmla="*/ 2531359 w 5066932"/>
              <a:gd name="connsiteY5" fmla="*/ 21 h 2945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66932" h="2945784">
                <a:moveTo>
                  <a:pt x="2531359" y="21"/>
                </a:moveTo>
                <a:cubicBezTo>
                  <a:pt x="3645379" y="1187"/>
                  <a:pt x="4757946" y="50918"/>
                  <a:pt x="4878015" y="145719"/>
                </a:cubicBezTo>
                <a:cubicBezTo>
                  <a:pt x="5118151" y="335320"/>
                  <a:pt x="5141390" y="2594991"/>
                  <a:pt x="4878015" y="2803241"/>
                </a:cubicBezTo>
                <a:cubicBezTo>
                  <a:pt x="4614639" y="3011491"/>
                  <a:pt x="392886" y="2974193"/>
                  <a:pt x="175988" y="2803241"/>
                </a:cubicBezTo>
                <a:cubicBezTo>
                  <a:pt x="-40909" y="2629181"/>
                  <a:pt x="-75768" y="344644"/>
                  <a:pt x="175988" y="145719"/>
                </a:cubicBezTo>
                <a:cubicBezTo>
                  <a:pt x="301866" y="46256"/>
                  <a:pt x="1417339" y="-1144"/>
                  <a:pt x="2531359" y="21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10400" y="2245995"/>
            <a:ext cx="3657600" cy="219456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11/14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318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" t="511" r="525" b="2999"/>
          <a:stretch/>
        </p:blipFill>
        <p:spPr>
          <a:xfrm>
            <a:off x="0" y="0"/>
            <a:ext cx="12188826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9829800" cy="108267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828800"/>
            <a:ext cx="91440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9800" y="6416675"/>
            <a:ext cx="457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010400" y="6416675"/>
            <a:ext cx="1371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7FC8593D-7C47-471E-A8DF-97AC4FFD13F5}" type="datetimeFigureOut">
              <a:rPr lang="en-US" smtClean="0"/>
              <a:pPr/>
              <a:t>11/14/202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838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289D71E3-7D81-4C24-B9D8-6B108755C64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545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2" r:id="rId11"/>
    <p:sldLayoutId id="2147483661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C&#225;%20&#273;&#226;u%20&#273;&#7899;p%20&#273;&#7897;ng%20d&#432;&#7899;i%20ch&#226;n%20b&#232;o..mp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Th&#237;%20nghi&#7879;m%20s&#243;ng%20c&#417;%20h&#7885;c%20truy&#7873;n%20tr&#234;n%20m&#7863;t%20n&#432;&#7899;c%20v&#224;%20hi&#7879;n%20t&#432;&#7907;ng%20nhi&#7877;u%20x&#7841;%20c&#7911;a%20s&#243;ng.mp4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48.jpeg"/><Relationship Id="rId18" Type="http://schemas.openxmlformats.org/officeDocument/2006/relationships/image" Target="../media/image50.jpeg"/><Relationship Id="rId3" Type="http://schemas.openxmlformats.org/officeDocument/2006/relationships/image" Target="../media/image44.jpeg"/><Relationship Id="rId7" Type="http://schemas.openxmlformats.org/officeDocument/2006/relationships/slide" Target="slide32.xml"/><Relationship Id="rId12" Type="http://schemas.openxmlformats.org/officeDocument/2006/relationships/slide" Target="slide34.xml"/><Relationship Id="rId17" Type="http://schemas.openxmlformats.org/officeDocument/2006/relationships/slide" Target="slide30.xml"/><Relationship Id="rId2" Type="http://schemas.openxmlformats.org/officeDocument/2006/relationships/slide" Target="slide1.xml"/><Relationship Id="rId16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11" Type="http://schemas.openxmlformats.org/officeDocument/2006/relationships/image" Target="../media/image47.jpeg"/><Relationship Id="rId5" Type="http://schemas.openxmlformats.org/officeDocument/2006/relationships/slide" Target="slide5.xml"/><Relationship Id="rId15" Type="http://schemas.openxmlformats.org/officeDocument/2006/relationships/slide" Target="slide36.xml"/><Relationship Id="rId10" Type="http://schemas.openxmlformats.org/officeDocument/2006/relationships/slide" Target="slide33.xml"/><Relationship Id="rId19" Type="http://schemas.openxmlformats.org/officeDocument/2006/relationships/slide" Target="slide37.xml"/><Relationship Id="rId4" Type="http://schemas.openxmlformats.org/officeDocument/2006/relationships/slide" Target="slide31.xml"/><Relationship Id="rId9" Type="http://schemas.openxmlformats.org/officeDocument/2006/relationships/image" Target="../media/image46.jpeg"/><Relationship Id="rId14" Type="http://schemas.openxmlformats.org/officeDocument/2006/relationships/slide" Target="slide3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g"/><Relationship Id="rId4" Type="http://schemas.openxmlformats.org/officeDocument/2006/relationships/image" Target="../media/image1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TN%20song%20co.mp4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hyperlink" Target="Th&#237;%20nghi&#7879;m%20s&#243;ng%20c&#417;%20h&#7885;c%20truy&#7873;n%20tr&#234;n%20m&#7863;t%20n&#432;&#7899;c%20v&#224;%20hi&#7879;n%20t&#432;&#7907;ng%20nhi&#7877;u%20x&#7841;%20c&#7911;a%20s&#243;ng.mp4" TargetMode="External"/><Relationship Id="rId4" Type="http://schemas.openxmlformats.org/officeDocument/2006/relationships/image" Target="../media/image16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TN%20song%20co.mp4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hlinkClick r:id="rId3" action="ppaction://hlinkfile"/>
            <a:extLst>
              <a:ext uri="{FF2B5EF4-FFF2-40B4-BE49-F238E27FC236}">
                <a16:creationId xmlns:a16="http://schemas.microsoft.com/office/drawing/2014/main" id="{EF7C50AB-CA90-0C59-60CF-7CF8ED9109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208002"/>
            <a:ext cx="4495800" cy="60965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D83F45-2BF1-2A92-F1F9-AF25855C9A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9400" y="228599"/>
            <a:ext cx="2514600" cy="3223846"/>
          </a:xfrm>
          <a:prstGeom prst="rect">
            <a:avLst/>
          </a:prstGeom>
        </p:spPr>
      </p:pic>
      <p:sp>
        <p:nvSpPr>
          <p:cNvPr id="10" name="Rounded Rectangle 2" descr="n272 fb Nguyen Thi Ngoc Tu">
            <a:extLst>
              <a:ext uri="{FF2B5EF4-FFF2-40B4-BE49-F238E27FC236}">
                <a16:creationId xmlns:a16="http://schemas.microsoft.com/office/drawing/2014/main" id="{E56BE74F-4600-60A7-9B5B-4599E931D155}"/>
              </a:ext>
            </a:extLst>
          </p:cNvPr>
          <p:cNvSpPr/>
          <p:nvPr/>
        </p:nvSpPr>
        <p:spPr>
          <a:xfrm>
            <a:off x="6400800" y="3581400"/>
            <a:ext cx="5486400" cy="1334176"/>
          </a:xfrm>
          <a:prstGeom prst="roundRect">
            <a:avLst>
              <a:gd name="adj" fmla="val 20140"/>
            </a:avLst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tx2"/>
            </a:solidFill>
            <a:prstDash val="lgDashDotDot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Nhà</a:t>
            </a:r>
            <a:r>
              <a:rPr lang="en-US" sz="28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1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ơ</a:t>
            </a:r>
            <a:r>
              <a:rPr lang="en-US" sz="28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1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Nguyễn</a:t>
            </a:r>
            <a:r>
              <a:rPr lang="en-US" sz="28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1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Khuyến</a:t>
            </a:r>
            <a:r>
              <a:rPr lang="en-US" sz="28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ên</a:t>
            </a:r>
            <a:r>
              <a:rPr lang="en-US" sz="2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ật</a:t>
            </a:r>
            <a:r>
              <a:rPr lang="en-US" sz="2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là</a:t>
            </a:r>
            <a:r>
              <a:rPr lang="en-US" sz="2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US" sz="2800" b="1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Nguyễn</a:t>
            </a:r>
            <a:r>
              <a:rPr lang="en-US" sz="28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b="1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ắng</a:t>
            </a:r>
            <a:r>
              <a:rPr lang="en-US" sz="28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</a:t>
            </a:r>
            <a:br>
              <a:rPr lang="en-US" sz="28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</a:br>
            <a:r>
              <a:rPr lang="en-US" sz="2800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(1835-1909). </a:t>
            </a:r>
            <a:endParaRPr lang="en-US" sz="2800" dirty="0">
              <a:solidFill>
                <a:srgbClr val="C00000"/>
              </a:solidFill>
              <a:latin typeface="Cascadia Mono SemiBold" panose="020B0609020000020004" pitchFamily="49" charset="0"/>
              <a:ea typeface="Cascadia Mono SemiBold" panose="020B0609020000020004" pitchFamily="49" charset="0"/>
              <a:cs typeface="Cascadia Mono SemiBold" panose="020B0609020000020004" pitchFamily="49" charset="0"/>
            </a:endParaRPr>
          </a:p>
        </p:txBody>
      </p:sp>
      <p:sp>
        <p:nvSpPr>
          <p:cNvPr id="11" name="Sun 10">
            <a:hlinkClick r:id="rId3" action="ppaction://hlinkfile"/>
            <a:extLst>
              <a:ext uri="{FF2B5EF4-FFF2-40B4-BE49-F238E27FC236}">
                <a16:creationId xmlns:a16="http://schemas.microsoft.com/office/drawing/2014/main" id="{4A0DDB34-60C3-0BB3-E083-35C3C099140F}"/>
              </a:ext>
            </a:extLst>
          </p:cNvPr>
          <p:cNvSpPr/>
          <p:nvPr/>
        </p:nvSpPr>
        <p:spPr>
          <a:xfrm>
            <a:off x="11277600" y="228599"/>
            <a:ext cx="609600" cy="609601"/>
          </a:xfrm>
          <a:prstGeom prst="sun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11031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peech Bubble: Oval 9">
            <a:extLst>
              <a:ext uri="{FF2B5EF4-FFF2-40B4-BE49-F238E27FC236}">
                <a16:creationId xmlns:a16="http://schemas.microsoft.com/office/drawing/2014/main" id="{7F616059-4434-B306-613D-A942BBDBBDE4}"/>
              </a:ext>
            </a:extLst>
          </p:cNvPr>
          <p:cNvSpPr/>
          <p:nvPr/>
        </p:nvSpPr>
        <p:spPr>
          <a:xfrm>
            <a:off x="1409700" y="762000"/>
            <a:ext cx="4000500" cy="5098181"/>
          </a:xfrm>
          <a:prstGeom prst="wedgeEllipseCallout">
            <a:avLst>
              <a:gd name="adj1" fmla="val -64142"/>
              <a:gd name="adj2" fmla="val 33474"/>
            </a:avLst>
          </a:prstGeom>
          <a:solidFill>
            <a:srgbClr val="07CDF5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Quan </a:t>
            </a:r>
            <a:r>
              <a:rPr lang="en-US" sz="2800" dirty="0" err="1"/>
              <a:t>sát</a:t>
            </a:r>
            <a:r>
              <a:rPr lang="en-US" sz="2800" dirty="0"/>
              <a:t> m</a:t>
            </a:r>
            <a:r>
              <a:rPr lang="vi-VN" sz="2800" dirty="0"/>
              <a:t>iếng xốp trong thí nghiệm Hình 8.1 và cho biết miếng xốp có chuyển động ra xa nguồn cùng với sóng không?</a:t>
            </a:r>
            <a:endParaRPr lang="en-US" sz="2800" dirty="0">
              <a:solidFill>
                <a:schemeClr val="tx2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BAB394-A278-629A-6C06-6D54D5FB6D0B}"/>
              </a:ext>
            </a:extLst>
          </p:cNvPr>
          <p:cNvSpPr txBox="1"/>
          <p:nvPr/>
        </p:nvSpPr>
        <p:spPr>
          <a:xfrm>
            <a:off x="5638800" y="2133600"/>
            <a:ext cx="6097604" cy="227664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57150">
            <a:solidFill>
              <a:srgbClr val="FF0000"/>
            </a:solidFill>
            <a:prstDash val="dashDot"/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Sitka Text Semibold" pitchFamily="2" charset="0"/>
                <a:ea typeface="Times New Roman" panose="02020603050405020304" pitchFamily="18" charset="0"/>
              </a:rPr>
              <a:t>Miếng xốp chỉ dao động quanh vị trí cân bằng nhất định chứ không chuyển động ra xa nguồn cùng với sóng.</a:t>
            </a:r>
            <a:endParaRPr lang="en-US" sz="2800" dirty="0">
              <a:effectLst/>
              <a:latin typeface="Sitka Text Semibold" pitchFamily="2" charset="0"/>
              <a:ea typeface="Calibri" panose="020F0502020204030204" pitchFamily="34" charset="0"/>
            </a:endParaRPr>
          </a:p>
        </p:txBody>
      </p:sp>
      <p:sp>
        <p:nvSpPr>
          <p:cNvPr id="5" name="Sun 4">
            <a:hlinkClick r:id="rId2" action="ppaction://hlinkfile"/>
            <a:extLst>
              <a:ext uri="{FF2B5EF4-FFF2-40B4-BE49-F238E27FC236}">
                <a16:creationId xmlns:a16="http://schemas.microsoft.com/office/drawing/2014/main" id="{7CF63CCF-E3C3-A7E1-CE79-02261C98B8D5}"/>
              </a:ext>
            </a:extLst>
          </p:cNvPr>
          <p:cNvSpPr/>
          <p:nvPr/>
        </p:nvSpPr>
        <p:spPr>
          <a:xfrm>
            <a:off x="152400" y="381000"/>
            <a:ext cx="838200" cy="838200"/>
          </a:xfrm>
          <a:prstGeom prst="sun">
            <a:avLst/>
          </a:prstGeom>
          <a:solidFill>
            <a:srgbClr val="FF0000"/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6C40C31C-BB0B-870E-B23C-6BFDEE6CB45D}"/>
              </a:ext>
            </a:extLst>
          </p:cNvPr>
          <p:cNvGrpSpPr>
            <a:grpSpLocks/>
          </p:cNvGrpSpPr>
          <p:nvPr/>
        </p:nvGrpSpPr>
        <p:grpSpPr bwMode="auto">
          <a:xfrm>
            <a:off x="508957" y="685800"/>
            <a:ext cx="11319198" cy="2819400"/>
            <a:chOff x="242047" y="3223359"/>
            <a:chExt cx="3334871" cy="3382230"/>
          </a:xfrm>
        </p:grpSpPr>
        <p:sp>
          <p:nvSpPr>
            <p:cNvPr id="9" name="AutoShape 3">
              <a:extLst>
                <a:ext uri="{FF2B5EF4-FFF2-40B4-BE49-F238E27FC236}">
                  <a16:creationId xmlns:a16="http://schemas.microsoft.com/office/drawing/2014/main" id="{47085F2D-BC61-4F30-2F37-7C3315E8138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42047" y="3223359"/>
              <a:ext cx="3334871" cy="3382230"/>
            </a:xfrm>
            <a:prstGeom prst="roundRect">
              <a:avLst>
                <a:gd name="adj" fmla="val 12699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0" name="AutoShape 5">
              <a:extLst>
                <a:ext uri="{FF2B5EF4-FFF2-40B4-BE49-F238E27FC236}">
                  <a16:creationId xmlns:a16="http://schemas.microsoft.com/office/drawing/2014/main" id="{F6A6FAD2-84B6-5247-23F0-56A90AFD393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3432" y="3939988"/>
              <a:ext cx="3186250" cy="259733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dirty="0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ACC4F93-9DEA-61E7-A88B-3F27CF406F91}"/>
              </a:ext>
            </a:extLst>
          </p:cNvPr>
          <p:cNvSpPr txBox="1"/>
          <p:nvPr/>
        </p:nvSpPr>
        <p:spPr>
          <a:xfrm>
            <a:off x="1155420" y="2040630"/>
            <a:ext cx="10350780" cy="665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https://www.youtube.com/watch?v=iuWLVo4l6uo</a:t>
            </a:r>
            <a:endParaRPr lang="en-US" sz="32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itka Small Semibold" pitchFamily="2" charset="0"/>
              <a:ea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B614430-7107-6D0D-CC73-94DAE8C496F9}"/>
              </a:ext>
            </a:extLst>
          </p:cNvPr>
          <p:cNvSpPr txBox="1"/>
          <p:nvPr/>
        </p:nvSpPr>
        <p:spPr>
          <a:xfrm>
            <a:off x="2514600" y="694492"/>
            <a:ext cx="7696199" cy="677108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Giải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thích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sự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truyền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sóng</a:t>
            </a:r>
            <a:endParaRPr lang="en-US" sz="3800" dirty="0">
              <a:solidFill>
                <a:schemeClr val="bg1"/>
              </a:solidFill>
              <a:latin typeface="Sitka Small Semibol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95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D2B3CACE-45C2-27A0-47C3-CC680391CA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40784"/>
            <a:ext cx="8305800" cy="3985631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10" name="Speech Bubble: Oval 9">
            <a:extLst>
              <a:ext uri="{FF2B5EF4-FFF2-40B4-BE49-F238E27FC236}">
                <a16:creationId xmlns:a16="http://schemas.microsoft.com/office/drawing/2014/main" id="{7F616059-4434-B306-613D-A942BBDBBDE4}"/>
              </a:ext>
            </a:extLst>
          </p:cNvPr>
          <p:cNvSpPr/>
          <p:nvPr/>
        </p:nvSpPr>
        <p:spPr>
          <a:xfrm>
            <a:off x="2634584" y="4191000"/>
            <a:ext cx="6585616" cy="2362200"/>
          </a:xfrm>
          <a:prstGeom prst="wedgeEllipseCallout">
            <a:avLst>
              <a:gd name="adj1" fmla="val -67782"/>
              <a:gd name="adj2" fmla="val 20327"/>
            </a:avLst>
          </a:prstGeom>
          <a:solidFill>
            <a:srgbClr val="07CDF5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2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D5D503-8272-73D2-A0B5-6C7856262C38}"/>
              </a:ext>
            </a:extLst>
          </p:cNvPr>
          <p:cNvSpPr txBox="1"/>
          <p:nvPr/>
        </p:nvSpPr>
        <p:spPr>
          <a:xfrm>
            <a:off x="3657600" y="4648200"/>
            <a:ext cx="49530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ãy chỉ ra những điểm dao động cùng pha, ngược pha và vuông pha?</a:t>
            </a:r>
            <a:endParaRPr lang="en-US" sz="2800" dirty="0">
              <a:solidFill>
                <a:schemeClr val="tx2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E223746-4726-D8D4-7DDF-11F737CA00E3}"/>
              </a:ext>
            </a:extLst>
          </p:cNvPr>
          <p:cNvSpPr txBox="1"/>
          <p:nvPr/>
        </p:nvSpPr>
        <p:spPr>
          <a:xfrm>
            <a:off x="3657600" y="5110490"/>
            <a:ext cx="502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Nêu định nghĩa về sóng cơ?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46068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1" grpId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9EB03A0-87AB-3399-5078-F658B7A3641B}"/>
              </a:ext>
            </a:extLst>
          </p:cNvPr>
          <p:cNvGrpSpPr>
            <a:grpSpLocks/>
          </p:cNvGrpSpPr>
          <p:nvPr/>
        </p:nvGrpSpPr>
        <p:grpSpPr bwMode="auto">
          <a:xfrm>
            <a:off x="397569" y="533400"/>
            <a:ext cx="11347869" cy="4343400"/>
            <a:chOff x="242047" y="3223359"/>
            <a:chExt cx="3343318" cy="3382230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E8B0CFBD-C7B0-B0FE-2302-AF67425FA18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42047" y="3223359"/>
              <a:ext cx="3334871" cy="3382230"/>
            </a:xfrm>
            <a:prstGeom prst="roundRect">
              <a:avLst>
                <a:gd name="adj" fmla="val 12699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C4880D70-3C4B-D5CB-F317-55DA35EDB31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3432" y="3939988"/>
              <a:ext cx="3186250" cy="259733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CB9F727A-6B8D-7736-AA3B-06EE7BF4920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5307" y="4019025"/>
              <a:ext cx="3160058" cy="400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vi-VN" altLang="en-US" sz="2000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3DF85C8-36F3-FB59-093D-C1A9CD5F40F8}"/>
              </a:ext>
            </a:extLst>
          </p:cNvPr>
          <p:cNvSpPr txBox="1"/>
          <p:nvPr/>
        </p:nvSpPr>
        <p:spPr>
          <a:xfrm>
            <a:off x="812634" y="1555180"/>
            <a:ext cx="10731699" cy="29007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600" dirty="0">
                <a:solidFill>
                  <a:srgbClr val="000000"/>
                </a:solidFill>
                <a:effectLst/>
                <a:latin typeface="Sitka Display Semibold" pitchFamily="2" charset="0"/>
                <a:ea typeface="Times New Roman" panose="02020603050405020304" pitchFamily="18" charset="0"/>
              </a:rPr>
              <a:t>Những điểm cách nhau </a:t>
            </a:r>
            <a:r>
              <a:rPr lang="en-US" sz="3600" dirty="0" err="1">
                <a:solidFill>
                  <a:srgbClr val="000000"/>
                </a:solidFill>
                <a:effectLst/>
                <a:latin typeface="Sitka Display Semibold" pitchFamily="2" charset="0"/>
                <a:ea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00"/>
                </a:solidFill>
                <a:latin typeface="Sitka Display Semibold" pitchFamily="2" charset="0"/>
                <a:ea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0000"/>
                </a:solidFill>
                <a:effectLst/>
                <a:latin typeface="Sitka Display Semibold" pitchFamily="2" charset="0"/>
                <a:ea typeface="Times New Roman" panose="02020603050405020304" pitchFamily="18" charset="0"/>
              </a:rPr>
              <a:t>bước sóng sẽ dao động</a:t>
            </a:r>
            <a:r>
              <a:rPr lang="en-US" sz="3600" dirty="0">
                <a:solidFill>
                  <a:srgbClr val="000000"/>
                </a:solidFill>
                <a:effectLst/>
                <a:latin typeface="Sitka Display Semibold" pitchFamily="2" charset="0"/>
                <a:ea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0000"/>
                </a:solidFill>
                <a:effectLst/>
                <a:latin typeface="Sitka Display Semibold" pitchFamily="2" charset="0"/>
                <a:ea typeface="Times New Roman" panose="02020603050405020304" pitchFamily="18" charset="0"/>
              </a:rPr>
              <a:t>cùng pha, các</a:t>
            </a:r>
            <a:r>
              <a:rPr lang="en-US" sz="3600" dirty="0">
                <a:solidFill>
                  <a:srgbClr val="000000"/>
                </a:solidFill>
                <a:effectLst/>
                <a:latin typeface="Sitka Display Semibold" pitchFamily="2" charset="0"/>
                <a:ea typeface="Times New Roman" panose="02020603050405020304" pitchFamily="18" charset="0"/>
              </a:rPr>
              <a:t>h</a:t>
            </a:r>
            <a:r>
              <a:rPr lang="vi-VN" sz="3600" dirty="0">
                <a:solidFill>
                  <a:srgbClr val="000000"/>
                </a:solidFill>
                <a:effectLst/>
                <a:latin typeface="Sitka Display Semibold" pitchFamily="2" charset="0"/>
                <a:ea typeface="Times New Roman" panose="02020603050405020304" pitchFamily="18" charset="0"/>
              </a:rPr>
              <a:t> nhau nửa bước sóng sẽ dao động </a:t>
            </a:r>
            <a:br>
              <a:rPr lang="en-US" sz="3600" dirty="0">
                <a:solidFill>
                  <a:srgbClr val="000000"/>
                </a:solidFill>
                <a:effectLst/>
                <a:latin typeface="Sitka Display Semibold" pitchFamily="2" charset="0"/>
                <a:ea typeface="Times New Roman" panose="02020603050405020304" pitchFamily="18" charset="0"/>
              </a:rPr>
            </a:br>
            <a:r>
              <a:rPr lang="vi-VN" sz="3600" dirty="0">
                <a:solidFill>
                  <a:srgbClr val="000000"/>
                </a:solidFill>
                <a:effectLst/>
                <a:latin typeface="Sitka Display Semibold" pitchFamily="2" charset="0"/>
                <a:ea typeface="Times New Roman" panose="02020603050405020304" pitchFamily="18" charset="0"/>
              </a:rPr>
              <a:t>ngược pha và cách nhau ¼ bước sóng sẽ dao động vuông pha với nhau.</a:t>
            </a:r>
            <a:endParaRPr lang="en-US" sz="3600" dirty="0">
              <a:effectLst/>
              <a:latin typeface="Sitka Display Semibold" pitchFamily="2" charset="0"/>
              <a:ea typeface="Calibri" panose="020F050202020403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ACBDF5C-17CB-52CD-E1A5-C5AE46DE8A4C}"/>
              </a:ext>
            </a:extLst>
          </p:cNvPr>
          <p:cNvCxnSpPr>
            <a:cxnSpLocks/>
          </p:cNvCxnSpPr>
          <p:nvPr/>
        </p:nvCxnSpPr>
        <p:spPr>
          <a:xfrm>
            <a:off x="5715000" y="2209800"/>
            <a:ext cx="3200400" cy="0"/>
          </a:xfrm>
          <a:prstGeom prst="line">
            <a:avLst/>
          </a:prstGeom>
          <a:ln w="38100" cmpd="sng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EA30A4F-F0C0-E59A-0546-915469EE26D6}"/>
              </a:ext>
            </a:extLst>
          </p:cNvPr>
          <p:cNvCxnSpPr>
            <a:cxnSpLocks/>
          </p:cNvCxnSpPr>
          <p:nvPr/>
        </p:nvCxnSpPr>
        <p:spPr>
          <a:xfrm>
            <a:off x="914400" y="2986327"/>
            <a:ext cx="1752600" cy="0"/>
          </a:xfrm>
          <a:prstGeom prst="line">
            <a:avLst/>
          </a:prstGeom>
          <a:ln w="38100" cmpd="sng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A6CEA26-5FB2-B69A-1657-D84E6BDA0C49}"/>
              </a:ext>
            </a:extLst>
          </p:cNvPr>
          <p:cNvCxnSpPr>
            <a:cxnSpLocks/>
          </p:cNvCxnSpPr>
          <p:nvPr/>
        </p:nvCxnSpPr>
        <p:spPr>
          <a:xfrm>
            <a:off x="5486400" y="2986327"/>
            <a:ext cx="3200400" cy="1925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ADF9C40-BFB8-1D36-A649-93903AFFB808}"/>
              </a:ext>
            </a:extLst>
          </p:cNvPr>
          <p:cNvCxnSpPr>
            <a:cxnSpLocks/>
          </p:cNvCxnSpPr>
          <p:nvPr/>
        </p:nvCxnSpPr>
        <p:spPr>
          <a:xfrm>
            <a:off x="914400" y="3733800"/>
            <a:ext cx="21336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66EA8EA-26CC-1797-03CA-77B085D43C17}"/>
              </a:ext>
            </a:extLst>
          </p:cNvPr>
          <p:cNvCxnSpPr>
            <a:cxnSpLocks/>
          </p:cNvCxnSpPr>
          <p:nvPr/>
        </p:nvCxnSpPr>
        <p:spPr>
          <a:xfrm>
            <a:off x="6071504" y="3731838"/>
            <a:ext cx="2691496" cy="962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D8D0FDC-103A-B369-C783-52B6DE990CCB}"/>
              </a:ext>
            </a:extLst>
          </p:cNvPr>
          <p:cNvCxnSpPr>
            <a:cxnSpLocks/>
          </p:cNvCxnSpPr>
          <p:nvPr/>
        </p:nvCxnSpPr>
        <p:spPr>
          <a:xfrm>
            <a:off x="939800" y="4412662"/>
            <a:ext cx="19558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B614430-7107-6D0D-CC73-94DAE8C496F9}"/>
              </a:ext>
            </a:extLst>
          </p:cNvPr>
          <p:cNvSpPr txBox="1"/>
          <p:nvPr/>
        </p:nvSpPr>
        <p:spPr>
          <a:xfrm>
            <a:off x="5347604" y="677156"/>
            <a:ext cx="1738996" cy="677108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Chú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ý</a:t>
            </a:r>
          </a:p>
        </p:txBody>
      </p:sp>
    </p:spTree>
    <p:extLst>
      <p:ext uri="{BB962C8B-B14F-4D97-AF65-F5344CB8AC3E}">
        <p14:creationId xmlns:p14="http://schemas.microsoft.com/office/powerpoint/2010/main" val="3195817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215A946-6544-AB32-5C0D-AEDC590040F1}"/>
              </a:ext>
            </a:extLst>
          </p:cNvPr>
          <p:cNvGrpSpPr>
            <a:grpSpLocks/>
          </p:cNvGrpSpPr>
          <p:nvPr/>
        </p:nvGrpSpPr>
        <p:grpSpPr bwMode="auto">
          <a:xfrm>
            <a:off x="-228600" y="147221"/>
            <a:ext cx="11963400" cy="6563557"/>
            <a:chOff x="0" y="2397125"/>
            <a:chExt cx="8710432" cy="174625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76DB6BC-BE91-B693-E8C5-6696767C5650}"/>
                </a:ext>
              </a:extLst>
            </p:cNvPr>
            <p:cNvSpPr/>
            <p:nvPr/>
          </p:nvSpPr>
          <p:spPr>
            <a:xfrm>
              <a:off x="0" y="2397125"/>
              <a:ext cx="8710432" cy="1746250"/>
            </a:xfrm>
            <a:prstGeom prst="rect">
              <a:avLst/>
            </a:prstGeom>
            <a:gradFill flip="none" rotWithShape="1">
              <a:gsLst>
                <a:gs pos="0">
                  <a:srgbClr val="EEEBE6">
                    <a:shade val="30000"/>
                    <a:satMod val="115000"/>
                    <a:alpha val="0"/>
                    <a:lumMod val="48000"/>
                    <a:lumOff val="52000"/>
                  </a:srgbClr>
                </a:gs>
                <a:gs pos="25000">
                  <a:srgbClr val="E7E2E5">
                    <a:lumMod val="63000"/>
                    <a:lumOff val="37000"/>
                  </a:srgbClr>
                </a:gs>
                <a:gs pos="50000">
                  <a:srgbClr val="EEE6EB"/>
                </a:gs>
                <a:gs pos="97917">
                  <a:srgbClr val="EEEBE6">
                    <a:shade val="100000"/>
                    <a:satMod val="115000"/>
                    <a:lumMod val="100000"/>
                    <a:alpha val="0"/>
                  </a:srgbClr>
                </a:gs>
                <a:gs pos="85000">
                  <a:srgbClr val="EEEBE6">
                    <a:shade val="100000"/>
                    <a:satMod val="115000"/>
                    <a:alpha val="52000"/>
                    <a:lumMod val="93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Freeform 24">
              <a:extLst>
                <a:ext uri="{FF2B5EF4-FFF2-40B4-BE49-F238E27FC236}">
                  <a16:creationId xmlns:a16="http://schemas.microsoft.com/office/drawing/2014/main" id="{F7E958C0-5451-B64D-3FEC-7B4BC54280F7}"/>
                </a:ext>
              </a:extLst>
            </p:cNvPr>
            <p:cNvSpPr/>
            <p:nvPr/>
          </p:nvSpPr>
          <p:spPr>
            <a:xfrm>
              <a:off x="1293786" y="2397125"/>
              <a:ext cx="1712876" cy="196850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266568"/>
                </a:gs>
                <a:gs pos="100000">
                  <a:srgbClr val="3296A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Freeform 26">
              <a:extLst>
                <a:ext uri="{FF2B5EF4-FFF2-40B4-BE49-F238E27FC236}">
                  <a16:creationId xmlns:a16="http://schemas.microsoft.com/office/drawing/2014/main" id="{E1765570-DB92-5A6F-6D04-36FCDA4A6B2C}"/>
                </a:ext>
              </a:extLst>
            </p:cNvPr>
            <p:cNvSpPr/>
            <p:nvPr/>
          </p:nvSpPr>
          <p:spPr>
            <a:xfrm flipV="1">
              <a:off x="1293786" y="3946525"/>
              <a:ext cx="1712876" cy="196850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266568"/>
                </a:gs>
                <a:gs pos="99000">
                  <a:srgbClr val="3296A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Freeform 28">
              <a:extLst>
                <a:ext uri="{FF2B5EF4-FFF2-40B4-BE49-F238E27FC236}">
                  <a16:creationId xmlns:a16="http://schemas.microsoft.com/office/drawing/2014/main" id="{40901293-ADB9-CDDC-1AA7-9822EE47AB75}"/>
                </a:ext>
              </a:extLst>
            </p:cNvPr>
            <p:cNvSpPr/>
            <p:nvPr/>
          </p:nvSpPr>
          <p:spPr>
            <a:xfrm>
              <a:off x="308458" y="2397125"/>
              <a:ext cx="3408733" cy="1746250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gradFill flip="none" rotWithShape="1">
              <a:gsLst>
                <a:gs pos="14565">
                  <a:srgbClr val="5BB4BC">
                    <a:lumMod val="95000"/>
                  </a:srgbClr>
                </a:gs>
                <a:gs pos="7100">
                  <a:srgbClr val="3CA0AF"/>
                </a:gs>
                <a:gs pos="0">
                  <a:srgbClr val="5CB5BB"/>
                </a:gs>
                <a:gs pos="70434">
                  <a:srgbClr val="5CB4BB"/>
                </a:gs>
                <a:gs pos="89600">
                  <a:srgbClr val="82DDDE"/>
                </a:gs>
                <a:gs pos="100000">
                  <a:srgbClr val="58BAC3"/>
                </a:gs>
              </a:gsLst>
              <a:lin ang="16200000" scaled="1"/>
              <a:tileRect/>
            </a:gradFill>
            <a:ln w="38100">
              <a:solidFill>
                <a:schemeClr val="tx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565EAB5-EBC1-7D29-A36F-054C6FF92EEE}"/>
              </a:ext>
            </a:extLst>
          </p:cNvPr>
          <p:cNvSpPr txBox="1"/>
          <p:nvPr/>
        </p:nvSpPr>
        <p:spPr>
          <a:xfrm>
            <a:off x="533400" y="762000"/>
            <a:ext cx="3810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</a:rPr>
              <a:t>Nhờ có lực liên kết giữa các phần tử nước mà các phần tử nước ở điểm M lân cận điểm O dao động theo, sau đó đến các phần tử nước ở điểm N lân cận điểm M dao động =&gt; truyền dao động.</a:t>
            </a:r>
            <a:endParaRPr lang="en-US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itka Small Semibold" pitchFamily="2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86E7F70-AB2F-FA53-0373-6C3AAAE22C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147220"/>
            <a:ext cx="7292010" cy="6563557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E9870CB-350D-3970-FFEA-6AA2ADBD867B}"/>
              </a:ext>
            </a:extLst>
          </p:cNvPr>
          <p:cNvSpPr txBox="1"/>
          <p:nvPr/>
        </p:nvSpPr>
        <p:spPr>
          <a:xfrm>
            <a:off x="365903" y="981971"/>
            <a:ext cx="4129897" cy="45172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Display Semibold" pitchFamily="2" charset="0"/>
                <a:ea typeface="Times New Roman" panose="02020603050405020304" pitchFamily="18" charset="0"/>
              </a:rPr>
              <a:t>Có 2 nguyên nhân tạo nên sóng truyền trong một môi trường. Đó là nguồn dao động từ bên ngoài tác dụng lên môi trường tại điểm O và lực liên kết giữa các phần tử của môi trường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itka Display Semibold" pitchFamily="2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244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6C40C31C-BB0B-870E-B23C-6BFDEE6CB45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762000"/>
            <a:ext cx="11347869" cy="4343400"/>
            <a:chOff x="242047" y="3223359"/>
            <a:chExt cx="3343318" cy="3382230"/>
          </a:xfrm>
        </p:grpSpPr>
        <p:sp>
          <p:nvSpPr>
            <p:cNvPr id="9" name="AutoShape 3">
              <a:extLst>
                <a:ext uri="{FF2B5EF4-FFF2-40B4-BE49-F238E27FC236}">
                  <a16:creationId xmlns:a16="http://schemas.microsoft.com/office/drawing/2014/main" id="{47085F2D-BC61-4F30-2F37-7C3315E8138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42047" y="3223359"/>
              <a:ext cx="3334871" cy="3382230"/>
            </a:xfrm>
            <a:prstGeom prst="roundRect">
              <a:avLst>
                <a:gd name="adj" fmla="val 12699"/>
              </a:avLst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10" name="AutoShape 5">
              <a:extLst>
                <a:ext uri="{FF2B5EF4-FFF2-40B4-BE49-F238E27FC236}">
                  <a16:creationId xmlns:a16="http://schemas.microsoft.com/office/drawing/2014/main" id="{F6A6FAD2-84B6-5247-23F0-56A90AFD393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3432" y="3939988"/>
              <a:ext cx="3186250" cy="259733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dirty="0"/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30A658AA-B477-E92B-E949-A52CAB98568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5307" y="4019025"/>
              <a:ext cx="3160058" cy="400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vi-VN" altLang="en-US" sz="2000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ACC4F93-9DEA-61E7-A88B-3F27CF406F91}"/>
              </a:ext>
            </a:extLst>
          </p:cNvPr>
          <p:cNvSpPr txBox="1"/>
          <p:nvPr/>
        </p:nvSpPr>
        <p:spPr>
          <a:xfrm>
            <a:off x="1155420" y="2040630"/>
            <a:ext cx="10350780" cy="25887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Khi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ơ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ruyề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pha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dao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la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ruyề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dao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vị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rí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itka Small Semibold" pitchFamily="2" charset="0"/>
              <a:ea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B614430-7107-6D0D-CC73-94DAE8C496F9}"/>
              </a:ext>
            </a:extLst>
          </p:cNvPr>
          <p:cNvSpPr txBox="1"/>
          <p:nvPr/>
        </p:nvSpPr>
        <p:spPr>
          <a:xfrm>
            <a:off x="5323501" y="923092"/>
            <a:ext cx="1738996" cy="677108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Chú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ý</a:t>
            </a:r>
          </a:p>
        </p:txBody>
      </p:sp>
    </p:spTree>
    <p:extLst>
      <p:ext uri="{BB962C8B-B14F-4D97-AF65-F5344CB8AC3E}">
        <p14:creationId xmlns:p14="http://schemas.microsoft.com/office/powerpoint/2010/main" val="2019199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5">
            <a:extLst>
              <a:ext uri="{FF2B5EF4-FFF2-40B4-BE49-F238E27FC236}">
                <a16:creationId xmlns:a16="http://schemas.microsoft.com/office/drawing/2014/main" id="{25ADB3C3-7C4F-CAA5-703A-AEC96DC0EFEE}"/>
              </a:ext>
            </a:extLst>
          </p:cNvPr>
          <p:cNvGrpSpPr>
            <a:grpSpLocks/>
          </p:cNvGrpSpPr>
          <p:nvPr/>
        </p:nvGrpSpPr>
        <p:grpSpPr bwMode="auto">
          <a:xfrm>
            <a:off x="92228" y="212467"/>
            <a:ext cx="5241772" cy="1587428"/>
            <a:chOff x="1904595" y="1686192"/>
            <a:chExt cx="5873410" cy="1592616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393DB5B3-8845-C8B0-65E7-01827BAF74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4595" y="1784295"/>
              <a:ext cx="5873410" cy="1494513"/>
              <a:chOff x="1904595" y="1784295"/>
              <a:chExt cx="5873410" cy="1494513"/>
            </a:xfrm>
          </p:grpSpPr>
          <p:sp>
            <p:nvSpPr>
              <p:cNvPr id="7" name="Rectangle 257">
                <a:extLst>
                  <a:ext uri="{FF2B5EF4-FFF2-40B4-BE49-F238E27FC236}">
                    <a16:creationId xmlns:a16="http://schemas.microsoft.com/office/drawing/2014/main" id="{496495D4-0B8C-1246-BD6D-BF020E933DF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1925988" y="1762902"/>
                <a:ext cx="477806" cy="520591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Text Box 258">
                <a:extLst>
                  <a:ext uri="{FF2B5EF4-FFF2-40B4-BE49-F238E27FC236}">
                    <a16:creationId xmlns:a16="http://schemas.microsoft.com/office/drawing/2014/main" id="{0C4DD75E-025F-F581-EC0D-309D7FC9CABF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569693" y="1796652"/>
                <a:ext cx="5208312" cy="14821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Sự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lệch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pha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của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các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phân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tử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môi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trường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trên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phương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truyền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sóng</a:t>
                </a:r>
                <a:endParaRPr lang="en-US" altLang="en-US" sz="30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18F19D7B-714E-9C52-399C-376EE7FB211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225349" y="1686192"/>
              <a:ext cx="184693" cy="463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altLang="en-US" sz="2400" b="1" dirty="0">
                <a:solidFill>
                  <a:srgbClr val="FFFFFF"/>
                </a:solidFill>
              </a:endParaRP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FC015F70-F796-8CC9-177B-6DCA73EE5A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857" y="222131"/>
            <a:ext cx="6766143" cy="609022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10" name="AutoShape 5">
            <a:extLst>
              <a:ext uri="{FF2B5EF4-FFF2-40B4-BE49-F238E27FC236}">
                <a16:creationId xmlns:a16="http://schemas.microsoft.com/office/drawing/2014/main" id="{C37BC0C0-4ED3-A264-1105-58CCEA7415F4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8487" y="1905000"/>
            <a:ext cx="4701447" cy="39624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28575">
            <a:solidFill>
              <a:srgbClr val="000000"/>
            </a:solidFill>
            <a:prstDash val="lgDashDot"/>
            <a:round/>
            <a:headEnd/>
            <a:tailEnd/>
          </a:ln>
          <a:effectLst>
            <a:prstShdw prst="shdw17" dist="17961" dir="13500000">
              <a:srgbClr val="999999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vi-VN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E7FBE8-058D-DBC5-09DA-E89AAC6DE202}"/>
              </a:ext>
            </a:extLst>
          </p:cNvPr>
          <p:cNvSpPr txBox="1"/>
          <p:nvPr/>
        </p:nvSpPr>
        <p:spPr>
          <a:xfrm>
            <a:off x="685800" y="2286000"/>
            <a:ext cx="4052590" cy="3032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hờ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ểm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t = </a:t>
            </a:r>
            <a:r>
              <a:rPr lang="en-US" sz="3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0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phâ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ử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O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bắt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ầu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lê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,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cò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các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ểm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khác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chưa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dao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ộng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911591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C015F70-F796-8CC9-177B-6DCA73EE5A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857" y="222131"/>
            <a:ext cx="6766143" cy="609022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10" name="AutoShape 5">
            <a:extLst>
              <a:ext uri="{FF2B5EF4-FFF2-40B4-BE49-F238E27FC236}">
                <a16:creationId xmlns:a16="http://schemas.microsoft.com/office/drawing/2014/main" id="{C37BC0C0-4ED3-A264-1105-58CCEA7415F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" y="152400"/>
            <a:ext cx="5029200" cy="6324600"/>
          </a:xfrm>
          <a:prstGeom prst="roundRect">
            <a:avLst>
              <a:gd name="adj" fmla="val 16667"/>
            </a:avLst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000000"/>
            </a:solidFill>
            <a:prstDash val="lgDashDot"/>
            <a:round/>
            <a:headEnd/>
            <a:tailEnd/>
          </a:ln>
          <a:effectLst>
            <a:prstShdw prst="shdw17" dist="17961" dir="13500000">
              <a:srgbClr val="999999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vi-VN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E7FBE8-058D-DBC5-09DA-E89AAC6DE202}"/>
              </a:ext>
            </a:extLst>
          </p:cNvPr>
          <p:cNvSpPr txBox="1"/>
          <p:nvPr/>
        </p:nvSpPr>
        <p:spPr>
          <a:xfrm>
            <a:off x="512544" y="222131"/>
            <a:ext cx="4052590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hờ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ểm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 </a:t>
            </a: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phâ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ử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O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lê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ế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vị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rí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biê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,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sóng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ruyề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ế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ểm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M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cách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O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một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oạ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         .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Phầ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ử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M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rễ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pha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       so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vớ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phâ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ử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O.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17A284E-FBE2-DA10-16D2-98244E320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990934"/>
              </p:ext>
            </p:extLst>
          </p:nvPr>
        </p:nvGraphicFramePr>
        <p:xfrm>
          <a:off x="3048000" y="11373"/>
          <a:ext cx="990600" cy="104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613" imgH="391223" progId="Equation.DSMT4">
                  <p:embed/>
                </p:oleObj>
              </mc:Choice>
              <mc:Fallback>
                <p:oleObj name="Equation" r:id="rId3" imgW="370613" imgH="391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1373"/>
                        <a:ext cx="990600" cy="104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774C12-CA01-80E9-3B24-39482F6E9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24539"/>
              </p:ext>
            </p:extLst>
          </p:nvPr>
        </p:nvGraphicFramePr>
        <p:xfrm>
          <a:off x="3962400" y="2514600"/>
          <a:ext cx="9552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679" imgH="391223" progId="Equation.DSMT4">
                  <p:embed/>
                </p:oleObj>
              </mc:Choice>
              <mc:Fallback>
                <p:oleObj name="Equation" r:id="rId5" imgW="408679" imgH="391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2514600"/>
                        <a:ext cx="9552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3013279-AD4B-ABBA-325E-887AF670D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9047"/>
              </p:ext>
            </p:extLst>
          </p:nvPr>
        </p:nvGraphicFramePr>
        <p:xfrm>
          <a:off x="1447800" y="3657600"/>
          <a:ext cx="401306" cy="96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604" imgH="391223" progId="Equation.DSMT4">
                  <p:embed/>
                </p:oleObj>
              </mc:Choice>
              <mc:Fallback>
                <p:oleObj name="Equation" r:id="rId7" imgW="161604" imgH="391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3657600"/>
                        <a:ext cx="401306" cy="967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534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C015F70-F796-8CC9-177B-6DCA73EE5A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857" y="222131"/>
            <a:ext cx="6766143" cy="609022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10" name="AutoShape 5">
            <a:extLst>
              <a:ext uri="{FF2B5EF4-FFF2-40B4-BE49-F238E27FC236}">
                <a16:creationId xmlns:a16="http://schemas.microsoft.com/office/drawing/2014/main" id="{C37BC0C0-4ED3-A264-1105-58CCEA7415F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" y="152400"/>
            <a:ext cx="5029200" cy="6324600"/>
          </a:xfrm>
          <a:prstGeom prst="roundRect">
            <a:avLst>
              <a:gd name="adj" fmla="val 16667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rgbClr val="000000"/>
            </a:solidFill>
            <a:prstDash val="lgDashDot"/>
            <a:round/>
            <a:headEnd/>
            <a:tailEnd/>
          </a:ln>
          <a:effectLst>
            <a:prstShdw prst="shdw17" dist="17961" dir="13500000">
              <a:srgbClr val="999999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vi-VN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E7FBE8-058D-DBC5-09DA-E89AAC6DE202}"/>
              </a:ext>
            </a:extLst>
          </p:cNvPr>
          <p:cNvSpPr txBox="1"/>
          <p:nvPr/>
        </p:nvSpPr>
        <p:spPr>
          <a:xfrm>
            <a:off x="304800" y="381000"/>
            <a:ext cx="4724400" cy="5493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hờ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ểm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       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phâ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ử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O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về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VTCB,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phâ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ử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M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lê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ế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VTB,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sóng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la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ến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ểm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N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cách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M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một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khoảng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bằng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         </a:t>
            </a: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endParaRPr lang="en-US" sz="30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itka Small Semibold" pitchFamily="2" charset="0"/>
              <a:ea typeface="Calibri" panose="020F0502020204030204" pitchFamily="34" charset="0"/>
            </a:endParaRP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ểm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N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rễ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pha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     so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vớ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ểm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M,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rễ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pha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    so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vớ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O.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17A284E-FBE2-DA10-16D2-98244E320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2082"/>
              </p:ext>
            </p:extLst>
          </p:nvPr>
        </p:nvGraphicFramePr>
        <p:xfrm>
          <a:off x="2667000" y="327010"/>
          <a:ext cx="762000" cy="81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17A284E-FBE2-DA10-16D2-98244E320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327010"/>
                        <a:ext cx="762000" cy="815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774C12-CA01-80E9-3B24-39482F6E9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98411"/>
              </p:ext>
            </p:extLst>
          </p:nvPr>
        </p:nvGraphicFramePr>
        <p:xfrm>
          <a:off x="762000" y="3314700"/>
          <a:ext cx="9525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2774C12-CA01-80E9-3B24-39482F6E9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314700"/>
                        <a:ext cx="9525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3013279-AD4B-ABBA-325E-887AF670D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25936"/>
              </p:ext>
            </p:extLst>
          </p:nvPr>
        </p:nvGraphicFramePr>
        <p:xfrm>
          <a:off x="3124200" y="3886200"/>
          <a:ext cx="401306" cy="96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1604" imgH="391223" progId="Equation.DSMT4">
                  <p:embed/>
                </p:oleObj>
              </mc:Choice>
              <mc:Fallback>
                <p:oleObj name="Equation" r:id="rId7" imgW="161604" imgH="391223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3013279-AD4B-ABBA-325E-887AF670D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3886200"/>
                        <a:ext cx="401306" cy="967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CBF8B7-02F0-A4B1-A473-E10618301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74654"/>
              </p:ext>
            </p:extLst>
          </p:nvPr>
        </p:nvGraphicFramePr>
        <p:xfrm>
          <a:off x="3124200" y="4800600"/>
          <a:ext cx="3952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4800600"/>
                        <a:ext cx="395288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74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C015F70-F796-8CC9-177B-6DCA73EE5A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857" y="222131"/>
            <a:ext cx="6766143" cy="609022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10" name="AutoShape 5">
            <a:extLst>
              <a:ext uri="{FF2B5EF4-FFF2-40B4-BE49-F238E27FC236}">
                <a16:creationId xmlns:a16="http://schemas.microsoft.com/office/drawing/2014/main" id="{C37BC0C0-4ED3-A264-1105-58CCEA7415F4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6726" y="1178410"/>
            <a:ext cx="5029200" cy="3774590"/>
          </a:xfrm>
          <a:prstGeom prst="roundRect">
            <a:avLst>
              <a:gd name="adj" fmla="val 16667"/>
            </a:avLst>
          </a:prstGeom>
          <a:solidFill>
            <a:srgbClr val="BEF476"/>
          </a:solidFill>
          <a:ln w="28575">
            <a:solidFill>
              <a:srgbClr val="000000"/>
            </a:solidFill>
            <a:prstDash val="lgDashDot"/>
            <a:round/>
            <a:headEnd/>
            <a:tailEnd/>
          </a:ln>
          <a:effectLst>
            <a:prstShdw prst="shdw17" dist="17961" dir="13500000">
              <a:srgbClr val="999999"/>
            </a:prst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vi-VN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E7FBE8-058D-DBC5-09DA-E89AAC6DE202}"/>
              </a:ext>
            </a:extLst>
          </p:cNvPr>
          <p:cNvSpPr txBox="1"/>
          <p:nvPr/>
        </p:nvSpPr>
        <p:spPr>
          <a:xfrm>
            <a:off x="457200" y="1786573"/>
            <a:ext cx="4724400" cy="24327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ạ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hời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iểm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          ,  </a:t>
            </a: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       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hình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dạng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sóng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được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mô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tả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như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hình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c, </a:t>
            </a:r>
            <a:r>
              <a:rPr lang="en-US" sz="3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hình</a:t>
            </a:r>
            <a:r>
              <a:rPr lang="en-US" sz="3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Calibri" panose="020F0502020204030204" pitchFamily="34" charset="0"/>
              </a:rPr>
              <a:t> d.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17A284E-FBE2-DA10-16D2-98244E320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31931"/>
              </p:ext>
            </p:extLst>
          </p:nvPr>
        </p:nvGraphicFramePr>
        <p:xfrm>
          <a:off x="2819400" y="1600200"/>
          <a:ext cx="1157288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17A284E-FBE2-DA10-16D2-98244E320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600200"/>
                        <a:ext cx="1157288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2B5CA1-193A-A967-A9C1-EF20879D4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56621"/>
              </p:ext>
            </p:extLst>
          </p:nvPr>
        </p:nvGraphicFramePr>
        <p:xfrm>
          <a:off x="533400" y="2509219"/>
          <a:ext cx="954064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509219"/>
                        <a:ext cx="954064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008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Đề mục">
            <a:extLst>
              <a:ext uri="{FF2B5EF4-FFF2-40B4-BE49-F238E27FC236}">
                <a16:creationId xmlns:a16="http://schemas.microsoft.com/office/drawing/2014/main" id="{3A5FF63A-E84B-4436-6FA3-974426FC06C0}"/>
              </a:ext>
            </a:extLst>
          </p:cNvPr>
          <p:cNvGrpSpPr/>
          <p:nvPr/>
        </p:nvGrpSpPr>
        <p:grpSpPr>
          <a:xfrm>
            <a:off x="152377" y="1049046"/>
            <a:ext cx="4797425" cy="387985"/>
            <a:chOff x="0" y="0"/>
            <a:chExt cx="2137195" cy="388059"/>
          </a:xfrm>
        </p:grpSpPr>
        <p:sp>
          <p:nvSpPr>
            <p:cNvPr id="5" name="Freeform 168">
              <a:extLst>
                <a:ext uri="{FF2B5EF4-FFF2-40B4-BE49-F238E27FC236}">
                  <a16:creationId xmlns:a16="http://schemas.microsoft.com/office/drawing/2014/main" id="{E7472E67-206A-4681-0A86-D5B39368C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26085" cy="373380"/>
            </a:xfrm>
            <a:custGeom>
              <a:avLst/>
              <a:gdLst>
                <a:gd name="T0" fmla="*/ 206641 w 602"/>
                <a:gd name="T1" fmla="*/ 190141 h 531"/>
                <a:gd name="T2" fmla="*/ 206641 w 602"/>
                <a:gd name="T3" fmla="*/ 190141 h 531"/>
                <a:gd name="T4" fmla="*/ 10115 w 602"/>
                <a:gd name="T5" fmla="*/ 190141 h 531"/>
                <a:gd name="T6" fmla="*/ 0 w 602"/>
                <a:gd name="T7" fmla="*/ 180096 h 531"/>
                <a:gd name="T8" fmla="*/ 0 w 602"/>
                <a:gd name="T9" fmla="*/ 10045 h 531"/>
                <a:gd name="T10" fmla="*/ 10115 w 602"/>
                <a:gd name="T11" fmla="*/ 0 h 531"/>
                <a:gd name="T12" fmla="*/ 206641 w 602"/>
                <a:gd name="T13" fmla="*/ 0 h 531"/>
                <a:gd name="T14" fmla="*/ 217118 w 602"/>
                <a:gd name="T15" fmla="*/ 10045 h 531"/>
                <a:gd name="T16" fmla="*/ 217118 w 602"/>
                <a:gd name="T17" fmla="*/ 180096 h 531"/>
                <a:gd name="T18" fmla="*/ 206641 w 602"/>
                <a:gd name="T19" fmla="*/ 190141 h 531"/>
                <a:gd name="T20" fmla="*/ 20592 w 602"/>
                <a:gd name="T21" fmla="*/ 10045 h 531"/>
                <a:gd name="T22" fmla="*/ 20592 w 602"/>
                <a:gd name="T23" fmla="*/ 10045 h 531"/>
                <a:gd name="T24" fmla="*/ 10115 w 602"/>
                <a:gd name="T25" fmla="*/ 20449 h 531"/>
                <a:gd name="T26" fmla="*/ 20592 w 602"/>
                <a:gd name="T27" fmla="*/ 30494 h 531"/>
                <a:gd name="T28" fmla="*/ 30707 w 602"/>
                <a:gd name="T29" fmla="*/ 20449 h 531"/>
                <a:gd name="T30" fmla="*/ 20592 w 602"/>
                <a:gd name="T31" fmla="*/ 10045 h 531"/>
                <a:gd name="T32" fmla="*/ 50938 w 602"/>
                <a:gd name="T33" fmla="*/ 10045 h 531"/>
                <a:gd name="T34" fmla="*/ 50938 w 602"/>
                <a:gd name="T35" fmla="*/ 10045 h 531"/>
                <a:gd name="T36" fmla="*/ 40822 w 602"/>
                <a:gd name="T37" fmla="*/ 20449 h 531"/>
                <a:gd name="T38" fmla="*/ 50938 w 602"/>
                <a:gd name="T39" fmla="*/ 30494 h 531"/>
                <a:gd name="T40" fmla="*/ 61414 w 602"/>
                <a:gd name="T41" fmla="*/ 20449 h 531"/>
                <a:gd name="T42" fmla="*/ 50938 w 602"/>
                <a:gd name="T43" fmla="*/ 10045 h 531"/>
                <a:gd name="T44" fmla="*/ 81645 w 602"/>
                <a:gd name="T45" fmla="*/ 10045 h 531"/>
                <a:gd name="T46" fmla="*/ 81645 w 602"/>
                <a:gd name="T47" fmla="*/ 10045 h 531"/>
                <a:gd name="T48" fmla="*/ 71530 w 602"/>
                <a:gd name="T49" fmla="*/ 20449 h 531"/>
                <a:gd name="T50" fmla="*/ 81645 w 602"/>
                <a:gd name="T51" fmla="*/ 30494 h 531"/>
                <a:gd name="T52" fmla="*/ 91760 w 602"/>
                <a:gd name="T53" fmla="*/ 20449 h 531"/>
                <a:gd name="T54" fmla="*/ 81645 w 602"/>
                <a:gd name="T55" fmla="*/ 10045 h 531"/>
                <a:gd name="T56" fmla="*/ 206641 w 602"/>
                <a:gd name="T57" fmla="*/ 40540 h 531"/>
                <a:gd name="T58" fmla="*/ 206641 w 602"/>
                <a:gd name="T59" fmla="*/ 40540 h 531"/>
                <a:gd name="T60" fmla="*/ 196526 w 602"/>
                <a:gd name="T61" fmla="*/ 40540 h 531"/>
                <a:gd name="T62" fmla="*/ 20592 w 602"/>
                <a:gd name="T63" fmla="*/ 40540 h 531"/>
                <a:gd name="T64" fmla="*/ 10115 w 602"/>
                <a:gd name="T65" fmla="*/ 40540 h 531"/>
                <a:gd name="T66" fmla="*/ 10115 w 602"/>
                <a:gd name="T67" fmla="*/ 180096 h 531"/>
                <a:gd name="T68" fmla="*/ 206641 w 602"/>
                <a:gd name="T69" fmla="*/ 180096 h 531"/>
                <a:gd name="T70" fmla="*/ 206641 w 602"/>
                <a:gd name="T71" fmla="*/ 40540 h 53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602" h="531">
                  <a:moveTo>
                    <a:pt x="572" y="530"/>
                  </a:moveTo>
                  <a:lnTo>
                    <a:pt x="572" y="530"/>
                  </a:lnTo>
                  <a:cubicBezTo>
                    <a:pt x="28" y="530"/>
                    <a:pt x="28" y="530"/>
                    <a:pt x="28" y="530"/>
                  </a:cubicBezTo>
                  <a:cubicBezTo>
                    <a:pt x="14" y="530"/>
                    <a:pt x="0" y="516"/>
                    <a:pt x="0" y="502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14"/>
                    <a:pt x="14" y="0"/>
                    <a:pt x="28" y="0"/>
                  </a:cubicBezTo>
                  <a:cubicBezTo>
                    <a:pt x="572" y="0"/>
                    <a:pt x="572" y="0"/>
                    <a:pt x="572" y="0"/>
                  </a:cubicBezTo>
                  <a:cubicBezTo>
                    <a:pt x="594" y="0"/>
                    <a:pt x="601" y="14"/>
                    <a:pt x="601" y="28"/>
                  </a:cubicBezTo>
                  <a:cubicBezTo>
                    <a:pt x="601" y="502"/>
                    <a:pt x="601" y="502"/>
                    <a:pt x="601" y="502"/>
                  </a:cubicBezTo>
                  <a:cubicBezTo>
                    <a:pt x="601" y="516"/>
                    <a:pt x="594" y="530"/>
                    <a:pt x="572" y="530"/>
                  </a:cubicBezTo>
                  <a:close/>
                  <a:moveTo>
                    <a:pt x="57" y="28"/>
                  </a:moveTo>
                  <a:lnTo>
                    <a:pt x="57" y="28"/>
                  </a:lnTo>
                  <a:cubicBezTo>
                    <a:pt x="42" y="28"/>
                    <a:pt x="28" y="43"/>
                    <a:pt x="28" y="57"/>
                  </a:cubicBezTo>
                  <a:cubicBezTo>
                    <a:pt x="28" y="78"/>
                    <a:pt x="42" y="85"/>
                    <a:pt x="57" y="85"/>
                  </a:cubicBezTo>
                  <a:cubicBezTo>
                    <a:pt x="71" y="85"/>
                    <a:pt x="85" y="78"/>
                    <a:pt x="85" y="57"/>
                  </a:cubicBezTo>
                  <a:cubicBezTo>
                    <a:pt x="85" y="43"/>
                    <a:pt x="71" y="28"/>
                    <a:pt x="57" y="28"/>
                  </a:cubicBezTo>
                  <a:close/>
                  <a:moveTo>
                    <a:pt x="141" y="28"/>
                  </a:moveTo>
                  <a:lnTo>
                    <a:pt x="141" y="28"/>
                  </a:lnTo>
                  <a:cubicBezTo>
                    <a:pt x="127" y="28"/>
                    <a:pt x="113" y="43"/>
                    <a:pt x="113" y="57"/>
                  </a:cubicBezTo>
                  <a:cubicBezTo>
                    <a:pt x="113" y="78"/>
                    <a:pt x="127" y="85"/>
                    <a:pt x="141" y="85"/>
                  </a:cubicBezTo>
                  <a:cubicBezTo>
                    <a:pt x="156" y="85"/>
                    <a:pt x="170" y="78"/>
                    <a:pt x="170" y="57"/>
                  </a:cubicBezTo>
                  <a:cubicBezTo>
                    <a:pt x="170" y="43"/>
                    <a:pt x="156" y="28"/>
                    <a:pt x="141" y="28"/>
                  </a:cubicBezTo>
                  <a:close/>
                  <a:moveTo>
                    <a:pt x="226" y="28"/>
                  </a:moveTo>
                  <a:lnTo>
                    <a:pt x="226" y="28"/>
                  </a:lnTo>
                  <a:cubicBezTo>
                    <a:pt x="212" y="28"/>
                    <a:pt x="198" y="43"/>
                    <a:pt x="198" y="57"/>
                  </a:cubicBezTo>
                  <a:cubicBezTo>
                    <a:pt x="198" y="78"/>
                    <a:pt x="212" y="85"/>
                    <a:pt x="226" y="85"/>
                  </a:cubicBezTo>
                  <a:cubicBezTo>
                    <a:pt x="240" y="85"/>
                    <a:pt x="254" y="78"/>
                    <a:pt x="254" y="57"/>
                  </a:cubicBezTo>
                  <a:cubicBezTo>
                    <a:pt x="254" y="43"/>
                    <a:pt x="240" y="28"/>
                    <a:pt x="226" y="28"/>
                  </a:cubicBezTo>
                  <a:close/>
                  <a:moveTo>
                    <a:pt x="572" y="113"/>
                  </a:moveTo>
                  <a:lnTo>
                    <a:pt x="572" y="113"/>
                  </a:lnTo>
                  <a:cubicBezTo>
                    <a:pt x="544" y="113"/>
                    <a:pt x="544" y="113"/>
                    <a:pt x="544" y="113"/>
                  </a:cubicBezTo>
                  <a:cubicBezTo>
                    <a:pt x="57" y="113"/>
                    <a:pt x="57" y="113"/>
                    <a:pt x="57" y="113"/>
                  </a:cubicBezTo>
                  <a:cubicBezTo>
                    <a:pt x="28" y="113"/>
                    <a:pt x="28" y="113"/>
                    <a:pt x="28" y="113"/>
                  </a:cubicBezTo>
                  <a:cubicBezTo>
                    <a:pt x="28" y="502"/>
                    <a:pt x="28" y="502"/>
                    <a:pt x="28" y="502"/>
                  </a:cubicBezTo>
                  <a:cubicBezTo>
                    <a:pt x="572" y="502"/>
                    <a:pt x="572" y="502"/>
                    <a:pt x="572" y="502"/>
                  </a:cubicBezTo>
                  <a:lnTo>
                    <a:pt x="572" y="11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</p:spPr>
          <p:txBody>
            <a:bodyPr wrap="none" anchor="ctr"/>
            <a:lstStyle/>
            <a:p>
              <a:endParaRPr lang="en-US" sz="4400"/>
            </a:p>
          </p:txBody>
        </p:sp>
        <p:sp>
          <p:nvSpPr>
            <p:cNvPr id="6" name="Text Box 601">
              <a:extLst>
                <a:ext uri="{FF2B5EF4-FFF2-40B4-BE49-F238E27FC236}">
                  <a16:creationId xmlns:a16="http://schemas.microsoft.com/office/drawing/2014/main" id="{CCC2B86F-0718-CC73-2C70-7E7C2D95A1B8}"/>
                </a:ext>
              </a:extLst>
            </p:cNvPr>
            <p:cNvSpPr txBox="1"/>
            <p:nvPr/>
          </p:nvSpPr>
          <p:spPr>
            <a:xfrm>
              <a:off x="19050" y="47625"/>
              <a:ext cx="394335" cy="33591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661">
              <a:extLst>
                <a:ext uri="{FF2B5EF4-FFF2-40B4-BE49-F238E27FC236}">
                  <a16:creationId xmlns:a16="http://schemas.microsoft.com/office/drawing/2014/main" id="{E5A61122-2AAB-A177-6CA9-94267F28EE8C}"/>
                </a:ext>
              </a:extLst>
            </p:cNvPr>
            <p:cNvSpPr txBox="1"/>
            <p:nvPr/>
          </p:nvSpPr>
          <p:spPr>
            <a:xfrm>
              <a:off x="413325" y="47625"/>
              <a:ext cx="1723870" cy="33591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4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36946DB7-DCFB-2659-6B02-31A7F5ADF39C}"/>
                </a:ext>
              </a:extLst>
            </p:cNvPr>
            <p:cNvSpPr/>
            <p:nvPr/>
          </p:nvSpPr>
          <p:spPr>
            <a:xfrm>
              <a:off x="0" y="342331"/>
              <a:ext cx="1903275" cy="45728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4400"/>
            </a:p>
          </p:txBody>
        </p:sp>
      </p:grpSp>
      <p:grpSp>
        <p:nvGrpSpPr>
          <p:cNvPr id="9" name="Tiêu đề bài">
            <a:extLst>
              <a:ext uri="{FF2B5EF4-FFF2-40B4-BE49-F238E27FC236}">
                <a16:creationId xmlns:a16="http://schemas.microsoft.com/office/drawing/2014/main" id="{F1DBEFDD-B1FA-4ECC-91CA-FDA439BA8F56}"/>
              </a:ext>
            </a:extLst>
          </p:cNvPr>
          <p:cNvGrpSpPr/>
          <p:nvPr/>
        </p:nvGrpSpPr>
        <p:grpSpPr>
          <a:xfrm>
            <a:off x="190500" y="366483"/>
            <a:ext cx="11811000" cy="996454"/>
            <a:chOff x="0" y="-31098"/>
            <a:chExt cx="6512118" cy="48896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675D741-D743-1ACB-B32C-11D21E7F1FA6}"/>
                </a:ext>
              </a:extLst>
            </p:cNvPr>
            <p:cNvGrpSpPr/>
            <p:nvPr/>
          </p:nvGrpSpPr>
          <p:grpSpPr>
            <a:xfrm>
              <a:off x="0" y="76200"/>
              <a:ext cx="6512118" cy="381663"/>
              <a:chOff x="0" y="0"/>
              <a:chExt cx="6512118" cy="381663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D53AA8A5-BD72-63C1-3D27-68F775CAEE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278296"/>
                <a:ext cx="6512118" cy="103367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9A5E4DBA-1075-8415-F327-B5BEE802BD6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709530" cy="286247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1" name="Text Box 589">
              <a:extLst>
                <a:ext uri="{FF2B5EF4-FFF2-40B4-BE49-F238E27FC236}">
                  <a16:creationId xmlns:a16="http://schemas.microsoft.com/office/drawing/2014/main" id="{D6C5EC3E-5408-B2DA-09B8-320BC65BC30D}"/>
                </a:ext>
              </a:extLst>
            </p:cNvPr>
            <p:cNvSpPr txBox="1"/>
            <p:nvPr/>
          </p:nvSpPr>
          <p:spPr>
            <a:xfrm>
              <a:off x="1586285" y="-31098"/>
              <a:ext cx="4842344" cy="3975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4400" b="1" dirty="0">
                  <a:ln w="5271" cap="flat" cmpd="sng" algn="ctr">
                    <a:solidFill>
                      <a:srgbClr val="4579B8"/>
                    </a:solidFill>
                    <a:prstDash val="solid"/>
                    <a:round/>
                  </a:ln>
                  <a:solidFill>
                    <a:srgbClr val="548DD4"/>
                  </a:solidFill>
                  <a:latin typeface="Palatino Linotype" panose="0204050205050503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Ô TẢ SÓNG</a:t>
              </a:r>
              <a:endParaRPr lang="en-US" sz="4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591">
              <a:extLst>
                <a:ext uri="{FF2B5EF4-FFF2-40B4-BE49-F238E27FC236}">
                  <a16:creationId xmlns:a16="http://schemas.microsoft.com/office/drawing/2014/main" id="{AA86A725-ED14-A641-A797-DB0649B9B0EC}"/>
                </a:ext>
              </a:extLst>
            </p:cNvPr>
            <p:cNvSpPr txBox="1"/>
            <p:nvPr/>
          </p:nvSpPr>
          <p:spPr>
            <a:xfrm>
              <a:off x="148340" y="38100"/>
              <a:ext cx="1098800" cy="39751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4400" dirty="0">
                  <a:ln w="9208" cap="flat" cmpd="sng" algn="ctr">
                    <a:solidFill>
                      <a:srgbClr val="FFFFFF"/>
                    </a:solidFill>
                    <a:prstDash val="solid"/>
                    <a:round/>
                  </a:ln>
                  <a:solidFill>
                    <a:srgbClr val="FFFFFF"/>
                  </a:solidFill>
                  <a:effectLst>
                    <a:outerShdw blurRad="63500" dir="3600000" algn="tl">
                      <a:srgbClr val="000000">
                        <a:alpha val="70000"/>
                      </a:srgbClr>
                    </a:outerShdw>
                  </a:effectLst>
                  <a:latin typeface="Palatino Linotype" panose="0204050205050503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8</a:t>
              </a:r>
              <a:endParaRPr lang="en-US" sz="4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E477BFCF-7597-9868-9E44-DAAF141B0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032252A-EFF9-B4D3-B59D-DF1CB635AB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1432513"/>
            <a:ext cx="6705600" cy="4191000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9491150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13" name="Group 25612">
            <a:extLst>
              <a:ext uri="{FF2B5EF4-FFF2-40B4-BE49-F238E27FC236}">
                <a16:creationId xmlns:a16="http://schemas.microsoft.com/office/drawing/2014/main" id="{E34BD0E4-68B9-1CCF-6123-C6F79CF1E9A7}"/>
              </a:ext>
            </a:extLst>
          </p:cNvPr>
          <p:cNvGrpSpPr>
            <a:grpSpLocks/>
          </p:cNvGrpSpPr>
          <p:nvPr/>
        </p:nvGrpSpPr>
        <p:grpSpPr bwMode="auto">
          <a:xfrm>
            <a:off x="1327247" y="1351128"/>
            <a:ext cx="9721754" cy="1377950"/>
            <a:chOff x="1784350" y="5162550"/>
            <a:chExt cx="6527800" cy="1377950"/>
          </a:xfrm>
        </p:grpSpPr>
        <p:grpSp>
          <p:nvGrpSpPr>
            <p:cNvPr id="25614" name="Group 41">
              <a:extLst>
                <a:ext uri="{FF2B5EF4-FFF2-40B4-BE49-F238E27FC236}">
                  <a16:creationId xmlns:a16="http://schemas.microsoft.com/office/drawing/2014/main" id="{DCAB2507-ECD6-DD1B-51E4-6113E6655B4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324600" y="5594350"/>
              <a:ext cx="1987550" cy="557213"/>
              <a:chOff x="1714500" y="3094038"/>
              <a:chExt cx="1047750" cy="551111"/>
            </a:xfrm>
          </p:grpSpPr>
          <p:sp>
            <p:nvSpPr>
              <p:cNvPr id="25635" name="Freeform 60">
                <a:extLst>
                  <a:ext uri="{FF2B5EF4-FFF2-40B4-BE49-F238E27FC236}">
                    <a16:creationId xmlns:a16="http://schemas.microsoft.com/office/drawing/2014/main" id="{4D5D63A0-3471-2D88-E4FB-23BB3390B079}"/>
                  </a:ext>
                </a:extLst>
              </p:cNvPr>
              <p:cNvSpPr/>
              <p:nvPr/>
            </p:nvSpPr>
            <p:spPr>
              <a:xfrm>
                <a:off x="1714500" y="3094038"/>
                <a:ext cx="1048022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AD04">
                      <a:lumMod val="95000"/>
                      <a:lumOff val="5000"/>
                    </a:srgbClr>
                  </a:gs>
                  <a:gs pos="21000">
                    <a:srgbClr val="FFAD04">
                      <a:lumMod val="85000"/>
                    </a:srgbClr>
                  </a:gs>
                  <a:gs pos="52000">
                    <a:srgbClr val="FFAD04">
                      <a:lumMod val="90000"/>
                    </a:srgbClr>
                  </a:gs>
                  <a:gs pos="100000">
                    <a:srgbClr val="FFAD04">
                      <a:lumMod val="77000"/>
                    </a:srgbClr>
                  </a:gs>
                  <a:gs pos="86000">
                    <a:srgbClr val="FFAD04">
                      <a:lumMod val="85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40" name="Freeform 61">
                <a:extLst>
                  <a:ext uri="{FF2B5EF4-FFF2-40B4-BE49-F238E27FC236}">
                    <a16:creationId xmlns:a16="http://schemas.microsoft.com/office/drawing/2014/main" id="{C4B79DFD-68A3-F375-6534-FB146E20CB76}"/>
                  </a:ext>
                </a:extLst>
              </p:cNvPr>
              <p:cNvSpPr/>
              <p:nvPr/>
            </p:nvSpPr>
            <p:spPr>
              <a:xfrm>
                <a:off x="1815899" y="3153702"/>
                <a:ext cx="919678" cy="436492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18" name="Group 18">
              <a:extLst>
                <a:ext uri="{FF2B5EF4-FFF2-40B4-BE49-F238E27FC236}">
                  <a16:creationId xmlns:a16="http://schemas.microsoft.com/office/drawing/2014/main" id="{9A05769B-30D5-B2E2-D5E8-191F0F640E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5162550"/>
              <a:ext cx="5465763" cy="1377950"/>
              <a:chOff x="2530645" y="5343071"/>
              <a:chExt cx="4651820" cy="1224998"/>
            </a:xfrm>
          </p:grpSpPr>
          <p:pic>
            <p:nvPicPr>
              <p:cNvPr id="25628" name="Picture 4" descr="C:\Users\dell\Desktop\Icon sale page\Icon tĩnh\200wide.jpg">
                <a:extLst>
                  <a:ext uri="{FF2B5EF4-FFF2-40B4-BE49-F238E27FC236}">
                    <a16:creationId xmlns:a16="http://schemas.microsoft.com/office/drawing/2014/main" id="{BDC503F8-FA79-BBA1-6A7E-6A0E98C265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159"/>
              <a:stretch>
                <a:fillRect/>
              </a:stretch>
            </p:blipFill>
            <p:spPr bwMode="auto">
              <a:xfrm>
                <a:off x="3233624" y="6321977"/>
                <a:ext cx="3744118" cy="246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5629" name="Group 37">
                <a:extLst>
                  <a:ext uri="{FF2B5EF4-FFF2-40B4-BE49-F238E27FC236}">
                    <a16:creationId xmlns:a16="http://schemas.microsoft.com/office/drawing/2014/main" id="{7B546075-D98F-CB8E-F1CA-4D7E9611D7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0645" y="5343071"/>
                <a:ext cx="4651820" cy="1011238"/>
                <a:chOff x="2671148" y="1311915"/>
                <a:chExt cx="3938587" cy="1011238"/>
              </a:xfrm>
            </p:grpSpPr>
            <p:pic>
              <p:nvPicPr>
                <p:cNvPr id="25633" name="Picture 3">
                  <a:extLst>
                    <a:ext uri="{FF2B5EF4-FFF2-40B4-BE49-F238E27FC236}">
                      <a16:creationId xmlns:a16="http://schemas.microsoft.com/office/drawing/2014/main" id="{06E064A0-C129-9C53-BD6B-5E5B8896A24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1148" y="1311915"/>
                  <a:ext cx="3938587" cy="1011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5634" name="Rounded Rectangle 90">
                  <a:extLst>
                    <a:ext uri="{FF2B5EF4-FFF2-40B4-BE49-F238E27FC236}">
                      <a16:creationId xmlns:a16="http://schemas.microsoft.com/office/drawing/2014/main" id="{9F9F9B1D-F84F-DCCA-6A18-A16B588428CA}"/>
                    </a:ext>
                  </a:extLst>
                </p:cNvPr>
                <p:cNvSpPr/>
                <p:nvPr/>
              </p:nvSpPr>
              <p:spPr>
                <a:xfrm>
                  <a:off x="2762260" y="1386714"/>
                  <a:ext cx="3777258" cy="862297"/>
                </a:xfrm>
                <a:prstGeom prst="roundRect">
                  <a:avLst>
                    <a:gd name="adj" fmla="val 12108"/>
                  </a:avLst>
                </a:prstGeom>
                <a:noFill/>
                <a:ln w="19050">
                  <a:solidFill>
                    <a:srgbClr val="996633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5619" name="Group 47">
              <a:extLst>
                <a:ext uri="{FF2B5EF4-FFF2-40B4-BE49-F238E27FC236}">
                  <a16:creationId xmlns:a16="http://schemas.microsoft.com/office/drawing/2014/main" id="{F282926D-35EF-0E7C-DE02-44FD04E9B934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269038" y="5391150"/>
              <a:ext cx="1119187" cy="746125"/>
              <a:chOff x="2452688" y="2863775"/>
              <a:chExt cx="1819275" cy="662858"/>
            </a:xfrm>
          </p:grpSpPr>
          <p:sp>
            <p:nvSpPr>
              <p:cNvPr id="25626" name="Freeform 92">
                <a:extLst>
                  <a:ext uri="{FF2B5EF4-FFF2-40B4-BE49-F238E27FC236}">
                    <a16:creationId xmlns:a16="http://schemas.microsoft.com/office/drawing/2014/main" id="{765CF7F6-79D3-FF3A-AE59-5A6567FF8C21}"/>
                  </a:ext>
                </a:extLst>
              </p:cNvPr>
              <p:cNvSpPr/>
              <p:nvPr/>
            </p:nvSpPr>
            <p:spPr>
              <a:xfrm>
                <a:off x="2452952" y="2863775"/>
                <a:ext cx="1819180" cy="583879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FAD04"/>
                  </a:gs>
                  <a:gs pos="0">
                    <a:srgbClr val="FFAD04">
                      <a:lumMod val="80000"/>
                      <a:lumOff val="20000"/>
                    </a:srgbClr>
                  </a:gs>
                  <a:gs pos="49000">
                    <a:srgbClr val="FFAD04">
                      <a:lumMod val="90000"/>
                    </a:srgbClr>
                  </a:gs>
                  <a:gs pos="60000">
                    <a:srgbClr val="FFAD04"/>
                  </a:gs>
                  <a:gs pos="100000">
                    <a:srgbClr val="FFAD04">
                      <a:lumMod val="80000"/>
                    </a:srgbClr>
                  </a:gs>
                  <a:gs pos="84000">
                    <a:srgbClr val="FFAD04">
                      <a:lumMod val="50000"/>
                      <a:lumOff val="50000"/>
                    </a:srgbClr>
                  </a:gs>
                  <a:gs pos="80000">
                    <a:srgbClr val="FFAD04">
                      <a:lumMod val="50000"/>
                      <a:lumOff val="50000"/>
                    </a:srgbClr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27" name="Freeform 93">
                <a:extLst>
                  <a:ext uri="{FF2B5EF4-FFF2-40B4-BE49-F238E27FC236}">
                    <a16:creationId xmlns:a16="http://schemas.microsoft.com/office/drawing/2014/main" id="{AA47B36B-C466-C8B4-D0F7-28DF7E235FC1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solidFill>
                <a:srgbClr val="BC7D00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25620" name="Rectangle 25619">
              <a:extLst>
                <a:ext uri="{FF2B5EF4-FFF2-40B4-BE49-F238E27FC236}">
                  <a16:creationId xmlns:a16="http://schemas.microsoft.com/office/drawing/2014/main" id="{B972EF3C-D8B6-86E3-EF31-FA62234A0BFA}"/>
                </a:ext>
              </a:extLst>
            </p:cNvPr>
            <p:cNvSpPr/>
            <p:nvPr/>
          </p:nvSpPr>
          <p:spPr>
            <a:xfrm>
              <a:off x="6273181" y="5424538"/>
              <a:ext cx="717338" cy="58477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</a:rPr>
                <a:t>III</a:t>
              </a:r>
            </a:p>
          </p:txBody>
        </p:sp>
        <p:sp>
          <p:nvSpPr>
            <p:cNvPr id="25624" name="Rectangle 20">
              <a:extLst>
                <a:ext uri="{FF2B5EF4-FFF2-40B4-BE49-F238E27FC236}">
                  <a16:creationId xmlns:a16="http://schemas.microsoft.com/office/drawing/2014/main" id="{9085C1F2-1C36-FC80-8F95-4240644BE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1047" y="5541318"/>
              <a:ext cx="496598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>
                  <a:solidFill>
                    <a:srgbClr val="593B1D"/>
                  </a:solidFill>
                </a:rPr>
                <a:t>CÁC ĐẠI LƯỢNG ĐẶC TRƯNG CỦA S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08417524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4.44444E-6 L -0.00547 -0.6074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" y="-30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FC0B574-CB8C-E2BA-FFCB-DAAF1D0A831C}"/>
              </a:ext>
            </a:extLst>
          </p:cNvPr>
          <p:cNvGrpSpPr>
            <a:grpSpLocks/>
          </p:cNvGrpSpPr>
          <p:nvPr/>
        </p:nvGrpSpPr>
        <p:grpSpPr bwMode="auto">
          <a:xfrm>
            <a:off x="1929267" y="827592"/>
            <a:ext cx="1981200" cy="4878388"/>
            <a:chOff x="1103630" y="1238103"/>
            <a:chExt cx="1980946" cy="4876948"/>
          </a:xfrm>
        </p:grpSpPr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AA5A7D0A-9541-1036-292F-12B45ACD95FA}"/>
                </a:ext>
              </a:extLst>
            </p:cNvPr>
            <p:cNvSpPr/>
            <p:nvPr/>
          </p:nvSpPr>
          <p:spPr>
            <a:xfrm>
              <a:off x="1103630" y="1242865"/>
              <a:ext cx="985711" cy="926826"/>
            </a:xfrm>
            <a:custGeom>
              <a:avLst/>
              <a:gdLst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7900" h="927100">
                  <a:moveTo>
                    <a:pt x="977900" y="0"/>
                  </a:moveTo>
                  <a:lnTo>
                    <a:pt x="514350" y="927100"/>
                  </a:lnTo>
                  <a:lnTo>
                    <a:pt x="57150" y="812800"/>
                  </a:lnTo>
                  <a:lnTo>
                    <a:pt x="0" y="723900"/>
                  </a:lnTo>
                  <a:lnTo>
                    <a:pt x="787400" y="107950"/>
                  </a:lnTo>
                  <a:cubicBezTo>
                    <a:pt x="850900" y="71967"/>
                    <a:pt x="892175" y="32808"/>
                    <a:pt x="977900" y="0"/>
                  </a:cubicBezTo>
                  <a:close/>
                </a:path>
              </a:pathLst>
            </a:custGeom>
            <a:solidFill>
              <a:srgbClr val="EACCB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473A28EE-B5B5-87D8-1C9F-15F200A650B2}"/>
                </a:ext>
              </a:extLst>
            </p:cNvPr>
            <p:cNvSpPr/>
            <p:nvPr/>
          </p:nvSpPr>
          <p:spPr>
            <a:xfrm flipH="1">
              <a:off x="2090928" y="1242865"/>
              <a:ext cx="993648" cy="926826"/>
            </a:xfrm>
            <a:custGeom>
              <a:avLst/>
              <a:gdLst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7900" h="927100">
                  <a:moveTo>
                    <a:pt x="977900" y="0"/>
                  </a:moveTo>
                  <a:lnTo>
                    <a:pt x="514350" y="927100"/>
                  </a:lnTo>
                  <a:lnTo>
                    <a:pt x="57150" y="812800"/>
                  </a:lnTo>
                  <a:lnTo>
                    <a:pt x="0" y="723900"/>
                  </a:lnTo>
                  <a:lnTo>
                    <a:pt x="787400" y="107950"/>
                  </a:lnTo>
                  <a:cubicBezTo>
                    <a:pt x="850900" y="71967"/>
                    <a:pt x="892175" y="32808"/>
                    <a:pt x="977900" y="0"/>
                  </a:cubicBezTo>
                  <a:close/>
                </a:path>
              </a:pathLst>
            </a:custGeom>
            <a:solidFill>
              <a:srgbClr val="EBC8AC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Isosceles Triangle 10">
              <a:extLst>
                <a:ext uri="{FF2B5EF4-FFF2-40B4-BE49-F238E27FC236}">
                  <a16:creationId xmlns:a16="http://schemas.microsoft.com/office/drawing/2014/main" id="{DA015C83-0A72-154E-8D80-D3C9E1C4286E}"/>
                </a:ext>
              </a:extLst>
            </p:cNvPr>
            <p:cNvSpPr/>
            <p:nvPr/>
          </p:nvSpPr>
          <p:spPr>
            <a:xfrm>
              <a:off x="1649660" y="1246039"/>
              <a:ext cx="884124" cy="868106"/>
            </a:xfrm>
            <a:prstGeom prst="triangle">
              <a:avLst/>
            </a:prstGeom>
            <a:solidFill>
              <a:srgbClr val="FFE3CD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9EEE5E5A-30DA-60FE-51EB-3182C211D8CE}"/>
                </a:ext>
              </a:extLst>
            </p:cNvPr>
            <p:cNvSpPr/>
            <p:nvPr/>
          </p:nvSpPr>
          <p:spPr>
            <a:xfrm>
              <a:off x="1105217" y="1953855"/>
              <a:ext cx="1979359" cy="4161196"/>
            </a:xfrm>
            <a:custGeom>
              <a:avLst/>
              <a:gdLst>
                <a:gd name="connsiteX0" fmla="*/ 1346752 w 1979676"/>
                <a:gd name="connsiteY0" fmla="*/ 0 h 4161931"/>
                <a:gd name="connsiteX1" fmla="*/ 1377820 w 1979676"/>
                <a:gd name="connsiteY1" fmla="*/ 23011 h 4161931"/>
                <a:gd name="connsiteX2" fmla="*/ 1668780 w 1979676"/>
                <a:gd name="connsiteY2" fmla="*/ 96661 h 4161931"/>
                <a:gd name="connsiteX3" fmla="*/ 1959740 w 1979676"/>
                <a:gd name="connsiteY3" fmla="*/ 23011 h 4161931"/>
                <a:gd name="connsiteX4" fmla="*/ 1979676 w 1979676"/>
                <a:gd name="connsiteY4" fmla="*/ 8245 h 4161931"/>
                <a:gd name="connsiteX5" fmla="*/ 1979676 w 1979676"/>
                <a:gd name="connsiteY5" fmla="*/ 3998746 h 4161931"/>
                <a:gd name="connsiteX6" fmla="*/ 1816491 w 1979676"/>
                <a:gd name="connsiteY6" fmla="*/ 4161931 h 4161931"/>
                <a:gd name="connsiteX7" fmla="*/ 163185 w 1979676"/>
                <a:gd name="connsiteY7" fmla="*/ 4161931 h 4161931"/>
                <a:gd name="connsiteX8" fmla="*/ 0 w 1979676"/>
                <a:gd name="connsiteY8" fmla="*/ 3998746 h 4161931"/>
                <a:gd name="connsiteX9" fmla="*/ 0 w 1979676"/>
                <a:gd name="connsiteY9" fmla="*/ 7116 h 4161931"/>
                <a:gd name="connsiteX10" fmla="*/ 21460 w 1979676"/>
                <a:gd name="connsiteY10" fmla="*/ 23010 h 4161931"/>
                <a:gd name="connsiteX11" fmla="*/ 312420 w 1979676"/>
                <a:gd name="connsiteY11" fmla="*/ 96661 h 4161931"/>
                <a:gd name="connsiteX12" fmla="*/ 603380 w 1979676"/>
                <a:gd name="connsiteY12" fmla="*/ 23010 h 4161931"/>
                <a:gd name="connsiteX13" fmla="*/ 627292 w 1979676"/>
                <a:gd name="connsiteY13" fmla="*/ 5300 h 4161931"/>
                <a:gd name="connsiteX14" fmla="*/ 654303 w 1979676"/>
                <a:gd name="connsiteY14" fmla="*/ 23010 h 4161931"/>
                <a:gd name="connsiteX15" fmla="*/ 982980 w 1979676"/>
                <a:gd name="connsiteY15" fmla="*/ 96661 h 4161931"/>
                <a:gd name="connsiteX16" fmla="*/ 1311658 w 1979676"/>
                <a:gd name="connsiteY16" fmla="*/ 23011 h 4161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979676" h="4161931">
                  <a:moveTo>
                    <a:pt x="1346752" y="0"/>
                  </a:moveTo>
                  <a:lnTo>
                    <a:pt x="1377820" y="23011"/>
                  </a:lnTo>
                  <a:cubicBezTo>
                    <a:pt x="1452283" y="68516"/>
                    <a:pt x="1555153" y="96661"/>
                    <a:pt x="1668780" y="96661"/>
                  </a:cubicBezTo>
                  <a:cubicBezTo>
                    <a:pt x="1782407" y="96661"/>
                    <a:pt x="1885277" y="68516"/>
                    <a:pt x="1959740" y="23011"/>
                  </a:cubicBezTo>
                  <a:lnTo>
                    <a:pt x="1979676" y="8245"/>
                  </a:lnTo>
                  <a:lnTo>
                    <a:pt x="1979676" y="3998746"/>
                  </a:lnTo>
                  <a:cubicBezTo>
                    <a:pt x="1979676" y="4088871"/>
                    <a:pt x="1906616" y="4161931"/>
                    <a:pt x="1816491" y="4161931"/>
                  </a:cubicBezTo>
                  <a:lnTo>
                    <a:pt x="163185" y="4161931"/>
                  </a:lnTo>
                  <a:cubicBezTo>
                    <a:pt x="73060" y="4161931"/>
                    <a:pt x="0" y="4088871"/>
                    <a:pt x="0" y="3998746"/>
                  </a:cubicBezTo>
                  <a:lnTo>
                    <a:pt x="0" y="7116"/>
                  </a:lnTo>
                  <a:lnTo>
                    <a:pt x="21460" y="23010"/>
                  </a:lnTo>
                  <a:cubicBezTo>
                    <a:pt x="95923" y="68516"/>
                    <a:pt x="198793" y="96661"/>
                    <a:pt x="312420" y="96661"/>
                  </a:cubicBezTo>
                  <a:cubicBezTo>
                    <a:pt x="426047" y="96661"/>
                    <a:pt x="528917" y="68516"/>
                    <a:pt x="603380" y="23010"/>
                  </a:cubicBezTo>
                  <a:lnTo>
                    <a:pt x="627292" y="5300"/>
                  </a:lnTo>
                  <a:lnTo>
                    <a:pt x="654303" y="23010"/>
                  </a:lnTo>
                  <a:cubicBezTo>
                    <a:pt x="738419" y="68516"/>
                    <a:pt x="854624" y="96661"/>
                    <a:pt x="982980" y="96661"/>
                  </a:cubicBezTo>
                  <a:cubicBezTo>
                    <a:pt x="1111337" y="96661"/>
                    <a:pt x="1227542" y="68516"/>
                    <a:pt x="1311658" y="23011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lumMod val="88000"/>
                  </a:schemeClr>
                </a:gs>
                <a:gs pos="69000">
                  <a:schemeClr val="accent1"/>
                </a:gs>
                <a:gs pos="65000">
                  <a:schemeClr val="accent1">
                    <a:lumMod val="60000"/>
                    <a:lumOff val="40000"/>
                  </a:schemeClr>
                </a:gs>
                <a:gs pos="33000">
                  <a:schemeClr val="accent1">
                    <a:lumMod val="60000"/>
                    <a:lumOff val="40000"/>
                  </a:schemeClr>
                </a:gs>
                <a:gs pos="30000">
                  <a:schemeClr val="accent1">
                    <a:lumMod val="75000"/>
                  </a:schemeClr>
                </a:gs>
                <a:gs pos="100000">
                  <a:schemeClr val="accent1"/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Rounded Rectangle 13">
              <a:extLst>
                <a:ext uri="{FF2B5EF4-FFF2-40B4-BE49-F238E27FC236}">
                  <a16:creationId xmlns:a16="http://schemas.microsoft.com/office/drawing/2014/main" id="{D7483705-9222-53C5-C5D7-0CFB7D903138}"/>
                </a:ext>
              </a:extLst>
            </p:cNvPr>
            <p:cNvSpPr/>
            <p:nvPr/>
          </p:nvSpPr>
          <p:spPr>
            <a:xfrm>
              <a:off x="1298867" y="2114144"/>
              <a:ext cx="1582535" cy="3629541"/>
            </a:xfrm>
            <a:prstGeom prst="roundRect">
              <a:avLst>
                <a:gd name="adj" fmla="val 10643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50000">
                  <a:schemeClr val="bg1">
                    <a:lumMod val="83000"/>
                    <a:lumOff val="17000"/>
                  </a:schemeClr>
                </a:gs>
                <a:gs pos="100000">
                  <a:srgbClr val="FDFDFD">
                    <a:shade val="100000"/>
                    <a:satMod val="115000"/>
                  </a:srgbClr>
                </a:gs>
              </a:gsLst>
              <a:lin ang="81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56E5F18B-BEF1-1066-CFAE-BC21E78FF474}"/>
                </a:ext>
              </a:extLst>
            </p:cNvPr>
            <p:cNvSpPr/>
            <p:nvPr/>
          </p:nvSpPr>
          <p:spPr>
            <a:xfrm>
              <a:off x="1884580" y="1238103"/>
              <a:ext cx="420633" cy="212662"/>
            </a:xfrm>
            <a:custGeom>
              <a:avLst/>
              <a:gdLst>
                <a:gd name="connsiteX0" fmla="*/ 445294 w 445294"/>
                <a:gd name="connsiteY0" fmla="*/ 46584 h 212081"/>
                <a:gd name="connsiteX1" fmla="*/ 427797 w 445294"/>
                <a:gd name="connsiteY1" fmla="*/ 111003 h 212081"/>
                <a:gd name="connsiteX2" fmla="*/ 427094 w 445294"/>
                <a:gd name="connsiteY2" fmla="*/ 111778 h 212081"/>
                <a:gd name="connsiteX3" fmla="*/ 427797 w 445294"/>
                <a:gd name="connsiteY3" fmla="*/ 111003 h 212081"/>
                <a:gd name="connsiteX4" fmla="*/ 445294 w 445294"/>
                <a:gd name="connsiteY4" fmla="*/ 46584 h 212081"/>
                <a:gd name="connsiteX5" fmla="*/ 218933 w 445294"/>
                <a:gd name="connsiteY5" fmla="*/ 0 h 212081"/>
                <a:gd name="connsiteX6" fmla="*/ 211793 w 445294"/>
                <a:gd name="connsiteY6" fmla="*/ 14156 h 212081"/>
                <a:gd name="connsiteX7" fmla="*/ 220737 w 445294"/>
                <a:gd name="connsiteY7" fmla="*/ 2178 h 212081"/>
                <a:gd name="connsiteX8" fmla="*/ 219631 w 445294"/>
                <a:gd name="connsiteY8" fmla="*/ 0 h 212081"/>
                <a:gd name="connsiteX9" fmla="*/ 413100 w 445294"/>
                <a:gd name="connsiteY9" fmla="*/ 107950 h 212081"/>
                <a:gd name="connsiteX10" fmla="*/ 423383 w 445294"/>
                <a:gd name="connsiteY10" fmla="*/ 115870 h 212081"/>
                <a:gd name="connsiteX11" fmla="*/ 380082 w 445294"/>
                <a:gd name="connsiteY11" fmla="*/ 163608 h 212081"/>
                <a:gd name="connsiteX12" fmla="*/ 222647 w 445294"/>
                <a:gd name="connsiteY12" fmla="*/ 212081 h 212081"/>
                <a:gd name="connsiteX13" fmla="*/ 0 w 445294"/>
                <a:gd name="connsiteY13" fmla="*/ 46584 h 212081"/>
                <a:gd name="connsiteX14" fmla="*/ 17497 w 445294"/>
                <a:gd name="connsiteY14" fmla="*/ 111003 h 212081"/>
                <a:gd name="connsiteX15" fmla="*/ 19703 w 445294"/>
                <a:gd name="connsiteY15" fmla="*/ 113435 h 212081"/>
                <a:gd name="connsiteX16" fmla="*/ 26775 w 445294"/>
                <a:gd name="connsiteY16" fmla="*/ 107950 h 212081"/>
                <a:gd name="connsiteX17" fmla="*/ 218933 w 445294"/>
                <a:gd name="connsiteY17" fmla="*/ 0 h 212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45294" h="212081">
                  <a:moveTo>
                    <a:pt x="445294" y="46584"/>
                  </a:moveTo>
                  <a:cubicBezTo>
                    <a:pt x="445294" y="69434"/>
                    <a:pt x="439064" y="91203"/>
                    <a:pt x="427797" y="111003"/>
                  </a:cubicBezTo>
                  <a:lnTo>
                    <a:pt x="427094" y="111778"/>
                  </a:lnTo>
                  <a:lnTo>
                    <a:pt x="427797" y="111003"/>
                  </a:lnTo>
                  <a:cubicBezTo>
                    <a:pt x="439064" y="91203"/>
                    <a:pt x="445294" y="69434"/>
                    <a:pt x="445294" y="46584"/>
                  </a:cubicBezTo>
                  <a:close/>
                  <a:moveTo>
                    <a:pt x="218933" y="0"/>
                  </a:moveTo>
                  <a:lnTo>
                    <a:pt x="211793" y="14156"/>
                  </a:lnTo>
                  <a:lnTo>
                    <a:pt x="220737" y="2178"/>
                  </a:lnTo>
                  <a:lnTo>
                    <a:pt x="219631" y="0"/>
                  </a:lnTo>
                  <a:cubicBezTo>
                    <a:pt x="306692" y="32808"/>
                    <a:pt x="348610" y="71967"/>
                    <a:pt x="413100" y="107950"/>
                  </a:cubicBezTo>
                  <a:lnTo>
                    <a:pt x="423383" y="115870"/>
                  </a:lnTo>
                  <a:lnTo>
                    <a:pt x="380082" y="163608"/>
                  </a:lnTo>
                  <a:cubicBezTo>
                    <a:pt x="339791" y="193557"/>
                    <a:pt x="284130" y="212081"/>
                    <a:pt x="222647" y="212081"/>
                  </a:cubicBezTo>
                  <a:cubicBezTo>
                    <a:pt x="99682" y="212081"/>
                    <a:pt x="0" y="137985"/>
                    <a:pt x="0" y="46584"/>
                  </a:cubicBezTo>
                  <a:cubicBezTo>
                    <a:pt x="0" y="69434"/>
                    <a:pt x="6230" y="91203"/>
                    <a:pt x="17497" y="111003"/>
                  </a:cubicBezTo>
                  <a:lnTo>
                    <a:pt x="19703" y="113435"/>
                  </a:lnTo>
                  <a:lnTo>
                    <a:pt x="26775" y="107950"/>
                  </a:lnTo>
                  <a:cubicBezTo>
                    <a:pt x="90828" y="71967"/>
                    <a:pt x="132462" y="32808"/>
                    <a:pt x="218933" y="0"/>
                  </a:cubicBezTo>
                  <a:close/>
                </a:path>
              </a:pathLst>
            </a:custGeom>
            <a:solidFill>
              <a:schemeClr val="tx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43217BA5-08A2-D0AF-DF6C-E5020C534F79}"/>
              </a:ext>
            </a:extLst>
          </p:cNvPr>
          <p:cNvSpPr txBox="1"/>
          <p:nvPr/>
        </p:nvSpPr>
        <p:spPr>
          <a:xfrm>
            <a:off x="2194656" y="2598325"/>
            <a:ext cx="1292225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iên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ộ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ước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óng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D634088-E73A-8AB6-F1F0-74B7351D88AA}"/>
              </a:ext>
            </a:extLst>
          </p:cNvPr>
          <p:cNvGrpSpPr>
            <a:grpSpLocks/>
          </p:cNvGrpSpPr>
          <p:nvPr/>
        </p:nvGrpSpPr>
        <p:grpSpPr bwMode="auto">
          <a:xfrm>
            <a:off x="4411516" y="798100"/>
            <a:ext cx="1981200" cy="4878388"/>
            <a:chOff x="1103630" y="1238103"/>
            <a:chExt cx="1980946" cy="4876948"/>
          </a:xfrm>
        </p:grpSpPr>
        <p:sp>
          <p:nvSpPr>
            <p:cNvPr id="19" name="Freeform 19">
              <a:extLst>
                <a:ext uri="{FF2B5EF4-FFF2-40B4-BE49-F238E27FC236}">
                  <a16:creationId xmlns:a16="http://schemas.microsoft.com/office/drawing/2014/main" id="{4CD1A669-8444-AC4C-38BF-58BC4769F469}"/>
                </a:ext>
              </a:extLst>
            </p:cNvPr>
            <p:cNvSpPr/>
            <p:nvPr/>
          </p:nvSpPr>
          <p:spPr>
            <a:xfrm>
              <a:off x="1103630" y="1242865"/>
              <a:ext cx="985711" cy="926826"/>
            </a:xfrm>
            <a:custGeom>
              <a:avLst/>
              <a:gdLst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7900" h="927100">
                  <a:moveTo>
                    <a:pt x="977900" y="0"/>
                  </a:moveTo>
                  <a:lnTo>
                    <a:pt x="514350" y="927100"/>
                  </a:lnTo>
                  <a:lnTo>
                    <a:pt x="57150" y="812800"/>
                  </a:lnTo>
                  <a:lnTo>
                    <a:pt x="0" y="723900"/>
                  </a:lnTo>
                  <a:lnTo>
                    <a:pt x="787400" y="107950"/>
                  </a:lnTo>
                  <a:cubicBezTo>
                    <a:pt x="850900" y="71967"/>
                    <a:pt x="892175" y="32808"/>
                    <a:pt x="977900" y="0"/>
                  </a:cubicBezTo>
                  <a:close/>
                </a:path>
              </a:pathLst>
            </a:custGeom>
            <a:solidFill>
              <a:srgbClr val="EACCB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FF4A2C89-6483-758B-D2AD-7773B8385725}"/>
                </a:ext>
              </a:extLst>
            </p:cNvPr>
            <p:cNvSpPr/>
            <p:nvPr/>
          </p:nvSpPr>
          <p:spPr>
            <a:xfrm flipH="1">
              <a:off x="2090928" y="1242865"/>
              <a:ext cx="993648" cy="926826"/>
            </a:xfrm>
            <a:custGeom>
              <a:avLst/>
              <a:gdLst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7900" h="927100">
                  <a:moveTo>
                    <a:pt x="977900" y="0"/>
                  </a:moveTo>
                  <a:lnTo>
                    <a:pt x="514350" y="927100"/>
                  </a:lnTo>
                  <a:lnTo>
                    <a:pt x="57150" y="812800"/>
                  </a:lnTo>
                  <a:lnTo>
                    <a:pt x="0" y="723900"/>
                  </a:lnTo>
                  <a:lnTo>
                    <a:pt x="787400" y="107950"/>
                  </a:lnTo>
                  <a:cubicBezTo>
                    <a:pt x="850900" y="71967"/>
                    <a:pt x="892175" y="32808"/>
                    <a:pt x="977900" y="0"/>
                  </a:cubicBezTo>
                  <a:close/>
                </a:path>
              </a:pathLst>
            </a:custGeom>
            <a:solidFill>
              <a:srgbClr val="EBC8AC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" name="Isosceles Triangle 20">
              <a:extLst>
                <a:ext uri="{FF2B5EF4-FFF2-40B4-BE49-F238E27FC236}">
                  <a16:creationId xmlns:a16="http://schemas.microsoft.com/office/drawing/2014/main" id="{3E3C8090-ACE1-586C-4819-C3C1DC3D0699}"/>
                </a:ext>
              </a:extLst>
            </p:cNvPr>
            <p:cNvSpPr/>
            <p:nvPr/>
          </p:nvSpPr>
          <p:spPr>
            <a:xfrm>
              <a:off x="1649660" y="1246039"/>
              <a:ext cx="884124" cy="868106"/>
            </a:xfrm>
            <a:prstGeom prst="triangle">
              <a:avLst/>
            </a:prstGeom>
            <a:solidFill>
              <a:srgbClr val="FFE3CD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B6909130-174E-D167-CE37-83B2E922EF06}"/>
                </a:ext>
              </a:extLst>
            </p:cNvPr>
            <p:cNvSpPr/>
            <p:nvPr/>
          </p:nvSpPr>
          <p:spPr>
            <a:xfrm>
              <a:off x="1105217" y="1953855"/>
              <a:ext cx="1979359" cy="4161196"/>
            </a:xfrm>
            <a:custGeom>
              <a:avLst/>
              <a:gdLst>
                <a:gd name="connsiteX0" fmla="*/ 1346752 w 1979676"/>
                <a:gd name="connsiteY0" fmla="*/ 0 h 4161931"/>
                <a:gd name="connsiteX1" fmla="*/ 1377820 w 1979676"/>
                <a:gd name="connsiteY1" fmla="*/ 23011 h 4161931"/>
                <a:gd name="connsiteX2" fmla="*/ 1668780 w 1979676"/>
                <a:gd name="connsiteY2" fmla="*/ 96661 h 4161931"/>
                <a:gd name="connsiteX3" fmla="*/ 1959740 w 1979676"/>
                <a:gd name="connsiteY3" fmla="*/ 23011 h 4161931"/>
                <a:gd name="connsiteX4" fmla="*/ 1979676 w 1979676"/>
                <a:gd name="connsiteY4" fmla="*/ 8245 h 4161931"/>
                <a:gd name="connsiteX5" fmla="*/ 1979676 w 1979676"/>
                <a:gd name="connsiteY5" fmla="*/ 3998746 h 4161931"/>
                <a:gd name="connsiteX6" fmla="*/ 1816491 w 1979676"/>
                <a:gd name="connsiteY6" fmla="*/ 4161931 h 4161931"/>
                <a:gd name="connsiteX7" fmla="*/ 163185 w 1979676"/>
                <a:gd name="connsiteY7" fmla="*/ 4161931 h 4161931"/>
                <a:gd name="connsiteX8" fmla="*/ 0 w 1979676"/>
                <a:gd name="connsiteY8" fmla="*/ 3998746 h 4161931"/>
                <a:gd name="connsiteX9" fmla="*/ 0 w 1979676"/>
                <a:gd name="connsiteY9" fmla="*/ 7116 h 4161931"/>
                <a:gd name="connsiteX10" fmla="*/ 21460 w 1979676"/>
                <a:gd name="connsiteY10" fmla="*/ 23010 h 4161931"/>
                <a:gd name="connsiteX11" fmla="*/ 312420 w 1979676"/>
                <a:gd name="connsiteY11" fmla="*/ 96661 h 4161931"/>
                <a:gd name="connsiteX12" fmla="*/ 603380 w 1979676"/>
                <a:gd name="connsiteY12" fmla="*/ 23010 h 4161931"/>
                <a:gd name="connsiteX13" fmla="*/ 627292 w 1979676"/>
                <a:gd name="connsiteY13" fmla="*/ 5300 h 4161931"/>
                <a:gd name="connsiteX14" fmla="*/ 654303 w 1979676"/>
                <a:gd name="connsiteY14" fmla="*/ 23010 h 4161931"/>
                <a:gd name="connsiteX15" fmla="*/ 982980 w 1979676"/>
                <a:gd name="connsiteY15" fmla="*/ 96661 h 4161931"/>
                <a:gd name="connsiteX16" fmla="*/ 1311658 w 1979676"/>
                <a:gd name="connsiteY16" fmla="*/ 23011 h 4161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979676" h="4161931">
                  <a:moveTo>
                    <a:pt x="1346752" y="0"/>
                  </a:moveTo>
                  <a:lnTo>
                    <a:pt x="1377820" y="23011"/>
                  </a:lnTo>
                  <a:cubicBezTo>
                    <a:pt x="1452283" y="68516"/>
                    <a:pt x="1555153" y="96661"/>
                    <a:pt x="1668780" y="96661"/>
                  </a:cubicBezTo>
                  <a:cubicBezTo>
                    <a:pt x="1782407" y="96661"/>
                    <a:pt x="1885277" y="68516"/>
                    <a:pt x="1959740" y="23011"/>
                  </a:cubicBezTo>
                  <a:lnTo>
                    <a:pt x="1979676" y="8245"/>
                  </a:lnTo>
                  <a:lnTo>
                    <a:pt x="1979676" y="3998746"/>
                  </a:lnTo>
                  <a:cubicBezTo>
                    <a:pt x="1979676" y="4088871"/>
                    <a:pt x="1906616" y="4161931"/>
                    <a:pt x="1816491" y="4161931"/>
                  </a:cubicBezTo>
                  <a:lnTo>
                    <a:pt x="163185" y="4161931"/>
                  </a:lnTo>
                  <a:cubicBezTo>
                    <a:pt x="73060" y="4161931"/>
                    <a:pt x="0" y="4088871"/>
                    <a:pt x="0" y="3998746"/>
                  </a:cubicBezTo>
                  <a:lnTo>
                    <a:pt x="0" y="7116"/>
                  </a:lnTo>
                  <a:lnTo>
                    <a:pt x="21460" y="23010"/>
                  </a:lnTo>
                  <a:cubicBezTo>
                    <a:pt x="95923" y="68516"/>
                    <a:pt x="198793" y="96661"/>
                    <a:pt x="312420" y="96661"/>
                  </a:cubicBezTo>
                  <a:cubicBezTo>
                    <a:pt x="426047" y="96661"/>
                    <a:pt x="528917" y="68516"/>
                    <a:pt x="603380" y="23010"/>
                  </a:cubicBezTo>
                  <a:lnTo>
                    <a:pt x="627292" y="5300"/>
                  </a:lnTo>
                  <a:lnTo>
                    <a:pt x="654303" y="23010"/>
                  </a:lnTo>
                  <a:cubicBezTo>
                    <a:pt x="738419" y="68516"/>
                    <a:pt x="854624" y="96661"/>
                    <a:pt x="982980" y="96661"/>
                  </a:cubicBezTo>
                  <a:cubicBezTo>
                    <a:pt x="1111337" y="96661"/>
                    <a:pt x="1227542" y="68516"/>
                    <a:pt x="1311658" y="23011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69000">
                  <a:schemeClr val="accent2">
                    <a:lumMod val="88000"/>
                  </a:schemeClr>
                </a:gs>
                <a:gs pos="65000">
                  <a:schemeClr val="accent2">
                    <a:lumMod val="60000"/>
                    <a:lumOff val="40000"/>
                  </a:schemeClr>
                </a:gs>
                <a:gs pos="33000">
                  <a:schemeClr val="accent2">
                    <a:lumMod val="60000"/>
                    <a:lumOff val="40000"/>
                  </a:schemeClr>
                </a:gs>
                <a:gs pos="30000">
                  <a:schemeClr val="accent2">
                    <a:lumMod val="75000"/>
                  </a:schemeClr>
                </a:gs>
                <a:gs pos="100000">
                  <a:schemeClr val="accent2">
                    <a:lumMod val="88000"/>
                  </a:schemeClr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3" name="Rounded Rectangle 23">
              <a:extLst>
                <a:ext uri="{FF2B5EF4-FFF2-40B4-BE49-F238E27FC236}">
                  <a16:creationId xmlns:a16="http://schemas.microsoft.com/office/drawing/2014/main" id="{F1F0410A-41E8-83DB-47D2-2810BA42115D}"/>
                </a:ext>
              </a:extLst>
            </p:cNvPr>
            <p:cNvSpPr/>
            <p:nvPr/>
          </p:nvSpPr>
          <p:spPr>
            <a:xfrm>
              <a:off x="1314740" y="2247455"/>
              <a:ext cx="1580947" cy="3629541"/>
            </a:xfrm>
            <a:prstGeom prst="roundRect">
              <a:avLst>
                <a:gd name="adj" fmla="val 10643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50000">
                  <a:schemeClr val="bg1">
                    <a:lumMod val="83000"/>
                    <a:lumOff val="17000"/>
                  </a:schemeClr>
                </a:gs>
                <a:gs pos="100000">
                  <a:srgbClr val="FDFDFD">
                    <a:shade val="100000"/>
                    <a:satMod val="115000"/>
                  </a:srgbClr>
                </a:gs>
              </a:gsLst>
              <a:lin ang="81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4" name="Freeform 24">
              <a:extLst>
                <a:ext uri="{FF2B5EF4-FFF2-40B4-BE49-F238E27FC236}">
                  <a16:creationId xmlns:a16="http://schemas.microsoft.com/office/drawing/2014/main" id="{9C3B0308-1305-8AFB-9FD3-97914310ECCC}"/>
                </a:ext>
              </a:extLst>
            </p:cNvPr>
            <p:cNvSpPr/>
            <p:nvPr/>
          </p:nvSpPr>
          <p:spPr>
            <a:xfrm>
              <a:off x="1884580" y="1238103"/>
              <a:ext cx="420633" cy="212662"/>
            </a:xfrm>
            <a:custGeom>
              <a:avLst/>
              <a:gdLst>
                <a:gd name="connsiteX0" fmla="*/ 445294 w 445294"/>
                <a:gd name="connsiteY0" fmla="*/ 46584 h 212081"/>
                <a:gd name="connsiteX1" fmla="*/ 427797 w 445294"/>
                <a:gd name="connsiteY1" fmla="*/ 111003 h 212081"/>
                <a:gd name="connsiteX2" fmla="*/ 427094 w 445294"/>
                <a:gd name="connsiteY2" fmla="*/ 111778 h 212081"/>
                <a:gd name="connsiteX3" fmla="*/ 427797 w 445294"/>
                <a:gd name="connsiteY3" fmla="*/ 111003 h 212081"/>
                <a:gd name="connsiteX4" fmla="*/ 445294 w 445294"/>
                <a:gd name="connsiteY4" fmla="*/ 46584 h 212081"/>
                <a:gd name="connsiteX5" fmla="*/ 218933 w 445294"/>
                <a:gd name="connsiteY5" fmla="*/ 0 h 212081"/>
                <a:gd name="connsiteX6" fmla="*/ 211793 w 445294"/>
                <a:gd name="connsiteY6" fmla="*/ 14156 h 212081"/>
                <a:gd name="connsiteX7" fmla="*/ 220737 w 445294"/>
                <a:gd name="connsiteY7" fmla="*/ 2178 h 212081"/>
                <a:gd name="connsiteX8" fmla="*/ 219631 w 445294"/>
                <a:gd name="connsiteY8" fmla="*/ 0 h 212081"/>
                <a:gd name="connsiteX9" fmla="*/ 413100 w 445294"/>
                <a:gd name="connsiteY9" fmla="*/ 107950 h 212081"/>
                <a:gd name="connsiteX10" fmla="*/ 423383 w 445294"/>
                <a:gd name="connsiteY10" fmla="*/ 115870 h 212081"/>
                <a:gd name="connsiteX11" fmla="*/ 380082 w 445294"/>
                <a:gd name="connsiteY11" fmla="*/ 163608 h 212081"/>
                <a:gd name="connsiteX12" fmla="*/ 222647 w 445294"/>
                <a:gd name="connsiteY12" fmla="*/ 212081 h 212081"/>
                <a:gd name="connsiteX13" fmla="*/ 0 w 445294"/>
                <a:gd name="connsiteY13" fmla="*/ 46584 h 212081"/>
                <a:gd name="connsiteX14" fmla="*/ 17497 w 445294"/>
                <a:gd name="connsiteY14" fmla="*/ 111003 h 212081"/>
                <a:gd name="connsiteX15" fmla="*/ 19703 w 445294"/>
                <a:gd name="connsiteY15" fmla="*/ 113435 h 212081"/>
                <a:gd name="connsiteX16" fmla="*/ 26775 w 445294"/>
                <a:gd name="connsiteY16" fmla="*/ 107950 h 212081"/>
                <a:gd name="connsiteX17" fmla="*/ 218933 w 445294"/>
                <a:gd name="connsiteY17" fmla="*/ 0 h 212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45294" h="212081">
                  <a:moveTo>
                    <a:pt x="445294" y="46584"/>
                  </a:moveTo>
                  <a:cubicBezTo>
                    <a:pt x="445294" y="69434"/>
                    <a:pt x="439064" y="91203"/>
                    <a:pt x="427797" y="111003"/>
                  </a:cubicBezTo>
                  <a:lnTo>
                    <a:pt x="427094" y="111778"/>
                  </a:lnTo>
                  <a:lnTo>
                    <a:pt x="427797" y="111003"/>
                  </a:lnTo>
                  <a:cubicBezTo>
                    <a:pt x="439064" y="91203"/>
                    <a:pt x="445294" y="69434"/>
                    <a:pt x="445294" y="46584"/>
                  </a:cubicBezTo>
                  <a:close/>
                  <a:moveTo>
                    <a:pt x="218933" y="0"/>
                  </a:moveTo>
                  <a:lnTo>
                    <a:pt x="211793" y="14156"/>
                  </a:lnTo>
                  <a:lnTo>
                    <a:pt x="220737" y="2178"/>
                  </a:lnTo>
                  <a:lnTo>
                    <a:pt x="219631" y="0"/>
                  </a:lnTo>
                  <a:cubicBezTo>
                    <a:pt x="306692" y="32808"/>
                    <a:pt x="348610" y="71967"/>
                    <a:pt x="413100" y="107950"/>
                  </a:cubicBezTo>
                  <a:lnTo>
                    <a:pt x="423383" y="115870"/>
                  </a:lnTo>
                  <a:lnTo>
                    <a:pt x="380082" y="163608"/>
                  </a:lnTo>
                  <a:cubicBezTo>
                    <a:pt x="339791" y="193557"/>
                    <a:pt x="284130" y="212081"/>
                    <a:pt x="222647" y="212081"/>
                  </a:cubicBezTo>
                  <a:cubicBezTo>
                    <a:pt x="99682" y="212081"/>
                    <a:pt x="0" y="137985"/>
                    <a:pt x="0" y="46584"/>
                  </a:cubicBezTo>
                  <a:cubicBezTo>
                    <a:pt x="0" y="69434"/>
                    <a:pt x="6230" y="91203"/>
                    <a:pt x="17497" y="111003"/>
                  </a:cubicBezTo>
                  <a:lnTo>
                    <a:pt x="19703" y="113435"/>
                  </a:lnTo>
                  <a:lnTo>
                    <a:pt x="26775" y="107950"/>
                  </a:lnTo>
                  <a:cubicBezTo>
                    <a:pt x="90828" y="71967"/>
                    <a:pt x="132462" y="32808"/>
                    <a:pt x="218933" y="0"/>
                  </a:cubicBezTo>
                  <a:close/>
                </a:path>
              </a:pathLst>
            </a:custGeom>
            <a:solidFill>
              <a:schemeClr val="tx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7A0D889A-ED29-4AE1-AC1D-489CAC3A78F6}"/>
              </a:ext>
            </a:extLst>
          </p:cNvPr>
          <p:cNvSpPr txBox="1"/>
          <p:nvPr/>
        </p:nvSpPr>
        <p:spPr>
          <a:xfrm>
            <a:off x="4740365" y="2598325"/>
            <a:ext cx="1293812" cy="181588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ỳ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ần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óng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6A663E6-6343-03AD-6539-DAEB3A1760B0}"/>
              </a:ext>
            </a:extLst>
          </p:cNvPr>
          <p:cNvGrpSpPr>
            <a:grpSpLocks/>
          </p:cNvGrpSpPr>
          <p:nvPr/>
        </p:nvGrpSpPr>
        <p:grpSpPr bwMode="auto">
          <a:xfrm>
            <a:off x="6897541" y="798100"/>
            <a:ext cx="1981200" cy="4878388"/>
            <a:chOff x="1103630" y="1238103"/>
            <a:chExt cx="1980946" cy="4876948"/>
          </a:xfrm>
        </p:grpSpPr>
        <p:sp>
          <p:nvSpPr>
            <p:cNvPr id="29" name="Freeform 29">
              <a:extLst>
                <a:ext uri="{FF2B5EF4-FFF2-40B4-BE49-F238E27FC236}">
                  <a16:creationId xmlns:a16="http://schemas.microsoft.com/office/drawing/2014/main" id="{F5906643-E2AB-2DA1-1592-72EB157FBA6B}"/>
                </a:ext>
              </a:extLst>
            </p:cNvPr>
            <p:cNvSpPr/>
            <p:nvPr/>
          </p:nvSpPr>
          <p:spPr>
            <a:xfrm>
              <a:off x="1103630" y="1242865"/>
              <a:ext cx="985711" cy="926826"/>
            </a:xfrm>
            <a:custGeom>
              <a:avLst/>
              <a:gdLst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7900" h="927100">
                  <a:moveTo>
                    <a:pt x="977900" y="0"/>
                  </a:moveTo>
                  <a:lnTo>
                    <a:pt x="514350" y="927100"/>
                  </a:lnTo>
                  <a:lnTo>
                    <a:pt x="57150" y="812800"/>
                  </a:lnTo>
                  <a:lnTo>
                    <a:pt x="0" y="723900"/>
                  </a:lnTo>
                  <a:lnTo>
                    <a:pt x="787400" y="107950"/>
                  </a:lnTo>
                  <a:cubicBezTo>
                    <a:pt x="850900" y="71967"/>
                    <a:pt x="892175" y="32808"/>
                    <a:pt x="977900" y="0"/>
                  </a:cubicBezTo>
                  <a:close/>
                </a:path>
              </a:pathLst>
            </a:custGeom>
            <a:solidFill>
              <a:srgbClr val="EACCB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" name="Freeform 30">
              <a:extLst>
                <a:ext uri="{FF2B5EF4-FFF2-40B4-BE49-F238E27FC236}">
                  <a16:creationId xmlns:a16="http://schemas.microsoft.com/office/drawing/2014/main" id="{C68FA5C3-2F2E-57CC-B431-95851C9E4F0B}"/>
                </a:ext>
              </a:extLst>
            </p:cNvPr>
            <p:cNvSpPr/>
            <p:nvPr/>
          </p:nvSpPr>
          <p:spPr>
            <a:xfrm flipH="1">
              <a:off x="2090928" y="1242865"/>
              <a:ext cx="993648" cy="926826"/>
            </a:xfrm>
            <a:custGeom>
              <a:avLst/>
              <a:gdLst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7900" h="927100">
                  <a:moveTo>
                    <a:pt x="977900" y="0"/>
                  </a:moveTo>
                  <a:lnTo>
                    <a:pt x="514350" y="927100"/>
                  </a:lnTo>
                  <a:lnTo>
                    <a:pt x="57150" y="812800"/>
                  </a:lnTo>
                  <a:lnTo>
                    <a:pt x="0" y="723900"/>
                  </a:lnTo>
                  <a:lnTo>
                    <a:pt x="787400" y="107950"/>
                  </a:lnTo>
                  <a:cubicBezTo>
                    <a:pt x="850900" y="71967"/>
                    <a:pt x="892175" y="32808"/>
                    <a:pt x="977900" y="0"/>
                  </a:cubicBezTo>
                  <a:close/>
                </a:path>
              </a:pathLst>
            </a:custGeom>
            <a:solidFill>
              <a:srgbClr val="EBC8AC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" name="Isosceles Triangle 30">
              <a:extLst>
                <a:ext uri="{FF2B5EF4-FFF2-40B4-BE49-F238E27FC236}">
                  <a16:creationId xmlns:a16="http://schemas.microsoft.com/office/drawing/2014/main" id="{CF6A0D7F-8EC7-725B-292E-8C06AF6C8E88}"/>
                </a:ext>
              </a:extLst>
            </p:cNvPr>
            <p:cNvSpPr/>
            <p:nvPr/>
          </p:nvSpPr>
          <p:spPr>
            <a:xfrm>
              <a:off x="1649660" y="1246039"/>
              <a:ext cx="884124" cy="868106"/>
            </a:xfrm>
            <a:prstGeom prst="triangle">
              <a:avLst/>
            </a:prstGeom>
            <a:solidFill>
              <a:srgbClr val="FFE3CD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352C9302-CC64-7BEA-C2D1-3EA0DB5BCC80}"/>
                </a:ext>
              </a:extLst>
            </p:cNvPr>
            <p:cNvSpPr/>
            <p:nvPr/>
          </p:nvSpPr>
          <p:spPr>
            <a:xfrm>
              <a:off x="1105217" y="1953855"/>
              <a:ext cx="1979359" cy="4161196"/>
            </a:xfrm>
            <a:custGeom>
              <a:avLst/>
              <a:gdLst>
                <a:gd name="connsiteX0" fmla="*/ 1346752 w 1979676"/>
                <a:gd name="connsiteY0" fmla="*/ 0 h 4161931"/>
                <a:gd name="connsiteX1" fmla="*/ 1377820 w 1979676"/>
                <a:gd name="connsiteY1" fmla="*/ 23011 h 4161931"/>
                <a:gd name="connsiteX2" fmla="*/ 1668780 w 1979676"/>
                <a:gd name="connsiteY2" fmla="*/ 96661 h 4161931"/>
                <a:gd name="connsiteX3" fmla="*/ 1959740 w 1979676"/>
                <a:gd name="connsiteY3" fmla="*/ 23011 h 4161931"/>
                <a:gd name="connsiteX4" fmla="*/ 1979676 w 1979676"/>
                <a:gd name="connsiteY4" fmla="*/ 8245 h 4161931"/>
                <a:gd name="connsiteX5" fmla="*/ 1979676 w 1979676"/>
                <a:gd name="connsiteY5" fmla="*/ 3998746 h 4161931"/>
                <a:gd name="connsiteX6" fmla="*/ 1816491 w 1979676"/>
                <a:gd name="connsiteY6" fmla="*/ 4161931 h 4161931"/>
                <a:gd name="connsiteX7" fmla="*/ 163185 w 1979676"/>
                <a:gd name="connsiteY7" fmla="*/ 4161931 h 4161931"/>
                <a:gd name="connsiteX8" fmla="*/ 0 w 1979676"/>
                <a:gd name="connsiteY8" fmla="*/ 3998746 h 4161931"/>
                <a:gd name="connsiteX9" fmla="*/ 0 w 1979676"/>
                <a:gd name="connsiteY9" fmla="*/ 7116 h 4161931"/>
                <a:gd name="connsiteX10" fmla="*/ 21460 w 1979676"/>
                <a:gd name="connsiteY10" fmla="*/ 23010 h 4161931"/>
                <a:gd name="connsiteX11" fmla="*/ 312420 w 1979676"/>
                <a:gd name="connsiteY11" fmla="*/ 96661 h 4161931"/>
                <a:gd name="connsiteX12" fmla="*/ 603380 w 1979676"/>
                <a:gd name="connsiteY12" fmla="*/ 23010 h 4161931"/>
                <a:gd name="connsiteX13" fmla="*/ 627292 w 1979676"/>
                <a:gd name="connsiteY13" fmla="*/ 5300 h 4161931"/>
                <a:gd name="connsiteX14" fmla="*/ 654303 w 1979676"/>
                <a:gd name="connsiteY14" fmla="*/ 23010 h 4161931"/>
                <a:gd name="connsiteX15" fmla="*/ 982980 w 1979676"/>
                <a:gd name="connsiteY15" fmla="*/ 96661 h 4161931"/>
                <a:gd name="connsiteX16" fmla="*/ 1311658 w 1979676"/>
                <a:gd name="connsiteY16" fmla="*/ 23011 h 4161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979676" h="4161931">
                  <a:moveTo>
                    <a:pt x="1346752" y="0"/>
                  </a:moveTo>
                  <a:lnTo>
                    <a:pt x="1377820" y="23011"/>
                  </a:lnTo>
                  <a:cubicBezTo>
                    <a:pt x="1452283" y="68516"/>
                    <a:pt x="1555153" y="96661"/>
                    <a:pt x="1668780" y="96661"/>
                  </a:cubicBezTo>
                  <a:cubicBezTo>
                    <a:pt x="1782407" y="96661"/>
                    <a:pt x="1885277" y="68516"/>
                    <a:pt x="1959740" y="23011"/>
                  </a:cubicBezTo>
                  <a:lnTo>
                    <a:pt x="1979676" y="8245"/>
                  </a:lnTo>
                  <a:lnTo>
                    <a:pt x="1979676" y="3998746"/>
                  </a:lnTo>
                  <a:cubicBezTo>
                    <a:pt x="1979676" y="4088871"/>
                    <a:pt x="1906616" y="4161931"/>
                    <a:pt x="1816491" y="4161931"/>
                  </a:cubicBezTo>
                  <a:lnTo>
                    <a:pt x="163185" y="4161931"/>
                  </a:lnTo>
                  <a:cubicBezTo>
                    <a:pt x="73060" y="4161931"/>
                    <a:pt x="0" y="4088871"/>
                    <a:pt x="0" y="3998746"/>
                  </a:cubicBezTo>
                  <a:lnTo>
                    <a:pt x="0" y="7116"/>
                  </a:lnTo>
                  <a:lnTo>
                    <a:pt x="21460" y="23010"/>
                  </a:lnTo>
                  <a:cubicBezTo>
                    <a:pt x="95923" y="68516"/>
                    <a:pt x="198793" y="96661"/>
                    <a:pt x="312420" y="96661"/>
                  </a:cubicBezTo>
                  <a:cubicBezTo>
                    <a:pt x="426047" y="96661"/>
                    <a:pt x="528917" y="68516"/>
                    <a:pt x="603380" y="23010"/>
                  </a:cubicBezTo>
                  <a:lnTo>
                    <a:pt x="627292" y="5300"/>
                  </a:lnTo>
                  <a:lnTo>
                    <a:pt x="654303" y="23010"/>
                  </a:lnTo>
                  <a:cubicBezTo>
                    <a:pt x="738419" y="68516"/>
                    <a:pt x="854624" y="96661"/>
                    <a:pt x="982980" y="96661"/>
                  </a:cubicBezTo>
                  <a:cubicBezTo>
                    <a:pt x="1111337" y="96661"/>
                    <a:pt x="1227542" y="68516"/>
                    <a:pt x="1311658" y="23011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3">
                    <a:lumMod val="75000"/>
                  </a:schemeClr>
                </a:gs>
                <a:gs pos="69000">
                  <a:schemeClr val="accent3"/>
                </a:gs>
                <a:gs pos="65000">
                  <a:schemeClr val="accent3">
                    <a:lumMod val="60000"/>
                    <a:lumOff val="40000"/>
                  </a:schemeClr>
                </a:gs>
                <a:gs pos="33000">
                  <a:schemeClr val="accent3">
                    <a:lumMod val="60000"/>
                    <a:lumOff val="40000"/>
                  </a:schemeClr>
                </a:gs>
                <a:gs pos="30000">
                  <a:schemeClr val="accent3">
                    <a:lumMod val="75000"/>
                  </a:schemeClr>
                </a:gs>
                <a:gs pos="100000">
                  <a:schemeClr val="accent3"/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3" name="Rounded Rectangle 33">
              <a:extLst>
                <a:ext uri="{FF2B5EF4-FFF2-40B4-BE49-F238E27FC236}">
                  <a16:creationId xmlns:a16="http://schemas.microsoft.com/office/drawing/2014/main" id="{1509BABD-0CE8-3B88-CDAC-8B9E80E9A4BF}"/>
                </a:ext>
              </a:extLst>
            </p:cNvPr>
            <p:cNvSpPr/>
            <p:nvPr/>
          </p:nvSpPr>
          <p:spPr>
            <a:xfrm>
              <a:off x="1314740" y="2247455"/>
              <a:ext cx="1580947" cy="3629541"/>
            </a:xfrm>
            <a:prstGeom prst="roundRect">
              <a:avLst>
                <a:gd name="adj" fmla="val 10643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50000">
                  <a:schemeClr val="bg1">
                    <a:lumMod val="83000"/>
                    <a:lumOff val="17000"/>
                  </a:schemeClr>
                </a:gs>
                <a:gs pos="100000">
                  <a:srgbClr val="FDFDFD">
                    <a:shade val="100000"/>
                    <a:satMod val="115000"/>
                  </a:srgbClr>
                </a:gs>
              </a:gsLst>
              <a:lin ang="81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AA2FBB1B-D170-E352-CAB5-A89C9FF0223E}"/>
                </a:ext>
              </a:extLst>
            </p:cNvPr>
            <p:cNvSpPr/>
            <p:nvPr/>
          </p:nvSpPr>
          <p:spPr>
            <a:xfrm>
              <a:off x="1884580" y="1238103"/>
              <a:ext cx="420633" cy="212662"/>
            </a:xfrm>
            <a:custGeom>
              <a:avLst/>
              <a:gdLst>
                <a:gd name="connsiteX0" fmla="*/ 445294 w 445294"/>
                <a:gd name="connsiteY0" fmla="*/ 46584 h 212081"/>
                <a:gd name="connsiteX1" fmla="*/ 427797 w 445294"/>
                <a:gd name="connsiteY1" fmla="*/ 111003 h 212081"/>
                <a:gd name="connsiteX2" fmla="*/ 427094 w 445294"/>
                <a:gd name="connsiteY2" fmla="*/ 111778 h 212081"/>
                <a:gd name="connsiteX3" fmla="*/ 427797 w 445294"/>
                <a:gd name="connsiteY3" fmla="*/ 111003 h 212081"/>
                <a:gd name="connsiteX4" fmla="*/ 445294 w 445294"/>
                <a:gd name="connsiteY4" fmla="*/ 46584 h 212081"/>
                <a:gd name="connsiteX5" fmla="*/ 218933 w 445294"/>
                <a:gd name="connsiteY5" fmla="*/ 0 h 212081"/>
                <a:gd name="connsiteX6" fmla="*/ 211793 w 445294"/>
                <a:gd name="connsiteY6" fmla="*/ 14156 h 212081"/>
                <a:gd name="connsiteX7" fmla="*/ 220737 w 445294"/>
                <a:gd name="connsiteY7" fmla="*/ 2178 h 212081"/>
                <a:gd name="connsiteX8" fmla="*/ 219631 w 445294"/>
                <a:gd name="connsiteY8" fmla="*/ 0 h 212081"/>
                <a:gd name="connsiteX9" fmla="*/ 413100 w 445294"/>
                <a:gd name="connsiteY9" fmla="*/ 107950 h 212081"/>
                <a:gd name="connsiteX10" fmla="*/ 423383 w 445294"/>
                <a:gd name="connsiteY10" fmla="*/ 115870 h 212081"/>
                <a:gd name="connsiteX11" fmla="*/ 380082 w 445294"/>
                <a:gd name="connsiteY11" fmla="*/ 163608 h 212081"/>
                <a:gd name="connsiteX12" fmla="*/ 222647 w 445294"/>
                <a:gd name="connsiteY12" fmla="*/ 212081 h 212081"/>
                <a:gd name="connsiteX13" fmla="*/ 0 w 445294"/>
                <a:gd name="connsiteY13" fmla="*/ 46584 h 212081"/>
                <a:gd name="connsiteX14" fmla="*/ 17497 w 445294"/>
                <a:gd name="connsiteY14" fmla="*/ 111003 h 212081"/>
                <a:gd name="connsiteX15" fmla="*/ 19703 w 445294"/>
                <a:gd name="connsiteY15" fmla="*/ 113435 h 212081"/>
                <a:gd name="connsiteX16" fmla="*/ 26775 w 445294"/>
                <a:gd name="connsiteY16" fmla="*/ 107950 h 212081"/>
                <a:gd name="connsiteX17" fmla="*/ 218933 w 445294"/>
                <a:gd name="connsiteY17" fmla="*/ 0 h 212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45294" h="212081">
                  <a:moveTo>
                    <a:pt x="445294" y="46584"/>
                  </a:moveTo>
                  <a:cubicBezTo>
                    <a:pt x="445294" y="69434"/>
                    <a:pt x="439064" y="91203"/>
                    <a:pt x="427797" y="111003"/>
                  </a:cubicBezTo>
                  <a:lnTo>
                    <a:pt x="427094" y="111778"/>
                  </a:lnTo>
                  <a:lnTo>
                    <a:pt x="427797" y="111003"/>
                  </a:lnTo>
                  <a:cubicBezTo>
                    <a:pt x="439064" y="91203"/>
                    <a:pt x="445294" y="69434"/>
                    <a:pt x="445294" y="46584"/>
                  </a:cubicBezTo>
                  <a:close/>
                  <a:moveTo>
                    <a:pt x="218933" y="0"/>
                  </a:moveTo>
                  <a:lnTo>
                    <a:pt x="211793" y="14156"/>
                  </a:lnTo>
                  <a:lnTo>
                    <a:pt x="220737" y="2178"/>
                  </a:lnTo>
                  <a:lnTo>
                    <a:pt x="219631" y="0"/>
                  </a:lnTo>
                  <a:cubicBezTo>
                    <a:pt x="306692" y="32808"/>
                    <a:pt x="348610" y="71967"/>
                    <a:pt x="413100" y="107950"/>
                  </a:cubicBezTo>
                  <a:lnTo>
                    <a:pt x="423383" y="115870"/>
                  </a:lnTo>
                  <a:lnTo>
                    <a:pt x="380082" y="163608"/>
                  </a:lnTo>
                  <a:cubicBezTo>
                    <a:pt x="339791" y="193557"/>
                    <a:pt x="284130" y="212081"/>
                    <a:pt x="222647" y="212081"/>
                  </a:cubicBezTo>
                  <a:cubicBezTo>
                    <a:pt x="99682" y="212081"/>
                    <a:pt x="0" y="137985"/>
                    <a:pt x="0" y="46584"/>
                  </a:cubicBezTo>
                  <a:cubicBezTo>
                    <a:pt x="0" y="69434"/>
                    <a:pt x="6230" y="91203"/>
                    <a:pt x="17497" y="111003"/>
                  </a:cubicBezTo>
                  <a:lnTo>
                    <a:pt x="19703" y="113435"/>
                  </a:lnTo>
                  <a:lnTo>
                    <a:pt x="26775" y="107950"/>
                  </a:lnTo>
                  <a:cubicBezTo>
                    <a:pt x="90828" y="71967"/>
                    <a:pt x="132462" y="32808"/>
                    <a:pt x="218933" y="0"/>
                  </a:cubicBezTo>
                  <a:close/>
                </a:path>
              </a:pathLst>
            </a:custGeom>
            <a:solidFill>
              <a:schemeClr val="tx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53457FDD-0B9D-7058-FE32-CEB7CA75A8B6}"/>
              </a:ext>
            </a:extLst>
          </p:cNvPr>
          <p:cNvSpPr txBox="1"/>
          <p:nvPr/>
        </p:nvSpPr>
        <p:spPr>
          <a:xfrm>
            <a:off x="7144848" y="2598325"/>
            <a:ext cx="1450975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ần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ốc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ộ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uyền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óng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2E19617E-0830-192A-DD42-A8902B25F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-130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pic>
        <p:nvPicPr>
          <p:cNvPr id="41" name="Picture 2" descr="C:\Documents and Settings\jaewook\Desktop\Eng\그림1.png">
            <a:extLst>
              <a:ext uri="{FF2B5EF4-FFF2-40B4-BE49-F238E27FC236}">
                <a16:creationId xmlns:a16="http://schemas.microsoft.com/office/drawing/2014/main" id="{57CE310B-2E98-D2BF-5BE5-21BE8068F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733" y="6207028"/>
            <a:ext cx="3667125" cy="67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" name="Group 45">
            <a:extLst>
              <a:ext uri="{FF2B5EF4-FFF2-40B4-BE49-F238E27FC236}">
                <a16:creationId xmlns:a16="http://schemas.microsoft.com/office/drawing/2014/main" id="{9CC2CBE6-AB67-C8EC-6D7A-A80BF5354D85}"/>
              </a:ext>
            </a:extLst>
          </p:cNvPr>
          <p:cNvGrpSpPr/>
          <p:nvPr/>
        </p:nvGrpSpPr>
        <p:grpSpPr>
          <a:xfrm rot="20808755">
            <a:off x="134437" y="381759"/>
            <a:ext cx="2959925" cy="1003273"/>
            <a:chOff x="522288" y="3741738"/>
            <a:chExt cx="2316909" cy="1003273"/>
          </a:xfrm>
        </p:grpSpPr>
        <p:sp>
          <p:nvSpPr>
            <p:cNvPr id="43" name="Freeform 19">
              <a:extLst>
                <a:ext uri="{FF2B5EF4-FFF2-40B4-BE49-F238E27FC236}">
                  <a16:creationId xmlns:a16="http://schemas.microsoft.com/office/drawing/2014/main" id="{A4FDD422-2F18-5A8E-3559-C7461BF190CE}"/>
                </a:ext>
              </a:extLst>
            </p:cNvPr>
            <p:cNvSpPr/>
            <p:nvPr/>
          </p:nvSpPr>
          <p:spPr bwMode="auto">
            <a:xfrm>
              <a:off x="522288" y="3741738"/>
              <a:ext cx="2309812" cy="957262"/>
            </a:xfrm>
            <a:custGeom>
              <a:avLst/>
              <a:gdLst>
                <a:gd name="connsiteX0" fmla="*/ 0 w 2309813"/>
                <a:gd name="connsiteY0" fmla="*/ 485775 h 942975"/>
                <a:gd name="connsiteX1" fmla="*/ 585788 w 2309813"/>
                <a:gd name="connsiteY1" fmla="*/ 352425 h 942975"/>
                <a:gd name="connsiteX2" fmla="*/ 1333500 w 2309813"/>
                <a:gd name="connsiteY2" fmla="*/ 228600 h 942975"/>
                <a:gd name="connsiteX3" fmla="*/ 2205038 w 2309813"/>
                <a:gd name="connsiteY3" fmla="*/ 0 h 942975"/>
                <a:gd name="connsiteX4" fmla="*/ 2309813 w 2309813"/>
                <a:gd name="connsiteY4" fmla="*/ 447675 h 942975"/>
                <a:gd name="connsiteX5" fmla="*/ 1214438 w 2309813"/>
                <a:gd name="connsiteY5" fmla="*/ 719137 h 942975"/>
                <a:gd name="connsiteX6" fmla="*/ 114300 w 2309813"/>
                <a:gd name="connsiteY6" fmla="*/ 942975 h 942975"/>
                <a:gd name="connsiteX7" fmla="*/ 0 w 2309813"/>
                <a:gd name="connsiteY7" fmla="*/ 485775 h 942975"/>
                <a:gd name="connsiteX0" fmla="*/ 0 w 2309813"/>
                <a:gd name="connsiteY0" fmla="*/ 478632 h 942975"/>
                <a:gd name="connsiteX1" fmla="*/ 585788 w 2309813"/>
                <a:gd name="connsiteY1" fmla="*/ 352425 h 942975"/>
                <a:gd name="connsiteX2" fmla="*/ 1333500 w 2309813"/>
                <a:gd name="connsiteY2" fmla="*/ 228600 h 942975"/>
                <a:gd name="connsiteX3" fmla="*/ 2205038 w 2309813"/>
                <a:gd name="connsiteY3" fmla="*/ 0 h 942975"/>
                <a:gd name="connsiteX4" fmla="*/ 2309813 w 2309813"/>
                <a:gd name="connsiteY4" fmla="*/ 447675 h 942975"/>
                <a:gd name="connsiteX5" fmla="*/ 1214438 w 2309813"/>
                <a:gd name="connsiteY5" fmla="*/ 719137 h 942975"/>
                <a:gd name="connsiteX6" fmla="*/ 114300 w 2309813"/>
                <a:gd name="connsiteY6" fmla="*/ 942975 h 942975"/>
                <a:gd name="connsiteX7" fmla="*/ 0 w 2309813"/>
                <a:gd name="connsiteY7" fmla="*/ 478632 h 942975"/>
                <a:gd name="connsiteX0" fmla="*/ 0 w 2309813"/>
                <a:gd name="connsiteY0" fmla="*/ 478632 h 942975"/>
                <a:gd name="connsiteX1" fmla="*/ 585788 w 2309813"/>
                <a:gd name="connsiteY1" fmla="*/ 352425 h 942975"/>
                <a:gd name="connsiteX2" fmla="*/ 1333500 w 2309813"/>
                <a:gd name="connsiteY2" fmla="*/ 228600 h 942975"/>
                <a:gd name="connsiteX3" fmla="*/ 2205038 w 2309813"/>
                <a:gd name="connsiteY3" fmla="*/ 0 h 942975"/>
                <a:gd name="connsiteX4" fmla="*/ 2309813 w 2309813"/>
                <a:gd name="connsiteY4" fmla="*/ 447675 h 942975"/>
                <a:gd name="connsiteX5" fmla="*/ 1214438 w 2309813"/>
                <a:gd name="connsiteY5" fmla="*/ 719137 h 942975"/>
                <a:gd name="connsiteX6" fmla="*/ 114300 w 2309813"/>
                <a:gd name="connsiteY6" fmla="*/ 942975 h 942975"/>
                <a:gd name="connsiteX7" fmla="*/ 0 w 2309813"/>
                <a:gd name="connsiteY7" fmla="*/ 478632 h 942975"/>
                <a:gd name="connsiteX0" fmla="*/ 0 w 2309813"/>
                <a:gd name="connsiteY0" fmla="*/ 478632 h 954881"/>
                <a:gd name="connsiteX1" fmla="*/ 585788 w 2309813"/>
                <a:gd name="connsiteY1" fmla="*/ 352425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5788 w 2309813"/>
                <a:gd name="connsiteY1" fmla="*/ 352425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5788 w 2309813"/>
                <a:gd name="connsiteY1" fmla="*/ 352425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90550 w 2309813"/>
                <a:gd name="connsiteY1" fmla="*/ 345281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90550 w 2309813"/>
                <a:gd name="connsiteY1" fmla="*/ 345281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90550 w 2309813"/>
                <a:gd name="connsiteY1" fmla="*/ 345281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28738 w 2309813"/>
                <a:gd name="connsiteY2" fmla="*/ 219075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107281 w 2309813"/>
                <a:gd name="connsiteY2" fmla="*/ 245268 h 954881"/>
                <a:gd name="connsiteX3" fmla="*/ 1328738 w 2309813"/>
                <a:gd name="connsiteY3" fmla="*/ 219075 h 954881"/>
                <a:gd name="connsiteX4" fmla="*/ 2205038 w 2309813"/>
                <a:gd name="connsiteY4" fmla="*/ 0 h 954881"/>
                <a:gd name="connsiteX5" fmla="*/ 2309813 w 2309813"/>
                <a:gd name="connsiteY5" fmla="*/ 447675 h 954881"/>
                <a:gd name="connsiteX6" fmla="*/ 1214438 w 2309813"/>
                <a:gd name="connsiteY6" fmla="*/ 719137 h 954881"/>
                <a:gd name="connsiteX7" fmla="*/ 109537 w 2309813"/>
                <a:gd name="connsiteY7" fmla="*/ 954881 h 954881"/>
                <a:gd name="connsiteX8" fmla="*/ 0 w 2309813"/>
                <a:gd name="connsiteY8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28738 w 2309813"/>
                <a:gd name="connsiteY2" fmla="*/ 219075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28738 w 2309813"/>
                <a:gd name="connsiteY2" fmla="*/ 219075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28738 w 2309813"/>
                <a:gd name="connsiteY2" fmla="*/ 219075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309813" h="957263">
                  <a:moveTo>
                    <a:pt x="0" y="481014"/>
                  </a:moveTo>
                  <a:cubicBezTo>
                    <a:pt x="207170" y="407989"/>
                    <a:pt x="414336" y="380206"/>
                    <a:pt x="583406" y="350044"/>
                  </a:cubicBezTo>
                  <a:cubicBezTo>
                    <a:pt x="804862" y="306785"/>
                    <a:pt x="1077516" y="262732"/>
                    <a:pt x="1328738" y="221457"/>
                  </a:cubicBezTo>
                  <a:cubicBezTo>
                    <a:pt x="1637507" y="155576"/>
                    <a:pt x="1901032" y="73025"/>
                    <a:pt x="2193132" y="0"/>
                  </a:cubicBezTo>
                  <a:cubicBezTo>
                    <a:pt x="2222501" y="180976"/>
                    <a:pt x="2263775" y="373856"/>
                    <a:pt x="2309813" y="450057"/>
                  </a:cubicBezTo>
                  <a:cubicBezTo>
                    <a:pt x="1932781" y="578644"/>
                    <a:pt x="1593850" y="652464"/>
                    <a:pt x="1214438" y="721519"/>
                  </a:cubicBezTo>
                  <a:cubicBezTo>
                    <a:pt x="824706" y="771525"/>
                    <a:pt x="494505" y="826294"/>
                    <a:pt x="109537" y="957263"/>
                  </a:cubicBezTo>
                  <a:cubicBezTo>
                    <a:pt x="61912" y="883444"/>
                    <a:pt x="11906" y="704851"/>
                    <a:pt x="0" y="481014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C444BD">
                    <a:lumMod val="70000"/>
                    <a:lumOff val="30000"/>
                  </a:srgbClr>
                </a:gs>
                <a:gs pos="50000">
                  <a:srgbClr val="C444BD"/>
                </a:gs>
                <a:gs pos="100000">
                  <a:srgbClr val="C444BD">
                    <a:lumMod val="70000"/>
                  </a:srgbClr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id="{734C15A6-DFE4-03A8-2AA4-1A713E67D38F}"/>
                </a:ext>
              </a:extLst>
            </p:cNvPr>
            <p:cNvSpPr/>
            <p:nvPr/>
          </p:nvSpPr>
          <p:spPr bwMode="auto">
            <a:xfrm>
              <a:off x="587375" y="4046538"/>
              <a:ext cx="266700" cy="671512"/>
            </a:xfrm>
            <a:custGeom>
              <a:avLst/>
              <a:gdLst>
                <a:gd name="connsiteX0" fmla="*/ 138534 w 233414"/>
                <a:gd name="connsiteY0" fmla="*/ 107763 h 679858"/>
                <a:gd name="connsiteX1" fmla="*/ 1374 w 233414"/>
                <a:gd name="connsiteY1" fmla="*/ 31563 h 679858"/>
                <a:gd name="connsiteX2" fmla="*/ 77574 w 233414"/>
                <a:gd name="connsiteY2" fmla="*/ 564963 h 679858"/>
                <a:gd name="connsiteX3" fmla="*/ 229974 w 233414"/>
                <a:gd name="connsiteY3" fmla="*/ 656403 h 679858"/>
                <a:gd name="connsiteX4" fmla="*/ 169014 w 233414"/>
                <a:gd name="connsiteY4" fmla="*/ 244923 h 679858"/>
                <a:gd name="connsiteX0" fmla="*/ 121287 w 232835"/>
                <a:gd name="connsiteY0" fmla="*/ 109484 h 679198"/>
                <a:gd name="connsiteX1" fmla="*/ 795 w 232835"/>
                <a:gd name="connsiteY1" fmla="*/ 30903 h 679198"/>
                <a:gd name="connsiteX2" fmla="*/ 76995 w 232835"/>
                <a:gd name="connsiteY2" fmla="*/ 564303 h 679198"/>
                <a:gd name="connsiteX3" fmla="*/ 229395 w 232835"/>
                <a:gd name="connsiteY3" fmla="*/ 655743 h 679198"/>
                <a:gd name="connsiteX4" fmla="*/ 168435 w 232835"/>
                <a:gd name="connsiteY4" fmla="*/ 244263 h 679198"/>
                <a:gd name="connsiteX0" fmla="*/ 121287 w 232835"/>
                <a:gd name="connsiteY0" fmla="*/ 109484 h 679198"/>
                <a:gd name="connsiteX1" fmla="*/ 795 w 232835"/>
                <a:gd name="connsiteY1" fmla="*/ 30903 h 679198"/>
                <a:gd name="connsiteX2" fmla="*/ 76995 w 232835"/>
                <a:gd name="connsiteY2" fmla="*/ 564303 h 679198"/>
                <a:gd name="connsiteX3" fmla="*/ 229395 w 232835"/>
                <a:gd name="connsiteY3" fmla="*/ 655743 h 679198"/>
                <a:gd name="connsiteX4" fmla="*/ 168435 w 232835"/>
                <a:gd name="connsiteY4" fmla="*/ 244263 h 679198"/>
                <a:gd name="connsiteX0" fmla="*/ 151979 w 263527"/>
                <a:gd name="connsiteY0" fmla="*/ 79462 h 647956"/>
                <a:gd name="connsiteX1" fmla="*/ 531 w 263527"/>
                <a:gd name="connsiteY1" fmla="*/ 41362 h 647956"/>
                <a:gd name="connsiteX2" fmla="*/ 107687 w 263527"/>
                <a:gd name="connsiteY2" fmla="*/ 534281 h 647956"/>
                <a:gd name="connsiteX3" fmla="*/ 260087 w 263527"/>
                <a:gd name="connsiteY3" fmla="*/ 625721 h 647956"/>
                <a:gd name="connsiteX4" fmla="*/ 199127 w 263527"/>
                <a:gd name="connsiteY4" fmla="*/ 214241 h 647956"/>
                <a:gd name="connsiteX0" fmla="*/ 161486 w 273034"/>
                <a:gd name="connsiteY0" fmla="*/ 95161 h 663655"/>
                <a:gd name="connsiteX1" fmla="*/ 10038 w 273034"/>
                <a:gd name="connsiteY1" fmla="*/ 57061 h 663655"/>
                <a:gd name="connsiteX2" fmla="*/ 117194 w 273034"/>
                <a:gd name="connsiteY2" fmla="*/ 549980 h 663655"/>
                <a:gd name="connsiteX3" fmla="*/ 269594 w 273034"/>
                <a:gd name="connsiteY3" fmla="*/ 641420 h 663655"/>
                <a:gd name="connsiteX4" fmla="*/ 208634 w 273034"/>
                <a:gd name="connsiteY4" fmla="*/ 229940 h 663655"/>
                <a:gd name="connsiteX0" fmla="*/ 152214 w 264162"/>
                <a:gd name="connsiteY0" fmla="*/ 80505 h 653200"/>
                <a:gd name="connsiteX1" fmla="*/ 766 w 264162"/>
                <a:gd name="connsiteY1" fmla="*/ 42405 h 653200"/>
                <a:gd name="connsiteX2" fmla="*/ 100778 w 264162"/>
                <a:gd name="connsiteY2" fmla="*/ 549612 h 653200"/>
                <a:gd name="connsiteX3" fmla="*/ 260322 w 264162"/>
                <a:gd name="connsiteY3" fmla="*/ 626764 h 653200"/>
                <a:gd name="connsiteX4" fmla="*/ 199362 w 264162"/>
                <a:gd name="connsiteY4" fmla="*/ 215284 h 653200"/>
                <a:gd name="connsiteX0" fmla="*/ 152631 w 265125"/>
                <a:gd name="connsiteY0" fmla="*/ 80678 h 654141"/>
                <a:gd name="connsiteX1" fmla="*/ 1183 w 265125"/>
                <a:gd name="connsiteY1" fmla="*/ 42578 h 654141"/>
                <a:gd name="connsiteX2" fmla="*/ 91670 w 265125"/>
                <a:gd name="connsiteY2" fmla="*/ 552166 h 654141"/>
                <a:gd name="connsiteX3" fmla="*/ 260739 w 265125"/>
                <a:gd name="connsiteY3" fmla="*/ 626937 h 654141"/>
                <a:gd name="connsiteX4" fmla="*/ 199779 w 265125"/>
                <a:gd name="connsiteY4" fmla="*/ 215457 h 654141"/>
                <a:gd name="connsiteX0" fmla="*/ 152520 w 265014"/>
                <a:gd name="connsiteY0" fmla="*/ 80678 h 661846"/>
                <a:gd name="connsiteX1" fmla="*/ 1072 w 265014"/>
                <a:gd name="connsiteY1" fmla="*/ 42578 h 661846"/>
                <a:gd name="connsiteX2" fmla="*/ 91559 w 265014"/>
                <a:gd name="connsiteY2" fmla="*/ 552166 h 661846"/>
                <a:gd name="connsiteX3" fmla="*/ 260628 w 265014"/>
                <a:gd name="connsiteY3" fmla="*/ 626937 h 661846"/>
                <a:gd name="connsiteX4" fmla="*/ 199668 w 265014"/>
                <a:gd name="connsiteY4" fmla="*/ 215457 h 661846"/>
                <a:gd name="connsiteX0" fmla="*/ 152638 w 267341"/>
                <a:gd name="connsiteY0" fmla="*/ 80678 h 641495"/>
                <a:gd name="connsiteX1" fmla="*/ 1190 w 267341"/>
                <a:gd name="connsiteY1" fmla="*/ 42578 h 641495"/>
                <a:gd name="connsiteX2" fmla="*/ 91677 w 267341"/>
                <a:gd name="connsiteY2" fmla="*/ 552166 h 641495"/>
                <a:gd name="connsiteX3" fmla="*/ 263127 w 267341"/>
                <a:gd name="connsiteY3" fmla="*/ 610268 h 641495"/>
                <a:gd name="connsiteX4" fmla="*/ 199786 w 267341"/>
                <a:gd name="connsiteY4" fmla="*/ 215457 h 641495"/>
                <a:gd name="connsiteX0" fmla="*/ 152526 w 267229"/>
                <a:gd name="connsiteY0" fmla="*/ 80678 h 655222"/>
                <a:gd name="connsiteX1" fmla="*/ 1078 w 267229"/>
                <a:gd name="connsiteY1" fmla="*/ 42578 h 655222"/>
                <a:gd name="connsiteX2" fmla="*/ 91565 w 267229"/>
                <a:gd name="connsiteY2" fmla="*/ 552166 h 655222"/>
                <a:gd name="connsiteX3" fmla="*/ 263015 w 267229"/>
                <a:gd name="connsiteY3" fmla="*/ 610268 h 655222"/>
                <a:gd name="connsiteX4" fmla="*/ 199674 w 267229"/>
                <a:gd name="connsiteY4" fmla="*/ 215457 h 655222"/>
                <a:gd name="connsiteX0" fmla="*/ 152526 w 266562"/>
                <a:gd name="connsiteY0" fmla="*/ 80678 h 655222"/>
                <a:gd name="connsiteX1" fmla="*/ 1078 w 266562"/>
                <a:gd name="connsiteY1" fmla="*/ 42578 h 655222"/>
                <a:gd name="connsiteX2" fmla="*/ 91565 w 266562"/>
                <a:gd name="connsiteY2" fmla="*/ 552166 h 655222"/>
                <a:gd name="connsiteX3" fmla="*/ 263015 w 266562"/>
                <a:gd name="connsiteY3" fmla="*/ 610268 h 655222"/>
                <a:gd name="connsiteX4" fmla="*/ 199674 w 266562"/>
                <a:gd name="connsiteY4" fmla="*/ 215457 h 655222"/>
                <a:gd name="connsiteX0" fmla="*/ 152526 w 266562"/>
                <a:gd name="connsiteY0" fmla="*/ 93775 h 668319"/>
                <a:gd name="connsiteX1" fmla="*/ 1078 w 266562"/>
                <a:gd name="connsiteY1" fmla="*/ 55675 h 668319"/>
                <a:gd name="connsiteX2" fmla="*/ 91565 w 266562"/>
                <a:gd name="connsiteY2" fmla="*/ 565263 h 668319"/>
                <a:gd name="connsiteX3" fmla="*/ 263015 w 266562"/>
                <a:gd name="connsiteY3" fmla="*/ 623365 h 668319"/>
                <a:gd name="connsiteX4" fmla="*/ 199674 w 266562"/>
                <a:gd name="connsiteY4" fmla="*/ 228554 h 668319"/>
                <a:gd name="connsiteX0" fmla="*/ 152526 w 265706"/>
                <a:gd name="connsiteY0" fmla="*/ 93775 h 671546"/>
                <a:gd name="connsiteX1" fmla="*/ 1078 w 265706"/>
                <a:gd name="connsiteY1" fmla="*/ 55675 h 671546"/>
                <a:gd name="connsiteX2" fmla="*/ 91565 w 265706"/>
                <a:gd name="connsiteY2" fmla="*/ 565263 h 671546"/>
                <a:gd name="connsiteX3" fmla="*/ 263015 w 265706"/>
                <a:gd name="connsiteY3" fmla="*/ 623365 h 671546"/>
                <a:gd name="connsiteX4" fmla="*/ 190149 w 265706"/>
                <a:gd name="connsiteY4" fmla="*/ 180929 h 67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5706" h="671546">
                  <a:moveTo>
                    <a:pt x="152526" y="93775"/>
                  </a:moveTo>
                  <a:cubicBezTo>
                    <a:pt x="112838" y="-25288"/>
                    <a:pt x="11238" y="-22906"/>
                    <a:pt x="1078" y="55675"/>
                  </a:cubicBezTo>
                  <a:cubicBezTo>
                    <a:pt x="-9082" y="134256"/>
                    <a:pt x="55052" y="425404"/>
                    <a:pt x="91565" y="565263"/>
                  </a:cubicBezTo>
                  <a:cubicBezTo>
                    <a:pt x="128078" y="705122"/>
                    <a:pt x="246584" y="687421"/>
                    <a:pt x="263015" y="623365"/>
                  </a:cubicBezTo>
                  <a:cubicBezTo>
                    <a:pt x="279446" y="559309"/>
                    <a:pt x="216342" y="245699"/>
                    <a:pt x="190149" y="180929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5" name="TextBox 26">
              <a:extLst>
                <a:ext uri="{FF2B5EF4-FFF2-40B4-BE49-F238E27FC236}">
                  <a16:creationId xmlns:a16="http://schemas.microsoft.com/office/drawing/2014/main" id="{602B4FBF-3E20-FDC1-76DF-9AFA0139B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935164">
              <a:off x="759572" y="3914014"/>
              <a:ext cx="207962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 err="1"/>
                <a:t>Làm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việc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nhóm</a:t>
              </a:r>
              <a:endParaRPr lang="en-US" altLang="en-US" sz="2400" b="1" i="1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F32545F0-5F3A-E7D7-E186-807E85C1310F}"/>
              </a:ext>
            </a:extLst>
          </p:cNvPr>
          <p:cNvGrpSpPr>
            <a:grpSpLocks/>
          </p:cNvGrpSpPr>
          <p:nvPr/>
        </p:nvGrpSpPr>
        <p:grpSpPr bwMode="auto">
          <a:xfrm>
            <a:off x="9332511" y="828253"/>
            <a:ext cx="1981200" cy="4878388"/>
            <a:chOff x="1103630" y="1238103"/>
            <a:chExt cx="1980946" cy="4876948"/>
          </a:xfrm>
        </p:grpSpPr>
        <p:sp>
          <p:nvSpPr>
            <p:cNvPr id="5" name="Freeform 29">
              <a:extLst>
                <a:ext uri="{FF2B5EF4-FFF2-40B4-BE49-F238E27FC236}">
                  <a16:creationId xmlns:a16="http://schemas.microsoft.com/office/drawing/2014/main" id="{16A72ADB-A493-E3FF-8501-17C5E23616F6}"/>
                </a:ext>
              </a:extLst>
            </p:cNvPr>
            <p:cNvSpPr/>
            <p:nvPr/>
          </p:nvSpPr>
          <p:spPr>
            <a:xfrm>
              <a:off x="1103630" y="1242865"/>
              <a:ext cx="985711" cy="926826"/>
            </a:xfrm>
            <a:custGeom>
              <a:avLst/>
              <a:gdLst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7900" h="927100">
                  <a:moveTo>
                    <a:pt x="977900" y="0"/>
                  </a:moveTo>
                  <a:lnTo>
                    <a:pt x="514350" y="927100"/>
                  </a:lnTo>
                  <a:lnTo>
                    <a:pt x="57150" y="812800"/>
                  </a:lnTo>
                  <a:lnTo>
                    <a:pt x="0" y="723900"/>
                  </a:lnTo>
                  <a:lnTo>
                    <a:pt x="787400" y="107950"/>
                  </a:lnTo>
                  <a:cubicBezTo>
                    <a:pt x="850900" y="71967"/>
                    <a:pt x="892175" y="32808"/>
                    <a:pt x="977900" y="0"/>
                  </a:cubicBezTo>
                  <a:close/>
                </a:path>
              </a:pathLst>
            </a:custGeom>
            <a:solidFill>
              <a:srgbClr val="EACCB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Freeform 30">
              <a:extLst>
                <a:ext uri="{FF2B5EF4-FFF2-40B4-BE49-F238E27FC236}">
                  <a16:creationId xmlns:a16="http://schemas.microsoft.com/office/drawing/2014/main" id="{B70D61A0-75AF-137D-F7AA-69F0C91922CC}"/>
                </a:ext>
              </a:extLst>
            </p:cNvPr>
            <p:cNvSpPr/>
            <p:nvPr/>
          </p:nvSpPr>
          <p:spPr>
            <a:xfrm flipH="1">
              <a:off x="2090928" y="1242865"/>
              <a:ext cx="993648" cy="926826"/>
            </a:xfrm>
            <a:custGeom>
              <a:avLst/>
              <a:gdLst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  <a:gd name="connsiteX0" fmla="*/ 977900 w 977900"/>
                <a:gd name="connsiteY0" fmla="*/ 0 h 927100"/>
                <a:gd name="connsiteX1" fmla="*/ 514350 w 977900"/>
                <a:gd name="connsiteY1" fmla="*/ 927100 h 927100"/>
                <a:gd name="connsiteX2" fmla="*/ 57150 w 977900"/>
                <a:gd name="connsiteY2" fmla="*/ 812800 h 927100"/>
                <a:gd name="connsiteX3" fmla="*/ 0 w 977900"/>
                <a:gd name="connsiteY3" fmla="*/ 723900 h 927100"/>
                <a:gd name="connsiteX4" fmla="*/ 787400 w 977900"/>
                <a:gd name="connsiteY4" fmla="*/ 107950 h 927100"/>
                <a:gd name="connsiteX5" fmla="*/ 977900 w 977900"/>
                <a:gd name="connsiteY5" fmla="*/ 0 h 92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77900" h="927100">
                  <a:moveTo>
                    <a:pt x="977900" y="0"/>
                  </a:moveTo>
                  <a:lnTo>
                    <a:pt x="514350" y="927100"/>
                  </a:lnTo>
                  <a:lnTo>
                    <a:pt x="57150" y="812800"/>
                  </a:lnTo>
                  <a:lnTo>
                    <a:pt x="0" y="723900"/>
                  </a:lnTo>
                  <a:lnTo>
                    <a:pt x="787400" y="107950"/>
                  </a:lnTo>
                  <a:cubicBezTo>
                    <a:pt x="850900" y="71967"/>
                    <a:pt x="892175" y="32808"/>
                    <a:pt x="977900" y="0"/>
                  </a:cubicBezTo>
                  <a:close/>
                </a:path>
              </a:pathLst>
            </a:custGeom>
            <a:solidFill>
              <a:srgbClr val="EBC8AC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" name="Isosceles Triangle 37">
              <a:extLst>
                <a:ext uri="{FF2B5EF4-FFF2-40B4-BE49-F238E27FC236}">
                  <a16:creationId xmlns:a16="http://schemas.microsoft.com/office/drawing/2014/main" id="{168A0262-E5AE-EB01-606E-110A3EF611E5}"/>
                </a:ext>
              </a:extLst>
            </p:cNvPr>
            <p:cNvSpPr/>
            <p:nvPr/>
          </p:nvSpPr>
          <p:spPr>
            <a:xfrm>
              <a:off x="1649660" y="1246039"/>
              <a:ext cx="884124" cy="868106"/>
            </a:xfrm>
            <a:prstGeom prst="triangle">
              <a:avLst/>
            </a:prstGeom>
            <a:solidFill>
              <a:srgbClr val="FFE3CD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Freeform 32">
              <a:extLst>
                <a:ext uri="{FF2B5EF4-FFF2-40B4-BE49-F238E27FC236}">
                  <a16:creationId xmlns:a16="http://schemas.microsoft.com/office/drawing/2014/main" id="{032E53AC-B271-7005-1D51-8789A86832BA}"/>
                </a:ext>
              </a:extLst>
            </p:cNvPr>
            <p:cNvSpPr/>
            <p:nvPr/>
          </p:nvSpPr>
          <p:spPr>
            <a:xfrm>
              <a:off x="1105217" y="1953855"/>
              <a:ext cx="1979359" cy="4161196"/>
            </a:xfrm>
            <a:custGeom>
              <a:avLst/>
              <a:gdLst>
                <a:gd name="connsiteX0" fmla="*/ 1346752 w 1979676"/>
                <a:gd name="connsiteY0" fmla="*/ 0 h 4161931"/>
                <a:gd name="connsiteX1" fmla="*/ 1377820 w 1979676"/>
                <a:gd name="connsiteY1" fmla="*/ 23011 h 4161931"/>
                <a:gd name="connsiteX2" fmla="*/ 1668780 w 1979676"/>
                <a:gd name="connsiteY2" fmla="*/ 96661 h 4161931"/>
                <a:gd name="connsiteX3" fmla="*/ 1959740 w 1979676"/>
                <a:gd name="connsiteY3" fmla="*/ 23011 h 4161931"/>
                <a:gd name="connsiteX4" fmla="*/ 1979676 w 1979676"/>
                <a:gd name="connsiteY4" fmla="*/ 8245 h 4161931"/>
                <a:gd name="connsiteX5" fmla="*/ 1979676 w 1979676"/>
                <a:gd name="connsiteY5" fmla="*/ 3998746 h 4161931"/>
                <a:gd name="connsiteX6" fmla="*/ 1816491 w 1979676"/>
                <a:gd name="connsiteY6" fmla="*/ 4161931 h 4161931"/>
                <a:gd name="connsiteX7" fmla="*/ 163185 w 1979676"/>
                <a:gd name="connsiteY7" fmla="*/ 4161931 h 4161931"/>
                <a:gd name="connsiteX8" fmla="*/ 0 w 1979676"/>
                <a:gd name="connsiteY8" fmla="*/ 3998746 h 4161931"/>
                <a:gd name="connsiteX9" fmla="*/ 0 w 1979676"/>
                <a:gd name="connsiteY9" fmla="*/ 7116 h 4161931"/>
                <a:gd name="connsiteX10" fmla="*/ 21460 w 1979676"/>
                <a:gd name="connsiteY10" fmla="*/ 23010 h 4161931"/>
                <a:gd name="connsiteX11" fmla="*/ 312420 w 1979676"/>
                <a:gd name="connsiteY11" fmla="*/ 96661 h 4161931"/>
                <a:gd name="connsiteX12" fmla="*/ 603380 w 1979676"/>
                <a:gd name="connsiteY12" fmla="*/ 23010 h 4161931"/>
                <a:gd name="connsiteX13" fmla="*/ 627292 w 1979676"/>
                <a:gd name="connsiteY13" fmla="*/ 5300 h 4161931"/>
                <a:gd name="connsiteX14" fmla="*/ 654303 w 1979676"/>
                <a:gd name="connsiteY14" fmla="*/ 23010 h 4161931"/>
                <a:gd name="connsiteX15" fmla="*/ 982980 w 1979676"/>
                <a:gd name="connsiteY15" fmla="*/ 96661 h 4161931"/>
                <a:gd name="connsiteX16" fmla="*/ 1311658 w 1979676"/>
                <a:gd name="connsiteY16" fmla="*/ 23011 h 4161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979676" h="4161931">
                  <a:moveTo>
                    <a:pt x="1346752" y="0"/>
                  </a:moveTo>
                  <a:lnTo>
                    <a:pt x="1377820" y="23011"/>
                  </a:lnTo>
                  <a:cubicBezTo>
                    <a:pt x="1452283" y="68516"/>
                    <a:pt x="1555153" y="96661"/>
                    <a:pt x="1668780" y="96661"/>
                  </a:cubicBezTo>
                  <a:cubicBezTo>
                    <a:pt x="1782407" y="96661"/>
                    <a:pt x="1885277" y="68516"/>
                    <a:pt x="1959740" y="23011"/>
                  </a:cubicBezTo>
                  <a:lnTo>
                    <a:pt x="1979676" y="8245"/>
                  </a:lnTo>
                  <a:lnTo>
                    <a:pt x="1979676" y="3998746"/>
                  </a:lnTo>
                  <a:cubicBezTo>
                    <a:pt x="1979676" y="4088871"/>
                    <a:pt x="1906616" y="4161931"/>
                    <a:pt x="1816491" y="4161931"/>
                  </a:cubicBezTo>
                  <a:lnTo>
                    <a:pt x="163185" y="4161931"/>
                  </a:lnTo>
                  <a:cubicBezTo>
                    <a:pt x="73060" y="4161931"/>
                    <a:pt x="0" y="4088871"/>
                    <a:pt x="0" y="3998746"/>
                  </a:cubicBezTo>
                  <a:lnTo>
                    <a:pt x="0" y="7116"/>
                  </a:lnTo>
                  <a:lnTo>
                    <a:pt x="21460" y="23010"/>
                  </a:lnTo>
                  <a:cubicBezTo>
                    <a:pt x="95923" y="68516"/>
                    <a:pt x="198793" y="96661"/>
                    <a:pt x="312420" y="96661"/>
                  </a:cubicBezTo>
                  <a:cubicBezTo>
                    <a:pt x="426047" y="96661"/>
                    <a:pt x="528917" y="68516"/>
                    <a:pt x="603380" y="23010"/>
                  </a:cubicBezTo>
                  <a:lnTo>
                    <a:pt x="627292" y="5300"/>
                  </a:lnTo>
                  <a:lnTo>
                    <a:pt x="654303" y="23010"/>
                  </a:lnTo>
                  <a:cubicBezTo>
                    <a:pt x="738419" y="68516"/>
                    <a:pt x="854624" y="96661"/>
                    <a:pt x="982980" y="96661"/>
                  </a:cubicBezTo>
                  <a:cubicBezTo>
                    <a:pt x="1111337" y="96661"/>
                    <a:pt x="1227542" y="68516"/>
                    <a:pt x="1311658" y="23011"/>
                  </a:cubicBez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2" name="Rounded Rectangle 33">
              <a:extLst>
                <a:ext uri="{FF2B5EF4-FFF2-40B4-BE49-F238E27FC236}">
                  <a16:creationId xmlns:a16="http://schemas.microsoft.com/office/drawing/2014/main" id="{63957BE1-AA25-C518-227E-C70C6B60B889}"/>
                </a:ext>
              </a:extLst>
            </p:cNvPr>
            <p:cNvSpPr/>
            <p:nvPr/>
          </p:nvSpPr>
          <p:spPr>
            <a:xfrm>
              <a:off x="1314740" y="2247455"/>
              <a:ext cx="1580947" cy="3629541"/>
            </a:xfrm>
            <a:prstGeom prst="roundRect">
              <a:avLst>
                <a:gd name="adj" fmla="val 10643"/>
              </a:avLst>
            </a:prstGeom>
            <a:gradFill flip="none" rotWithShape="1">
              <a:gsLst>
                <a:gs pos="0">
                  <a:schemeClr val="bg1">
                    <a:lumMod val="95000"/>
                  </a:schemeClr>
                </a:gs>
                <a:gs pos="50000">
                  <a:schemeClr val="bg1">
                    <a:lumMod val="83000"/>
                    <a:lumOff val="17000"/>
                  </a:schemeClr>
                </a:gs>
                <a:gs pos="100000">
                  <a:srgbClr val="FDFDFD">
                    <a:shade val="100000"/>
                    <a:satMod val="115000"/>
                  </a:srgbClr>
                </a:gs>
              </a:gsLst>
              <a:lin ang="81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" name="Freeform 34">
              <a:extLst>
                <a:ext uri="{FF2B5EF4-FFF2-40B4-BE49-F238E27FC236}">
                  <a16:creationId xmlns:a16="http://schemas.microsoft.com/office/drawing/2014/main" id="{0F6966A3-DB52-A382-006D-F1BE34B6327E}"/>
                </a:ext>
              </a:extLst>
            </p:cNvPr>
            <p:cNvSpPr/>
            <p:nvPr/>
          </p:nvSpPr>
          <p:spPr>
            <a:xfrm>
              <a:off x="1884580" y="1238103"/>
              <a:ext cx="420633" cy="212662"/>
            </a:xfrm>
            <a:custGeom>
              <a:avLst/>
              <a:gdLst>
                <a:gd name="connsiteX0" fmla="*/ 445294 w 445294"/>
                <a:gd name="connsiteY0" fmla="*/ 46584 h 212081"/>
                <a:gd name="connsiteX1" fmla="*/ 427797 w 445294"/>
                <a:gd name="connsiteY1" fmla="*/ 111003 h 212081"/>
                <a:gd name="connsiteX2" fmla="*/ 427094 w 445294"/>
                <a:gd name="connsiteY2" fmla="*/ 111778 h 212081"/>
                <a:gd name="connsiteX3" fmla="*/ 427797 w 445294"/>
                <a:gd name="connsiteY3" fmla="*/ 111003 h 212081"/>
                <a:gd name="connsiteX4" fmla="*/ 445294 w 445294"/>
                <a:gd name="connsiteY4" fmla="*/ 46584 h 212081"/>
                <a:gd name="connsiteX5" fmla="*/ 218933 w 445294"/>
                <a:gd name="connsiteY5" fmla="*/ 0 h 212081"/>
                <a:gd name="connsiteX6" fmla="*/ 211793 w 445294"/>
                <a:gd name="connsiteY6" fmla="*/ 14156 h 212081"/>
                <a:gd name="connsiteX7" fmla="*/ 220737 w 445294"/>
                <a:gd name="connsiteY7" fmla="*/ 2178 h 212081"/>
                <a:gd name="connsiteX8" fmla="*/ 219631 w 445294"/>
                <a:gd name="connsiteY8" fmla="*/ 0 h 212081"/>
                <a:gd name="connsiteX9" fmla="*/ 413100 w 445294"/>
                <a:gd name="connsiteY9" fmla="*/ 107950 h 212081"/>
                <a:gd name="connsiteX10" fmla="*/ 423383 w 445294"/>
                <a:gd name="connsiteY10" fmla="*/ 115870 h 212081"/>
                <a:gd name="connsiteX11" fmla="*/ 380082 w 445294"/>
                <a:gd name="connsiteY11" fmla="*/ 163608 h 212081"/>
                <a:gd name="connsiteX12" fmla="*/ 222647 w 445294"/>
                <a:gd name="connsiteY12" fmla="*/ 212081 h 212081"/>
                <a:gd name="connsiteX13" fmla="*/ 0 w 445294"/>
                <a:gd name="connsiteY13" fmla="*/ 46584 h 212081"/>
                <a:gd name="connsiteX14" fmla="*/ 17497 w 445294"/>
                <a:gd name="connsiteY14" fmla="*/ 111003 h 212081"/>
                <a:gd name="connsiteX15" fmla="*/ 19703 w 445294"/>
                <a:gd name="connsiteY15" fmla="*/ 113435 h 212081"/>
                <a:gd name="connsiteX16" fmla="*/ 26775 w 445294"/>
                <a:gd name="connsiteY16" fmla="*/ 107950 h 212081"/>
                <a:gd name="connsiteX17" fmla="*/ 218933 w 445294"/>
                <a:gd name="connsiteY17" fmla="*/ 0 h 212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45294" h="212081">
                  <a:moveTo>
                    <a:pt x="445294" y="46584"/>
                  </a:moveTo>
                  <a:cubicBezTo>
                    <a:pt x="445294" y="69434"/>
                    <a:pt x="439064" y="91203"/>
                    <a:pt x="427797" y="111003"/>
                  </a:cubicBezTo>
                  <a:lnTo>
                    <a:pt x="427094" y="111778"/>
                  </a:lnTo>
                  <a:lnTo>
                    <a:pt x="427797" y="111003"/>
                  </a:lnTo>
                  <a:cubicBezTo>
                    <a:pt x="439064" y="91203"/>
                    <a:pt x="445294" y="69434"/>
                    <a:pt x="445294" y="46584"/>
                  </a:cubicBezTo>
                  <a:close/>
                  <a:moveTo>
                    <a:pt x="218933" y="0"/>
                  </a:moveTo>
                  <a:lnTo>
                    <a:pt x="211793" y="14156"/>
                  </a:lnTo>
                  <a:lnTo>
                    <a:pt x="220737" y="2178"/>
                  </a:lnTo>
                  <a:lnTo>
                    <a:pt x="219631" y="0"/>
                  </a:lnTo>
                  <a:cubicBezTo>
                    <a:pt x="306692" y="32808"/>
                    <a:pt x="348610" y="71967"/>
                    <a:pt x="413100" y="107950"/>
                  </a:cubicBezTo>
                  <a:lnTo>
                    <a:pt x="423383" y="115870"/>
                  </a:lnTo>
                  <a:lnTo>
                    <a:pt x="380082" y="163608"/>
                  </a:lnTo>
                  <a:cubicBezTo>
                    <a:pt x="339791" y="193557"/>
                    <a:pt x="284130" y="212081"/>
                    <a:pt x="222647" y="212081"/>
                  </a:cubicBezTo>
                  <a:cubicBezTo>
                    <a:pt x="99682" y="212081"/>
                    <a:pt x="0" y="137985"/>
                    <a:pt x="0" y="46584"/>
                  </a:cubicBezTo>
                  <a:cubicBezTo>
                    <a:pt x="0" y="69434"/>
                    <a:pt x="6230" y="91203"/>
                    <a:pt x="17497" y="111003"/>
                  </a:cubicBezTo>
                  <a:lnTo>
                    <a:pt x="19703" y="113435"/>
                  </a:lnTo>
                  <a:lnTo>
                    <a:pt x="26775" y="107950"/>
                  </a:lnTo>
                  <a:cubicBezTo>
                    <a:pt x="90828" y="71967"/>
                    <a:pt x="132462" y="32808"/>
                    <a:pt x="218933" y="0"/>
                  </a:cubicBezTo>
                  <a:close/>
                </a:path>
              </a:pathLst>
            </a:custGeom>
            <a:solidFill>
              <a:schemeClr val="tx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167140FF-1448-4CE8-5EEA-EE2D824CF52E}"/>
              </a:ext>
            </a:extLst>
          </p:cNvPr>
          <p:cNvSpPr txBox="1"/>
          <p:nvPr/>
        </p:nvSpPr>
        <p:spPr>
          <a:xfrm>
            <a:off x="9608735" y="2634750"/>
            <a:ext cx="1450975" cy="26776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ối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iên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ệ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ữa</a:t>
            </a:r>
            <a:endParaRPr 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>
              <a:defRPr/>
            </a:pPr>
            <a:endParaRPr lang="en-US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>
              <a:defRPr/>
            </a:pP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ường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ộ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óng</a:t>
            </a:r>
            <a:r>
              <a:rPr lang="en-US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FBE3D27-A7BA-8BBA-F83E-514280F85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68147"/>
              </p:ext>
            </p:extLst>
          </p:nvPr>
        </p:nvGraphicFramePr>
        <p:xfrm>
          <a:off x="9767484" y="3525615"/>
          <a:ext cx="1133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3013279-AD4B-ABBA-325E-887AF670D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67484" y="3525615"/>
                        <a:ext cx="11334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4">
            <a:extLst>
              <a:ext uri="{FF2B5EF4-FFF2-40B4-BE49-F238E27FC236}">
                <a16:creationId xmlns:a16="http://schemas.microsoft.com/office/drawing/2014/main" id="{E0B55615-C7B2-8CB6-5AFD-DB63B67161D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5:00</a:t>
            </a:r>
          </a:p>
        </p:txBody>
      </p:sp>
      <p:sp>
        <p:nvSpPr>
          <p:cNvPr id="50" name="Rounded Rectangle 5">
            <a:extLst>
              <a:ext uri="{FF2B5EF4-FFF2-40B4-BE49-F238E27FC236}">
                <a16:creationId xmlns:a16="http://schemas.microsoft.com/office/drawing/2014/main" id="{C9E56240-5502-383D-C110-2EC66BAB9A0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9</a:t>
            </a:r>
          </a:p>
        </p:txBody>
      </p:sp>
      <p:sp>
        <p:nvSpPr>
          <p:cNvPr id="51" name="Rounded Rectangle 6">
            <a:extLst>
              <a:ext uri="{FF2B5EF4-FFF2-40B4-BE49-F238E27FC236}">
                <a16:creationId xmlns:a16="http://schemas.microsoft.com/office/drawing/2014/main" id="{56151FC4-F23C-783E-ADC6-878C48CDAD8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8</a:t>
            </a:r>
          </a:p>
        </p:txBody>
      </p:sp>
      <p:sp>
        <p:nvSpPr>
          <p:cNvPr id="52" name="Rounded Rectangle 7">
            <a:extLst>
              <a:ext uri="{FF2B5EF4-FFF2-40B4-BE49-F238E27FC236}">
                <a16:creationId xmlns:a16="http://schemas.microsoft.com/office/drawing/2014/main" id="{159C9278-382B-2379-64A9-010E7409E62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7</a:t>
            </a:r>
          </a:p>
        </p:txBody>
      </p:sp>
      <p:sp>
        <p:nvSpPr>
          <p:cNvPr id="53" name="Rounded Rectangle 8">
            <a:extLst>
              <a:ext uri="{FF2B5EF4-FFF2-40B4-BE49-F238E27FC236}">
                <a16:creationId xmlns:a16="http://schemas.microsoft.com/office/drawing/2014/main" id="{A9FAABBF-4A76-62B0-9EDF-12915C407B1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6</a:t>
            </a:r>
          </a:p>
        </p:txBody>
      </p:sp>
      <p:sp>
        <p:nvSpPr>
          <p:cNvPr id="54" name="Rounded Rectangle 9">
            <a:extLst>
              <a:ext uri="{FF2B5EF4-FFF2-40B4-BE49-F238E27FC236}">
                <a16:creationId xmlns:a16="http://schemas.microsoft.com/office/drawing/2014/main" id="{61158299-C090-E627-5F54-D34E0B59633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5</a:t>
            </a:r>
          </a:p>
        </p:txBody>
      </p:sp>
      <p:sp>
        <p:nvSpPr>
          <p:cNvPr id="55" name="Rounded Rectangle 10">
            <a:extLst>
              <a:ext uri="{FF2B5EF4-FFF2-40B4-BE49-F238E27FC236}">
                <a16:creationId xmlns:a16="http://schemas.microsoft.com/office/drawing/2014/main" id="{4138B40F-0625-F3B7-D8CA-A6650092DD7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4</a:t>
            </a:r>
          </a:p>
        </p:txBody>
      </p:sp>
      <p:sp>
        <p:nvSpPr>
          <p:cNvPr id="56" name="Rounded Rectangle 11">
            <a:extLst>
              <a:ext uri="{FF2B5EF4-FFF2-40B4-BE49-F238E27FC236}">
                <a16:creationId xmlns:a16="http://schemas.microsoft.com/office/drawing/2014/main" id="{98D182D4-A2FB-EDD0-9718-103E5EC7565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3</a:t>
            </a:r>
          </a:p>
        </p:txBody>
      </p:sp>
      <p:sp>
        <p:nvSpPr>
          <p:cNvPr id="57" name="Rounded Rectangle 12">
            <a:extLst>
              <a:ext uri="{FF2B5EF4-FFF2-40B4-BE49-F238E27FC236}">
                <a16:creationId xmlns:a16="http://schemas.microsoft.com/office/drawing/2014/main" id="{BF074570-E5C4-63ED-7DF8-1686E114587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2</a:t>
            </a:r>
          </a:p>
        </p:txBody>
      </p:sp>
      <p:sp>
        <p:nvSpPr>
          <p:cNvPr id="58" name="Rounded Rectangle 13">
            <a:extLst>
              <a:ext uri="{FF2B5EF4-FFF2-40B4-BE49-F238E27FC236}">
                <a16:creationId xmlns:a16="http://schemas.microsoft.com/office/drawing/2014/main" id="{5CE1178D-18F7-2EF3-4A8D-B2604F207FC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1</a:t>
            </a:r>
          </a:p>
        </p:txBody>
      </p:sp>
      <p:sp>
        <p:nvSpPr>
          <p:cNvPr id="59" name="Rounded Rectangle 14">
            <a:extLst>
              <a:ext uri="{FF2B5EF4-FFF2-40B4-BE49-F238E27FC236}">
                <a16:creationId xmlns:a16="http://schemas.microsoft.com/office/drawing/2014/main" id="{4FF6A9D8-754B-565E-3C9A-C537321C08C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0</a:t>
            </a:r>
          </a:p>
        </p:txBody>
      </p:sp>
      <p:sp>
        <p:nvSpPr>
          <p:cNvPr id="60" name="Rounded Rectangle 15">
            <a:extLst>
              <a:ext uri="{FF2B5EF4-FFF2-40B4-BE49-F238E27FC236}">
                <a16:creationId xmlns:a16="http://schemas.microsoft.com/office/drawing/2014/main" id="{12DE5724-49E3-134F-94B1-FB9204D4E3D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9</a:t>
            </a:r>
          </a:p>
        </p:txBody>
      </p:sp>
      <p:sp>
        <p:nvSpPr>
          <p:cNvPr id="61" name="Rounded Rectangle 16">
            <a:extLst>
              <a:ext uri="{FF2B5EF4-FFF2-40B4-BE49-F238E27FC236}">
                <a16:creationId xmlns:a16="http://schemas.microsoft.com/office/drawing/2014/main" id="{FB54B2A3-3064-EAA4-9492-C7DD5318052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8</a:t>
            </a:r>
          </a:p>
        </p:txBody>
      </p:sp>
      <p:sp>
        <p:nvSpPr>
          <p:cNvPr id="62" name="Rounded Rectangle 17">
            <a:extLst>
              <a:ext uri="{FF2B5EF4-FFF2-40B4-BE49-F238E27FC236}">
                <a16:creationId xmlns:a16="http://schemas.microsoft.com/office/drawing/2014/main" id="{4FDEB59A-12CE-7539-428D-1DA8529407E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7</a:t>
            </a:r>
          </a:p>
        </p:txBody>
      </p:sp>
      <p:sp>
        <p:nvSpPr>
          <p:cNvPr id="63" name="Rounded Rectangle 18">
            <a:extLst>
              <a:ext uri="{FF2B5EF4-FFF2-40B4-BE49-F238E27FC236}">
                <a16:creationId xmlns:a16="http://schemas.microsoft.com/office/drawing/2014/main" id="{1E8B86DB-F13E-E608-FD80-48A6C845828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6</a:t>
            </a:r>
          </a:p>
        </p:txBody>
      </p:sp>
      <p:sp>
        <p:nvSpPr>
          <p:cNvPr id="64" name="Rounded Rectangle 19">
            <a:extLst>
              <a:ext uri="{FF2B5EF4-FFF2-40B4-BE49-F238E27FC236}">
                <a16:creationId xmlns:a16="http://schemas.microsoft.com/office/drawing/2014/main" id="{54F63CBC-7D4C-7CF6-8E83-2BC0F48F932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5</a:t>
            </a:r>
          </a:p>
        </p:txBody>
      </p:sp>
      <p:sp>
        <p:nvSpPr>
          <p:cNvPr id="65" name="Rounded Rectangle 20">
            <a:extLst>
              <a:ext uri="{FF2B5EF4-FFF2-40B4-BE49-F238E27FC236}">
                <a16:creationId xmlns:a16="http://schemas.microsoft.com/office/drawing/2014/main" id="{B2E0F43A-EE40-F7E6-CDA8-B858B87180E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4</a:t>
            </a:r>
          </a:p>
        </p:txBody>
      </p:sp>
      <p:sp>
        <p:nvSpPr>
          <p:cNvPr id="66" name="Rounded Rectangle 21">
            <a:extLst>
              <a:ext uri="{FF2B5EF4-FFF2-40B4-BE49-F238E27FC236}">
                <a16:creationId xmlns:a16="http://schemas.microsoft.com/office/drawing/2014/main" id="{5FB786EB-6554-94A7-578C-E710E99DC28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3</a:t>
            </a:r>
          </a:p>
        </p:txBody>
      </p:sp>
      <p:sp>
        <p:nvSpPr>
          <p:cNvPr id="67" name="Rounded Rectangle 22">
            <a:extLst>
              <a:ext uri="{FF2B5EF4-FFF2-40B4-BE49-F238E27FC236}">
                <a16:creationId xmlns:a16="http://schemas.microsoft.com/office/drawing/2014/main" id="{E18DF284-C80C-6DA1-1E43-336FD577210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2</a:t>
            </a:r>
          </a:p>
        </p:txBody>
      </p:sp>
      <p:sp>
        <p:nvSpPr>
          <p:cNvPr id="68" name="Rounded Rectangle 23">
            <a:extLst>
              <a:ext uri="{FF2B5EF4-FFF2-40B4-BE49-F238E27FC236}">
                <a16:creationId xmlns:a16="http://schemas.microsoft.com/office/drawing/2014/main" id="{AE4BC66C-A813-AB74-3671-8A05CAF7B25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1</a:t>
            </a:r>
          </a:p>
        </p:txBody>
      </p:sp>
      <p:sp>
        <p:nvSpPr>
          <p:cNvPr id="69" name="Rounded Rectangle 24">
            <a:extLst>
              <a:ext uri="{FF2B5EF4-FFF2-40B4-BE49-F238E27FC236}">
                <a16:creationId xmlns:a16="http://schemas.microsoft.com/office/drawing/2014/main" id="{38488BF1-8823-8B71-3307-4973A1007B1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0</a:t>
            </a:r>
          </a:p>
        </p:txBody>
      </p:sp>
      <p:sp>
        <p:nvSpPr>
          <p:cNvPr id="70" name="Rounded Rectangle 25">
            <a:extLst>
              <a:ext uri="{FF2B5EF4-FFF2-40B4-BE49-F238E27FC236}">
                <a16:creationId xmlns:a16="http://schemas.microsoft.com/office/drawing/2014/main" id="{5C2C59AE-7D83-3EC4-6FED-4D1FFA5279F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9</a:t>
            </a:r>
          </a:p>
        </p:txBody>
      </p:sp>
      <p:sp>
        <p:nvSpPr>
          <p:cNvPr id="71" name="Rounded Rectangle 26">
            <a:extLst>
              <a:ext uri="{FF2B5EF4-FFF2-40B4-BE49-F238E27FC236}">
                <a16:creationId xmlns:a16="http://schemas.microsoft.com/office/drawing/2014/main" id="{3C72566D-FC2F-8489-FCC9-C32FD3CAB63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8</a:t>
            </a:r>
          </a:p>
        </p:txBody>
      </p:sp>
      <p:sp>
        <p:nvSpPr>
          <p:cNvPr id="72" name="Rounded Rectangle 27">
            <a:extLst>
              <a:ext uri="{FF2B5EF4-FFF2-40B4-BE49-F238E27FC236}">
                <a16:creationId xmlns:a16="http://schemas.microsoft.com/office/drawing/2014/main" id="{CCF79445-DBF4-D572-73F5-C7A2F15B9CB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7</a:t>
            </a:r>
          </a:p>
        </p:txBody>
      </p:sp>
      <p:sp>
        <p:nvSpPr>
          <p:cNvPr id="73" name="Rounded Rectangle 28">
            <a:extLst>
              <a:ext uri="{FF2B5EF4-FFF2-40B4-BE49-F238E27FC236}">
                <a16:creationId xmlns:a16="http://schemas.microsoft.com/office/drawing/2014/main" id="{B2511B32-4A67-FEF0-6891-9B5ED23506E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6</a:t>
            </a:r>
          </a:p>
        </p:txBody>
      </p:sp>
      <p:sp>
        <p:nvSpPr>
          <p:cNvPr id="74" name="Rounded Rectangle 29">
            <a:extLst>
              <a:ext uri="{FF2B5EF4-FFF2-40B4-BE49-F238E27FC236}">
                <a16:creationId xmlns:a16="http://schemas.microsoft.com/office/drawing/2014/main" id="{0AFD60AC-E63C-7BF5-A3E3-5825F6D06F9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5</a:t>
            </a:r>
          </a:p>
        </p:txBody>
      </p:sp>
      <p:sp>
        <p:nvSpPr>
          <p:cNvPr id="75" name="Rounded Rectangle 30">
            <a:extLst>
              <a:ext uri="{FF2B5EF4-FFF2-40B4-BE49-F238E27FC236}">
                <a16:creationId xmlns:a16="http://schemas.microsoft.com/office/drawing/2014/main" id="{A9E537AC-3538-A514-58FC-536959A9260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4</a:t>
            </a:r>
          </a:p>
        </p:txBody>
      </p:sp>
      <p:sp>
        <p:nvSpPr>
          <p:cNvPr id="76" name="Rounded Rectangle 31">
            <a:extLst>
              <a:ext uri="{FF2B5EF4-FFF2-40B4-BE49-F238E27FC236}">
                <a16:creationId xmlns:a16="http://schemas.microsoft.com/office/drawing/2014/main" id="{37071736-4CFF-9442-9300-E9407D8F73B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3</a:t>
            </a:r>
          </a:p>
        </p:txBody>
      </p:sp>
      <p:sp>
        <p:nvSpPr>
          <p:cNvPr id="77" name="Rounded Rectangle 32">
            <a:extLst>
              <a:ext uri="{FF2B5EF4-FFF2-40B4-BE49-F238E27FC236}">
                <a16:creationId xmlns:a16="http://schemas.microsoft.com/office/drawing/2014/main" id="{82239A34-3A89-7044-313A-8547D272E04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2</a:t>
            </a:r>
          </a:p>
        </p:txBody>
      </p:sp>
      <p:sp>
        <p:nvSpPr>
          <p:cNvPr id="78" name="Rounded Rectangle 33">
            <a:extLst>
              <a:ext uri="{FF2B5EF4-FFF2-40B4-BE49-F238E27FC236}">
                <a16:creationId xmlns:a16="http://schemas.microsoft.com/office/drawing/2014/main" id="{9FAD898C-0895-A281-E7B8-5FB85607B65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1</a:t>
            </a:r>
          </a:p>
        </p:txBody>
      </p:sp>
      <p:sp>
        <p:nvSpPr>
          <p:cNvPr id="79" name="Rounded Rectangle 34">
            <a:extLst>
              <a:ext uri="{FF2B5EF4-FFF2-40B4-BE49-F238E27FC236}">
                <a16:creationId xmlns:a16="http://schemas.microsoft.com/office/drawing/2014/main" id="{CAAE150E-88E7-5C62-4FD0-A119E450A27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0</a:t>
            </a:r>
          </a:p>
        </p:txBody>
      </p:sp>
      <p:sp>
        <p:nvSpPr>
          <p:cNvPr id="80" name="Rounded Rectangle 35">
            <a:extLst>
              <a:ext uri="{FF2B5EF4-FFF2-40B4-BE49-F238E27FC236}">
                <a16:creationId xmlns:a16="http://schemas.microsoft.com/office/drawing/2014/main" id="{D16854E2-4E05-A136-1EAA-6AAEFD5AE5C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9</a:t>
            </a:r>
          </a:p>
        </p:txBody>
      </p:sp>
      <p:sp>
        <p:nvSpPr>
          <p:cNvPr id="81" name="Rounded Rectangle 36">
            <a:extLst>
              <a:ext uri="{FF2B5EF4-FFF2-40B4-BE49-F238E27FC236}">
                <a16:creationId xmlns:a16="http://schemas.microsoft.com/office/drawing/2014/main" id="{F1A0E6CE-5BE1-790E-D677-2ED437B461D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8</a:t>
            </a:r>
          </a:p>
        </p:txBody>
      </p:sp>
      <p:sp>
        <p:nvSpPr>
          <p:cNvPr id="82" name="Rounded Rectangle 37">
            <a:extLst>
              <a:ext uri="{FF2B5EF4-FFF2-40B4-BE49-F238E27FC236}">
                <a16:creationId xmlns:a16="http://schemas.microsoft.com/office/drawing/2014/main" id="{E4D962B1-8CC2-B851-9D51-06C9BDD4BB2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7</a:t>
            </a:r>
          </a:p>
        </p:txBody>
      </p:sp>
      <p:sp>
        <p:nvSpPr>
          <p:cNvPr id="83" name="Rounded Rectangle 38">
            <a:extLst>
              <a:ext uri="{FF2B5EF4-FFF2-40B4-BE49-F238E27FC236}">
                <a16:creationId xmlns:a16="http://schemas.microsoft.com/office/drawing/2014/main" id="{24873529-3ADC-E926-3D4D-0D6B5913550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6</a:t>
            </a:r>
          </a:p>
        </p:txBody>
      </p:sp>
      <p:sp>
        <p:nvSpPr>
          <p:cNvPr id="84" name="Rounded Rectangle 39">
            <a:extLst>
              <a:ext uri="{FF2B5EF4-FFF2-40B4-BE49-F238E27FC236}">
                <a16:creationId xmlns:a16="http://schemas.microsoft.com/office/drawing/2014/main" id="{01D4BA67-4E7D-7EB7-94B3-777EFEF7B2A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5</a:t>
            </a:r>
          </a:p>
        </p:txBody>
      </p:sp>
      <p:sp>
        <p:nvSpPr>
          <p:cNvPr id="85" name="Rounded Rectangle 40">
            <a:extLst>
              <a:ext uri="{FF2B5EF4-FFF2-40B4-BE49-F238E27FC236}">
                <a16:creationId xmlns:a16="http://schemas.microsoft.com/office/drawing/2014/main" id="{0AA49773-7A74-FCA5-211C-60D314C4FDD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4</a:t>
            </a:r>
          </a:p>
        </p:txBody>
      </p:sp>
      <p:sp>
        <p:nvSpPr>
          <p:cNvPr id="86" name="Rounded Rectangle 41">
            <a:extLst>
              <a:ext uri="{FF2B5EF4-FFF2-40B4-BE49-F238E27FC236}">
                <a16:creationId xmlns:a16="http://schemas.microsoft.com/office/drawing/2014/main" id="{C577318C-34EF-D0CF-690A-BB26BF9D095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3</a:t>
            </a:r>
          </a:p>
        </p:txBody>
      </p:sp>
      <p:sp>
        <p:nvSpPr>
          <p:cNvPr id="87" name="Rounded Rectangle 42">
            <a:extLst>
              <a:ext uri="{FF2B5EF4-FFF2-40B4-BE49-F238E27FC236}">
                <a16:creationId xmlns:a16="http://schemas.microsoft.com/office/drawing/2014/main" id="{F2F10DAE-5CE5-4603-9261-B361CBB0F39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2</a:t>
            </a:r>
          </a:p>
        </p:txBody>
      </p:sp>
      <p:sp>
        <p:nvSpPr>
          <p:cNvPr id="88" name="Rounded Rectangle 43">
            <a:extLst>
              <a:ext uri="{FF2B5EF4-FFF2-40B4-BE49-F238E27FC236}">
                <a16:creationId xmlns:a16="http://schemas.microsoft.com/office/drawing/2014/main" id="{802F491A-75C6-E2F6-339B-83DF818C7F0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1</a:t>
            </a:r>
          </a:p>
        </p:txBody>
      </p:sp>
      <p:sp>
        <p:nvSpPr>
          <p:cNvPr id="89" name="Rounded Rectangle 44">
            <a:extLst>
              <a:ext uri="{FF2B5EF4-FFF2-40B4-BE49-F238E27FC236}">
                <a16:creationId xmlns:a16="http://schemas.microsoft.com/office/drawing/2014/main" id="{725CD58A-1B52-7FC0-A2D1-9F4E283A1E6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0</a:t>
            </a:r>
          </a:p>
        </p:txBody>
      </p:sp>
      <p:sp>
        <p:nvSpPr>
          <p:cNvPr id="90" name="Rounded Rectangle 45">
            <a:extLst>
              <a:ext uri="{FF2B5EF4-FFF2-40B4-BE49-F238E27FC236}">
                <a16:creationId xmlns:a16="http://schemas.microsoft.com/office/drawing/2014/main" id="{EB9CB199-1024-3833-8F2D-9EE44E44654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9</a:t>
            </a:r>
          </a:p>
        </p:txBody>
      </p:sp>
      <p:sp>
        <p:nvSpPr>
          <p:cNvPr id="91" name="Rounded Rectangle 46">
            <a:extLst>
              <a:ext uri="{FF2B5EF4-FFF2-40B4-BE49-F238E27FC236}">
                <a16:creationId xmlns:a16="http://schemas.microsoft.com/office/drawing/2014/main" id="{FCE17B32-95AE-A54A-0975-8CD1B82627B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8</a:t>
            </a:r>
          </a:p>
        </p:txBody>
      </p:sp>
      <p:sp>
        <p:nvSpPr>
          <p:cNvPr id="92" name="Rounded Rectangle 47">
            <a:extLst>
              <a:ext uri="{FF2B5EF4-FFF2-40B4-BE49-F238E27FC236}">
                <a16:creationId xmlns:a16="http://schemas.microsoft.com/office/drawing/2014/main" id="{3EC66957-531D-70ED-5A65-2718F79E597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7</a:t>
            </a:r>
          </a:p>
        </p:txBody>
      </p:sp>
      <p:sp>
        <p:nvSpPr>
          <p:cNvPr id="93" name="Rounded Rectangle 48">
            <a:extLst>
              <a:ext uri="{FF2B5EF4-FFF2-40B4-BE49-F238E27FC236}">
                <a16:creationId xmlns:a16="http://schemas.microsoft.com/office/drawing/2014/main" id="{5ADFA513-00D1-7BBF-CBBC-D0EF463F470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6</a:t>
            </a:r>
          </a:p>
        </p:txBody>
      </p:sp>
      <p:sp>
        <p:nvSpPr>
          <p:cNvPr id="94" name="Rounded Rectangle 49">
            <a:extLst>
              <a:ext uri="{FF2B5EF4-FFF2-40B4-BE49-F238E27FC236}">
                <a16:creationId xmlns:a16="http://schemas.microsoft.com/office/drawing/2014/main" id="{83912272-31DD-0C90-9417-3369722BFD7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5</a:t>
            </a:r>
          </a:p>
        </p:txBody>
      </p:sp>
      <p:sp>
        <p:nvSpPr>
          <p:cNvPr id="95" name="Rounded Rectangle 50">
            <a:extLst>
              <a:ext uri="{FF2B5EF4-FFF2-40B4-BE49-F238E27FC236}">
                <a16:creationId xmlns:a16="http://schemas.microsoft.com/office/drawing/2014/main" id="{68F7A31B-74F6-887C-31D8-4AAC2EEA261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4</a:t>
            </a:r>
          </a:p>
        </p:txBody>
      </p:sp>
      <p:sp>
        <p:nvSpPr>
          <p:cNvPr id="96" name="Rounded Rectangle 51">
            <a:extLst>
              <a:ext uri="{FF2B5EF4-FFF2-40B4-BE49-F238E27FC236}">
                <a16:creationId xmlns:a16="http://schemas.microsoft.com/office/drawing/2014/main" id="{51BB1D77-6558-CDEE-6419-6385D6256F9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3</a:t>
            </a:r>
          </a:p>
        </p:txBody>
      </p:sp>
      <p:sp>
        <p:nvSpPr>
          <p:cNvPr id="97" name="Rounded Rectangle 52">
            <a:extLst>
              <a:ext uri="{FF2B5EF4-FFF2-40B4-BE49-F238E27FC236}">
                <a16:creationId xmlns:a16="http://schemas.microsoft.com/office/drawing/2014/main" id="{C1834C72-6A8B-BC20-8F26-3A940857DE6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2</a:t>
            </a:r>
          </a:p>
        </p:txBody>
      </p:sp>
      <p:sp>
        <p:nvSpPr>
          <p:cNvPr id="98" name="Rounded Rectangle 53">
            <a:extLst>
              <a:ext uri="{FF2B5EF4-FFF2-40B4-BE49-F238E27FC236}">
                <a16:creationId xmlns:a16="http://schemas.microsoft.com/office/drawing/2014/main" id="{2C72DE64-183A-2B69-2B1B-F9A6D15C3C2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1</a:t>
            </a:r>
          </a:p>
        </p:txBody>
      </p:sp>
      <p:sp>
        <p:nvSpPr>
          <p:cNvPr id="99" name="Rounded Rectangle 54">
            <a:extLst>
              <a:ext uri="{FF2B5EF4-FFF2-40B4-BE49-F238E27FC236}">
                <a16:creationId xmlns:a16="http://schemas.microsoft.com/office/drawing/2014/main" id="{FEA9529E-21B1-00D5-0217-4DBC713536E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0</a:t>
            </a:r>
          </a:p>
        </p:txBody>
      </p:sp>
      <p:sp>
        <p:nvSpPr>
          <p:cNvPr id="100" name="Rounded Rectangle 55">
            <a:extLst>
              <a:ext uri="{FF2B5EF4-FFF2-40B4-BE49-F238E27FC236}">
                <a16:creationId xmlns:a16="http://schemas.microsoft.com/office/drawing/2014/main" id="{B576897F-92AE-84AA-678E-2F81C85A14F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9</a:t>
            </a:r>
          </a:p>
        </p:txBody>
      </p:sp>
      <p:sp>
        <p:nvSpPr>
          <p:cNvPr id="101" name="Rounded Rectangle 56">
            <a:extLst>
              <a:ext uri="{FF2B5EF4-FFF2-40B4-BE49-F238E27FC236}">
                <a16:creationId xmlns:a16="http://schemas.microsoft.com/office/drawing/2014/main" id="{F81ED86E-4B63-E75B-BAD9-DD7DA64EFC5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8</a:t>
            </a:r>
          </a:p>
        </p:txBody>
      </p:sp>
      <p:sp>
        <p:nvSpPr>
          <p:cNvPr id="102" name="Rounded Rectangle 57">
            <a:extLst>
              <a:ext uri="{FF2B5EF4-FFF2-40B4-BE49-F238E27FC236}">
                <a16:creationId xmlns:a16="http://schemas.microsoft.com/office/drawing/2014/main" id="{FF6C787B-DD70-7106-A533-C9A0BFC143B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7</a:t>
            </a:r>
          </a:p>
        </p:txBody>
      </p:sp>
      <p:sp>
        <p:nvSpPr>
          <p:cNvPr id="103" name="Rounded Rectangle 58">
            <a:extLst>
              <a:ext uri="{FF2B5EF4-FFF2-40B4-BE49-F238E27FC236}">
                <a16:creationId xmlns:a16="http://schemas.microsoft.com/office/drawing/2014/main" id="{15EF8A30-9845-745E-6918-C491C824616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6</a:t>
            </a:r>
          </a:p>
        </p:txBody>
      </p:sp>
      <p:sp>
        <p:nvSpPr>
          <p:cNvPr id="104" name="Rounded Rectangle 59">
            <a:extLst>
              <a:ext uri="{FF2B5EF4-FFF2-40B4-BE49-F238E27FC236}">
                <a16:creationId xmlns:a16="http://schemas.microsoft.com/office/drawing/2014/main" id="{9D794F79-6EBD-FD03-8ADB-660F5096C90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5</a:t>
            </a:r>
          </a:p>
        </p:txBody>
      </p:sp>
      <p:sp>
        <p:nvSpPr>
          <p:cNvPr id="105" name="Rounded Rectangle 60">
            <a:extLst>
              <a:ext uri="{FF2B5EF4-FFF2-40B4-BE49-F238E27FC236}">
                <a16:creationId xmlns:a16="http://schemas.microsoft.com/office/drawing/2014/main" id="{40569E58-2CAE-9F07-5367-5CD811C462F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4</a:t>
            </a:r>
          </a:p>
        </p:txBody>
      </p:sp>
      <p:sp>
        <p:nvSpPr>
          <p:cNvPr id="106" name="Rounded Rectangle 61">
            <a:extLst>
              <a:ext uri="{FF2B5EF4-FFF2-40B4-BE49-F238E27FC236}">
                <a16:creationId xmlns:a16="http://schemas.microsoft.com/office/drawing/2014/main" id="{97598EA9-2B79-2370-0BB5-3E3D9B893CB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3</a:t>
            </a:r>
          </a:p>
        </p:txBody>
      </p:sp>
      <p:sp>
        <p:nvSpPr>
          <p:cNvPr id="107" name="Rounded Rectangle 62">
            <a:extLst>
              <a:ext uri="{FF2B5EF4-FFF2-40B4-BE49-F238E27FC236}">
                <a16:creationId xmlns:a16="http://schemas.microsoft.com/office/drawing/2014/main" id="{A50CFC57-3421-4C36-0361-CE7DCD6AC37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2</a:t>
            </a:r>
          </a:p>
        </p:txBody>
      </p:sp>
      <p:sp>
        <p:nvSpPr>
          <p:cNvPr id="108" name="Rounded Rectangle 63">
            <a:extLst>
              <a:ext uri="{FF2B5EF4-FFF2-40B4-BE49-F238E27FC236}">
                <a16:creationId xmlns:a16="http://schemas.microsoft.com/office/drawing/2014/main" id="{8CC3DCAC-9DCE-95F5-CD64-E9400D798E9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1</a:t>
            </a:r>
          </a:p>
        </p:txBody>
      </p:sp>
      <p:sp>
        <p:nvSpPr>
          <p:cNvPr id="109" name="Rounded Rectangle 64">
            <a:extLst>
              <a:ext uri="{FF2B5EF4-FFF2-40B4-BE49-F238E27FC236}">
                <a16:creationId xmlns:a16="http://schemas.microsoft.com/office/drawing/2014/main" id="{19D501E2-9304-F829-B2B9-1E79A36C46B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0</a:t>
            </a:r>
          </a:p>
        </p:txBody>
      </p:sp>
      <p:sp>
        <p:nvSpPr>
          <p:cNvPr id="110" name="Rounded Rectangle 65">
            <a:extLst>
              <a:ext uri="{FF2B5EF4-FFF2-40B4-BE49-F238E27FC236}">
                <a16:creationId xmlns:a16="http://schemas.microsoft.com/office/drawing/2014/main" id="{DC88AC3D-C3C6-A0D9-F79A-E848781C73E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9</a:t>
            </a:r>
          </a:p>
        </p:txBody>
      </p:sp>
      <p:sp>
        <p:nvSpPr>
          <p:cNvPr id="111" name="Rounded Rectangle 66">
            <a:extLst>
              <a:ext uri="{FF2B5EF4-FFF2-40B4-BE49-F238E27FC236}">
                <a16:creationId xmlns:a16="http://schemas.microsoft.com/office/drawing/2014/main" id="{9F07CC76-2406-2247-B897-093F318B0B5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8</a:t>
            </a:r>
          </a:p>
        </p:txBody>
      </p:sp>
      <p:sp>
        <p:nvSpPr>
          <p:cNvPr id="112" name="Rounded Rectangle 67">
            <a:extLst>
              <a:ext uri="{FF2B5EF4-FFF2-40B4-BE49-F238E27FC236}">
                <a16:creationId xmlns:a16="http://schemas.microsoft.com/office/drawing/2014/main" id="{459027D4-EE51-685A-7359-30887B69482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7</a:t>
            </a:r>
          </a:p>
        </p:txBody>
      </p:sp>
      <p:sp>
        <p:nvSpPr>
          <p:cNvPr id="113" name="Rounded Rectangle 68">
            <a:extLst>
              <a:ext uri="{FF2B5EF4-FFF2-40B4-BE49-F238E27FC236}">
                <a16:creationId xmlns:a16="http://schemas.microsoft.com/office/drawing/2014/main" id="{EB264515-6CA3-1E31-E904-5ED141369F2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6</a:t>
            </a:r>
          </a:p>
        </p:txBody>
      </p:sp>
      <p:sp>
        <p:nvSpPr>
          <p:cNvPr id="114" name="Rounded Rectangle 69">
            <a:extLst>
              <a:ext uri="{FF2B5EF4-FFF2-40B4-BE49-F238E27FC236}">
                <a16:creationId xmlns:a16="http://schemas.microsoft.com/office/drawing/2014/main" id="{06041E0B-CF06-BD0A-EE07-28F3685A085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5</a:t>
            </a:r>
          </a:p>
        </p:txBody>
      </p:sp>
      <p:sp>
        <p:nvSpPr>
          <p:cNvPr id="115" name="Rounded Rectangle 70">
            <a:extLst>
              <a:ext uri="{FF2B5EF4-FFF2-40B4-BE49-F238E27FC236}">
                <a16:creationId xmlns:a16="http://schemas.microsoft.com/office/drawing/2014/main" id="{121D6102-FF28-02E7-D478-699AC25BA05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4</a:t>
            </a:r>
          </a:p>
        </p:txBody>
      </p:sp>
      <p:sp>
        <p:nvSpPr>
          <p:cNvPr id="116" name="Rounded Rectangle 71">
            <a:extLst>
              <a:ext uri="{FF2B5EF4-FFF2-40B4-BE49-F238E27FC236}">
                <a16:creationId xmlns:a16="http://schemas.microsoft.com/office/drawing/2014/main" id="{C6955690-FA3A-94C0-3726-27D5A6C6DF1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3</a:t>
            </a:r>
          </a:p>
        </p:txBody>
      </p:sp>
      <p:sp>
        <p:nvSpPr>
          <p:cNvPr id="117" name="Rounded Rectangle 72">
            <a:extLst>
              <a:ext uri="{FF2B5EF4-FFF2-40B4-BE49-F238E27FC236}">
                <a16:creationId xmlns:a16="http://schemas.microsoft.com/office/drawing/2014/main" id="{2A8F30A3-57A2-D402-515E-4021A5A9E8A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2</a:t>
            </a:r>
          </a:p>
        </p:txBody>
      </p:sp>
      <p:sp>
        <p:nvSpPr>
          <p:cNvPr id="118" name="Rounded Rectangle 73">
            <a:extLst>
              <a:ext uri="{FF2B5EF4-FFF2-40B4-BE49-F238E27FC236}">
                <a16:creationId xmlns:a16="http://schemas.microsoft.com/office/drawing/2014/main" id="{DB3163D1-ED8A-E917-10FE-A6474FD98A1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1</a:t>
            </a:r>
          </a:p>
        </p:txBody>
      </p:sp>
      <p:sp>
        <p:nvSpPr>
          <p:cNvPr id="119" name="Rounded Rectangle 74">
            <a:extLst>
              <a:ext uri="{FF2B5EF4-FFF2-40B4-BE49-F238E27FC236}">
                <a16:creationId xmlns:a16="http://schemas.microsoft.com/office/drawing/2014/main" id="{25148128-3E91-3EA6-D54A-28583983C08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0</a:t>
            </a:r>
          </a:p>
        </p:txBody>
      </p:sp>
      <p:sp>
        <p:nvSpPr>
          <p:cNvPr id="120" name="Rounded Rectangle 75">
            <a:extLst>
              <a:ext uri="{FF2B5EF4-FFF2-40B4-BE49-F238E27FC236}">
                <a16:creationId xmlns:a16="http://schemas.microsoft.com/office/drawing/2014/main" id="{87DFD919-B2DC-9C97-BF79-33B82C277BC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9</a:t>
            </a:r>
          </a:p>
        </p:txBody>
      </p:sp>
      <p:sp>
        <p:nvSpPr>
          <p:cNvPr id="121" name="Rounded Rectangle 76">
            <a:extLst>
              <a:ext uri="{FF2B5EF4-FFF2-40B4-BE49-F238E27FC236}">
                <a16:creationId xmlns:a16="http://schemas.microsoft.com/office/drawing/2014/main" id="{BAEEBA59-F3F6-76A7-AA89-1E58E77E443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8</a:t>
            </a:r>
          </a:p>
        </p:txBody>
      </p:sp>
      <p:sp>
        <p:nvSpPr>
          <p:cNvPr id="122" name="Rounded Rectangle 77">
            <a:extLst>
              <a:ext uri="{FF2B5EF4-FFF2-40B4-BE49-F238E27FC236}">
                <a16:creationId xmlns:a16="http://schemas.microsoft.com/office/drawing/2014/main" id="{3E84F17B-8662-2921-433C-CA73A5A121D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7</a:t>
            </a:r>
          </a:p>
        </p:txBody>
      </p:sp>
      <p:sp>
        <p:nvSpPr>
          <p:cNvPr id="123" name="Rounded Rectangle 78">
            <a:extLst>
              <a:ext uri="{FF2B5EF4-FFF2-40B4-BE49-F238E27FC236}">
                <a16:creationId xmlns:a16="http://schemas.microsoft.com/office/drawing/2014/main" id="{639C968D-4256-2458-54B8-419281139E4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6</a:t>
            </a:r>
          </a:p>
        </p:txBody>
      </p:sp>
      <p:sp>
        <p:nvSpPr>
          <p:cNvPr id="124" name="Rounded Rectangle 79">
            <a:extLst>
              <a:ext uri="{FF2B5EF4-FFF2-40B4-BE49-F238E27FC236}">
                <a16:creationId xmlns:a16="http://schemas.microsoft.com/office/drawing/2014/main" id="{D6FE4522-8FA0-87B0-54AD-E58957E656B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5</a:t>
            </a:r>
          </a:p>
        </p:txBody>
      </p:sp>
      <p:sp>
        <p:nvSpPr>
          <p:cNvPr id="125" name="Rounded Rectangle 80">
            <a:extLst>
              <a:ext uri="{FF2B5EF4-FFF2-40B4-BE49-F238E27FC236}">
                <a16:creationId xmlns:a16="http://schemas.microsoft.com/office/drawing/2014/main" id="{C3E4F0AB-8631-EB1F-F922-B202B3453C8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4</a:t>
            </a:r>
          </a:p>
        </p:txBody>
      </p:sp>
      <p:sp>
        <p:nvSpPr>
          <p:cNvPr id="126" name="Rounded Rectangle 81">
            <a:extLst>
              <a:ext uri="{FF2B5EF4-FFF2-40B4-BE49-F238E27FC236}">
                <a16:creationId xmlns:a16="http://schemas.microsoft.com/office/drawing/2014/main" id="{85F8DCAA-57DF-A4A2-CA21-AF3832E606C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3</a:t>
            </a:r>
          </a:p>
        </p:txBody>
      </p:sp>
      <p:sp>
        <p:nvSpPr>
          <p:cNvPr id="127" name="Rounded Rectangle 82">
            <a:extLst>
              <a:ext uri="{FF2B5EF4-FFF2-40B4-BE49-F238E27FC236}">
                <a16:creationId xmlns:a16="http://schemas.microsoft.com/office/drawing/2014/main" id="{EB9196FE-498F-DCDB-6754-09527F0D749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2</a:t>
            </a:r>
          </a:p>
        </p:txBody>
      </p:sp>
      <p:sp>
        <p:nvSpPr>
          <p:cNvPr id="128" name="Rounded Rectangle 83">
            <a:extLst>
              <a:ext uri="{FF2B5EF4-FFF2-40B4-BE49-F238E27FC236}">
                <a16:creationId xmlns:a16="http://schemas.microsoft.com/office/drawing/2014/main" id="{6ACCF75D-0198-B29D-585F-493AD036D93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1</a:t>
            </a:r>
          </a:p>
        </p:txBody>
      </p:sp>
      <p:sp>
        <p:nvSpPr>
          <p:cNvPr id="129" name="Rounded Rectangle 84">
            <a:extLst>
              <a:ext uri="{FF2B5EF4-FFF2-40B4-BE49-F238E27FC236}">
                <a16:creationId xmlns:a16="http://schemas.microsoft.com/office/drawing/2014/main" id="{F6AC0CA5-2C9B-1266-BB22-61F828EE9E5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0</a:t>
            </a:r>
          </a:p>
        </p:txBody>
      </p:sp>
      <p:sp>
        <p:nvSpPr>
          <p:cNvPr id="130" name="Rounded Rectangle 85">
            <a:extLst>
              <a:ext uri="{FF2B5EF4-FFF2-40B4-BE49-F238E27FC236}">
                <a16:creationId xmlns:a16="http://schemas.microsoft.com/office/drawing/2014/main" id="{3B288E63-76B4-4A6E-D6A3-1595C123A34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9</a:t>
            </a:r>
          </a:p>
        </p:txBody>
      </p:sp>
      <p:sp>
        <p:nvSpPr>
          <p:cNvPr id="131" name="Rounded Rectangle 86">
            <a:extLst>
              <a:ext uri="{FF2B5EF4-FFF2-40B4-BE49-F238E27FC236}">
                <a16:creationId xmlns:a16="http://schemas.microsoft.com/office/drawing/2014/main" id="{5871A712-E359-EC9E-F7A8-8095133EC49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8</a:t>
            </a:r>
          </a:p>
        </p:txBody>
      </p:sp>
      <p:sp>
        <p:nvSpPr>
          <p:cNvPr id="132" name="Rounded Rectangle 87">
            <a:extLst>
              <a:ext uri="{FF2B5EF4-FFF2-40B4-BE49-F238E27FC236}">
                <a16:creationId xmlns:a16="http://schemas.microsoft.com/office/drawing/2014/main" id="{DABB8CCA-8BC0-D981-444E-763A47B5248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7</a:t>
            </a:r>
          </a:p>
        </p:txBody>
      </p:sp>
      <p:sp>
        <p:nvSpPr>
          <p:cNvPr id="133" name="Rounded Rectangle 88">
            <a:extLst>
              <a:ext uri="{FF2B5EF4-FFF2-40B4-BE49-F238E27FC236}">
                <a16:creationId xmlns:a16="http://schemas.microsoft.com/office/drawing/2014/main" id="{622C7E4E-B3F2-FB22-BAB0-E2B4EA0437A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6</a:t>
            </a:r>
          </a:p>
        </p:txBody>
      </p:sp>
      <p:sp>
        <p:nvSpPr>
          <p:cNvPr id="134" name="Rounded Rectangle 89">
            <a:extLst>
              <a:ext uri="{FF2B5EF4-FFF2-40B4-BE49-F238E27FC236}">
                <a16:creationId xmlns:a16="http://schemas.microsoft.com/office/drawing/2014/main" id="{9B851E7D-7B6B-920C-6559-6D1A5B00580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5</a:t>
            </a:r>
          </a:p>
        </p:txBody>
      </p:sp>
      <p:sp>
        <p:nvSpPr>
          <p:cNvPr id="135" name="Rounded Rectangle 90">
            <a:extLst>
              <a:ext uri="{FF2B5EF4-FFF2-40B4-BE49-F238E27FC236}">
                <a16:creationId xmlns:a16="http://schemas.microsoft.com/office/drawing/2014/main" id="{4310CB9E-FBFD-7D2D-B351-186A391918D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4</a:t>
            </a:r>
          </a:p>
        </p:txBody>
      </p:sp>
      <p:sp>
        <p:nvSpPr>
          <p:cNvPr id="136" name="Rounded Rectangle 91">
            <a:extLst>
              <a:ext uri="{FF2B5EF4-FFF2-40B4-BE49-F238E27FC236}">
                <a16:creationId xmlns:a16="http://schemas.microsoft.com/office/drawing/2014/main" id="{0C97A0E0-70AE-2400-3406-D65E705903D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3</a:t>
            </a:r>
          </a:p>
        </p:txBody>
      </p:sp>
      <p:sp>
        <p:nvSpPr>
          <p:cNvPr id="137" name="Rounded Rectangle 92">
            <a:extLst>
              <a:ext uri="{FF2B5EF4-FFF2-40B4-BE49-F238E27FC236}">
                <a16:creationId xmlns:a16="http://schemas.microsoft.com/office/drawing/2014/main" id="{A0584506-CC3C-9911-A67C-65CD7FEF907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2</a:t>
            </a:r>
          </a:p>
        </p:txBody>
      </p:sp>
      <p:sp>
        <p:nvSpPr>
          <p:cNvPr id="138" name="Rounded Rectangle 93">
            <a:extLst>
              <a:ext uri="{FF2B5EF4-FFF2-40B4-BE49-F238E27FC236}">
                <a16:creationId xmlns:a16="http://schemas.microsoft.com/office/drawing/2014/main" id="{8190C96C-3716-917C-DB9E-7CCC68B438C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1</a:t>
            </a:r>
          </a:p>
        </p:txBody>
      </p:sp>
      <p:sp>
        <p:nvSpPr>
          <p:cNvPr id="139" name="Rounded Rectangle 94">
            <a:extLst>
              <a:ext uri="{FF2B5EF4-FFF2-40B4-BE49-F238E27FC236}">
                <a16:creationId xmlns:a16="http://schemas.microsoft.com/office/drawing/2014/main" id="{ECD0A036-2CE2-F8E6-11BB-AE2A5D359E2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0</a:t>
            </a:r>
          </a:p>
        </p:txBody>
      </p:sp>
      <p:sp>
        <p:nvSpPr>
          <p:cNvPr id="140" name="Rounded Rectangle 95">
            <a:extLst>
              <a:ext uri="{FF2B5EF4-FFF2-40B4-BE49-F238E27FC236}">
                <a16:creationId xmlns:a16="http://schemas.microsoft.com/office/drawing/2014/main" id="{8D84160A-9DC0-97EE-9ED5-3BB6A29DE3C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9</a:t>
            </a:r>
          </a:p>
        </p:txBody>
      </p:sp>
      <p:sp>
        <p:nvSpPr>
          <p:cNvPr id="141" name="Rounded Rectangle 96">
            <a:extLst>
              <a:ext uri="{FF2B5EF4-FFF2-40B4-BE49-F238E27FC236}">
                <a16:creationId xmlns:a16="http://schemas.microsoft.com/office/drawing/2014/main" id="{C917AA87-6869-5C40-944D-7D64A07313C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8</a:t>
            </a:r>
          </a:p>
        </p:txBody>
      </p:sp>
      <p:sp>
        <p:nvSpPr>
          <p:cNvPr id="142" name="Rounded Rectangle 97">
            <a:extLst>
              <a:ext uri="{FF2B5EF4-FFF2-40B4-BE49-F238E27FC236}">
                <a16:creationId xmlns:a16="http://schemas.microsoft.com/office/drawing/2014/main" id="{E3F23AD6-4CC8-DC54-FF09-A7935EA4607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7</a:t>
            </a:r>
          </a:p>
        </p:txBody>
      </p:sp>
      <p:sp>
        <p:nvSpPr>
          <p:cNvPr id="143" name="Rounded Rectangle 98">
            <a:extLst>
              <a:ext uri="{FF2B5EF4-FFF2-40B4-BE49-F238E27FC236}">
                <a16:creationId xmlns:a16="http://schemas.microsoft.com/office/drawing/2014/main" id="{873A3BCA-BA33-8E48-5B7A-BB63B6E8D89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6</a:t>
            </a:r>
          </a:p>
        </p:txBody>
      </p:sp>
      <p:sp>
        <p:nvSpPr>
          <p:cNvPr id="144" name="Rounded Rectangle 99">
            <a:extLst>
              <a:ext uri="{FF2B5EF4-FFF2-40B4-BE49-F238E27FC236}">
                <a16:creationId xmlns:a16="http://schemas.microsoft.com/office/drawing/2014/main" id="{D22AC5E4-A358-D995-DE3D-F2AB62185B7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5</a:t>
            </a:r>
          </a:p>
        </p:txBody>
      </p:sp>
      <p:sp>
        <p:nvSpPr>
          <p:cNvPr id="145" name="Rounded Rectangle 100">
            <a:extLst>
              <a:ext uri="{FF2B5EF4-FFF2-40B4-BE49-F238E27FC236}">
                <a16:creationId xmlns:a16="http://schemas.microsoft.com/office/drawing/2014/main" id="{DEDC41A8-8607-2103-0217-83C0DFDE7EB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4</a:t>
            </a:r>
          </a:p>
        </p:txBody>
      </p:sp>
      <p:sp>
        <p:nvSpPr>
          <p:cNvPr id="146" name="Rounded Rectangle 101">
            <a:extLst>
              <a:ext uri="{FF2B5EF4-FFF2-40B4-BE49-F238E27FC236}">
                <a16:creationId xmlns:a16="http://schemas.microsoft.com/office/drawing/2014/main" id="{860C733B-9603-3709-9636-944F467B116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3</a:t>
            </a:r>
          </a:p>
        </p:txBody>
      </p:sp>
      <p:sp>
        <p:nvSpPr>
          <p:cNvPr id="147" name="Rounded Rectangle 102">
            <a:extLst>
              <a:ext uri="{FF2B5EF4-FFF2-40B4-BE49-F238E27FC236}">
                <a16:creationId xmlns:a16="http://schemas.microsoft.com/office/drawing/2014/main" id="{71AECE24-BEBC-FDA7-CB12-E65F4EEDB65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2</a:t>
            </a:r>
          </a:p>
        </p:txBody>
      </p:sp>
      <p:sp>
        <p:nvSpPr>
          <p:cNvPr id="148" name="Rounded Rectangle 103">
            <a:extLst>
              <a:ext uri="{FF2B5EF4-FFF2-40B4-BE49-F238E27FC236}">
                <a16:creationId xmlns:a16="http://schemas.microsoft.com/office/drawing/2014/main" id="{39A47341-BDCC-1E47-4003-0C3009AAED1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1</a:t>
            </a:r>
          </a:p>
        </p:txBody>
      </p:sp>
      <p:sp>
        <p:nvSpPr>
          <p:cNvPr id="149" name="Rounded Rectangle 104">
            <a:extLst>
              <a:ext uri="{FF2B5EF4-FFF2-40B4-BE49-F238E27FC236}">
                <a16:creationId xmlns:a16="http://schemas.microsoft.com/office/drawing/2014/main" id="{03A01AFD-B427-B327-92A4-DE26A332FC5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0</a:t>
            </a:r>
          </a:p>
        </p:txBody>
      </p:sp>
      <p:sp>
        <p:nvSpPr>
          <p:cNvPr id="150" name="Rounded Rectangle 105">
            <a:extLst>
              <a:ext uri="{FF2B5EF4-FFF2-40B4-BE49-F238E27FC236}">
                <a16:creationId xmlns:a16="http://schemas.microsoft.com/office/drawing/2014/main" id="{D6E8850B-4212-C2EA-3DB2-98562613312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9</a:t>
            </a:r>
          </a:p>
        </p:txBody>
      </p:sp>
      <p:sp>
        <p:nvSpPr>
          <p:cNvPr id="151" name="Rounded Rectangle 106">
            <a:extLst>
              <a:ext uri="{FF2B5EF4-FFF2-40B4-BE49-F238E27FC236}">
                <a16:creationId xmlns:a16="http://schemas.microsoft.com/office/drawing/2014/main" id="{69F39167-64BF-3C42-4092-FD27F1DFE50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8</a:t>
            </a:r>
          </a:p>
        </p:txBody>
      </p:sp>
      <p:sp>
        <p:nvSpPr>
          <p:cNvPr id="152" name="Rounded Rectangle 107">
            <a:extLst>
              <a:ext uri="{FF2B5EF4-FFF2-40B4-BE49-F238E27FC236}">
                <a16:creationId xmlns:a16="http://schemas.microsoft.com/office/drawing/2014/main" id="{FFD67FB9-4044-6B34-0112-D9B8B650DE9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7</a:t>
            </a:r>
          </a:p>
        </p:txBody>
      </p:sp>
      <p:sp>
        <p:nvSpPr>
          <p:cNvPr id="153" name="Rounded Rectangle 108">
            <a:extLst>
              <a:ext uri="{FF2B5EF4-FFF2-40B4-BE49-F238E27FC236}">
                <a16:creationId xmlns:a16="http://schemas.microsoft.com/office/drawing/2014/main" id="{625C0A02-A5A5-B332-EC9D-00C2A3F5603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6</a:t>
            </a:r>
          </a:p>
        </p:txBody>
      </p:sp>
      <p:sp>
        <p:nvSpPr>
          <p:cNvPr id="154" name="Rounded Rectangle 109">
            <a:extLst>
              <a:ext uri="{FF2B5EF4-FFF2-40B4-BE49-F238E27FC236}">
                <a16:creationId xmlns:a16="http://schemas.microsoft.com/office/drawing/2014/main" id="{78203542-0C92-A3D6-3CC6-55DF9905DD5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5</a:t>
            </a:r>
          </a:p>
        </p:txBody>
      </p:sp>
      <p:sp>
        <p:nvSpPr>
          <p:cNvPr id="155" name="Rounded Rectangle 110">
            <a:extLst>
              <a:ext uri="{FF2B5EF4-FFF2-40B4-BE49-F238E27FC236}">
                <a16:creationId xmlns:a16="http://schemas.microsoft.com/office/drawing/2014/main" id="{7E845154-A23F-C0A1-384B-8161C4ADE5D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4</a:t>
            </a:r>
          </a:p>
        </p:txBody>
      </p:sp>
      <p:sp>
        <p:nvSpPr>
          <p:cNvPr id="156" name="Rounded Rectangle 111">
            <a:extLst>
              <a:ext uri="{FF2B5EF4-FFF2-40B4-BE49-F238E27FC236}">
                <a16:creationId xmlns:a16="http://schemas.microsoft.com/office/drawing/2014/main" id="{C11799ED-F355-8F20-56AC-E99FD4E7539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3</a:t>
            </a:r>
          </a:p>
        </p:txBody>
      </p:sp>
      <p:sp>
        <p:nvSpPr>
          <p:cNvPr id="157" name="Rounded Rectangle 112">
            <a:extLst>
              <a:ext uri="{FF2B5EF4-FFF2-40B4-BE49-F238E27FC236}">
                <a16:creationId xmlns:a16="http://schemas.microsoft.com/office/drawing/2014/main" id="{CCA45F9E-7851-2D55-8799-66B06255366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2</a:t>
            </a:r>
          </a:p>
        </p:txBody>
      </p:sp>
      <p:sp>
        <p:nvSpPr>
          <p:cNvPr id="158" name="Rounded Rectangle 113">
            <a:extLst>
              <a:ext uri="{FF2B5EF4-FFF2-40B4-BE49-F238E27FC236}">
                <a16:creationId xmlns:a16="http://schemas.microsoft.com/office/drawing/2014/main" id="{BD0639F3-C4C1-8777-75A1-0F752D9C83D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1</a:t>
            </a:r>
          </a:p>
        </p:txBody>
      </p:sp>
      <p:sp>
        <p:nvSpPr>
          <p:cNvPr id="159" name="Rounded Rectangle 114">
            <a:extLst>
              <a:ext uri="{FF2B5EF4-FFF2-40B4-BE49-F238E27FC236}">
                <a16:creationId xmlns:a16="http://schemas.microsoft.com/office/drawing/2014/main" id="{4D99A372-17B2-FEC1-4982-84CE2B7F782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0</a:t>
            </a:r>
          </a:p>
        </p:txBody>
      </p:sp>
      <p:sp>
        <p:nvSpPr>
          <p:cNvPr id="160" name="Rounded Rectangle 115">
            <a:extLst>
              <a:ext uri="{FF2B5EF4-FFF2-40B4-BE49-F238E27FC236}">
                <a16:creationId xmlns:a16="http://schemas.microsoft.com/office/drawing/2014/main" id="{83897579-54EF-D6E4-DF22-ACB5603141C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9</a:t>
            </a:r>
          </a:p>
        </p:txBody>
      </p:sp>
      <p:sp>
        <p:nvSpPr>
          <p:cNvPr id="161" name="Rounded Rectangle 116">
            <a:extLst>
              <a:ext uri="{FF2B5EF4-FFF2-40B4-BE49-F238E27FC236}">
                <a16:creationId xmlns:a16="http://schemas.microsoft.com/office/drawing/2014/main" id="{DBF72DDB-BC84-13E1-923B-5D1EC2EC3E8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8</a:t>
            </a:r>
          </a:p>
        </p:txBody>
      </p:sp>
      <p:sp>
        <p:nvSpPr>
          <p:cNvPr id="162" name="Rounded Rectangle 117">
            <a:extLst>
              <a:ext uri="{FF2B5EF4-FFF2-40B4-BE49-F238E27FC236}">
                <a16:creationId xmlns:a16="http://schemas.microsoft.com/office/drawing/2014/main" id="{1D075BEF-ECD9-BD0F-B8D0-66C9373F1F4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7</a:t>
            </a:r>
          </a:p>
        </p:txBody>
      </p:sp>
      <p:sp>
        <p:nvSpPr>
          <p:cNvPr id="163" name="Rounded Rectangle 118">
            <a:extLst>
              <a:ext uri="{FF2B5EF4-FFF2-40B4-BE49-F238E27FC236}">
                <a16:creationId xmlns:a16="http://schemas.microsoft.com/office/drawing/2014/main" id="{7E3CF538-865B-117E-7F9E-02DF396DABE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6</a:t>
            </a:r>
          </a:p>
        </p:txBody>
      </p:sp>
      <p:sp>
        <p:nvSpPr>
          <p:cNvPr id="164" name="Rounded Rectangle 119">
            <a:extLst>
              <a:ext uri="{FF2B5EF4-FFF2-40B4-BE49-F238E27FC236}">
                <a16:creationId xmlns:a16="http://schemas.microsoft.com/office/drawing/2014/main" id="{454F7545-0859-FE8D-E71C-7877841E05F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5</a:t>
            </a:r>
          </a:p>
        </p:txBody>
      </p:sp>
      <p:sp>
        <p:nvSpPr>
          <p:cNvPr id="165" name="Rounded Rectangle 120">
            <a:extLst>
              <a:ext uri="{FF2B5EF4-FFF2-40B4-BE49-F238E27FC236}">
                <a16:creationId xmlns:a16="http://schemas.microsoft.com/office/drawing/2014/main" id="{8E5FD9F4-B7DE-D156-4152-C08B19F489D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4</a:t>
            </a:r>
          </a:p>
        </p:txBody>
      </p:sp>
      <p:sp>
        <p:nvSpPr>
          <p:cNvPr id="166" name="Rounded Rectangle 121">
            <a:extLst>
              <a:ext uri="{FF2B5EF4-FFF2-40B4-BE49-F238E27FC236}">
                <a16:creationId xmlns:a16="http://schemas.microsoft.com/office/drawing/2014/main" id="{CF38612D-1BAE-13C0-4772-45A1E7C52D3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3</a:t>
            </a:r>
          </a:p>
        </p:txBody>
      </p:sp>
      <p:sp>
        <p:nvSpPr>
          <p:cNvPr id="167" name="Rounded Rectangle 122">
            <a:extLst>
              <a:ext uri="{FF2B5EF4-FFF2-40B4-BE49-F238E27FC236}">
                <a16:creationId xmlns:a16="http://schemas.microsoft.com/office/drawing/2014/main" id="{EADB9E92-AEC1-55B8-24DC-D2DB2F4F97A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2</a:t>
            </a:r>
          </a:p>
        </p:txBody>
      </p:sp>
      <p:sp>
        <p:nvSpPr>
          <p:cNvPr id="168" name="Rounded Rectangle 123">
            <a:extLst>
              <a:ext uri="{FF2B5EF4-FFF2-40B4-BE49-F238E27FC236}">
                <a16:creationId xmlns:a16="http://schemas.microsoft.com/office/drawing/2014/main" id="{D2E86B11-ABB0-FC4F-F2C2-F22D13DAE71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1</a:t>
            </a:r>
          </a:p>
        </p:txBody>
      </p:sp>
      <p:sp>
        <p:nvSpPr>
          <p:cNvPr id="169" name="Rounded Rectangle 124">
            <a:extLst>
              <a:ext uri="{FF2B5EF4-FFF2-40B4-BE49-F238E27FC236}">
                <a16:creationId xmlns:a16="http://schemas.microsoft.com/office/drawing/2014/main" id="{34E501E0-BD41-B484-2ADD-BBC04566C83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170" name="Rounded Rectangle 125">
            <a:extLst>
              <a:ext uri="{FF2B5EF4-FFF2-40B4-BE49-F238E27FC236}">
                <a16:creationId xmlns:a16="http://schemas.microsoft.com/office/drawing/2014/main" id="{778F1B3A-0B7F-8C68-1077-F9212894BBC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171" name="Rounded Rectangle 126">
            <a:extLst>
              <a:ext uri="{FF2B5EF4-FFF2-40B4-BE49-F238E27FC236}">
                <a16:creationId xmlns:a16="http://schemas.microsoft.com/office/drawing/2014/main" id="{FA481054-D5DD-BD6E-7884-32B4796D74E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172" name="Rounded Rectangle 127">
            <a:extLst>
              <a:ext uri="{FF2B5EF4-FFF2-40B4-BE49-F238E27FC236}">
                <a16:creationId xmlns:a16="http://schemas.microsoft.com/office/drawing/2014/main" id="{73EC3E14-7118-9990-9683-F62420C3AE6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173" name="Rounded Rectangle 128">
            <a:extLst>
              <a:ext uri="{FF2B5EF4-FFF2-40B4-BE49-F238E27FC236}">
                <a16:creationId xmlns:a16="http://schemas.microsoft.com/office/drawing/2014/main" id="{E60597FA-05EB-2AD2-0D39-4C6760EF4C4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174" name="Rounded Rectangle 129">
            <a:extLst>
              <a:ext uri="{FF2B5EF4-FFF2-40B4-BE49-F238E27FC236}">
                <a16:creationId xmlns:a16="http://schemas.microsoft.com/office/drawing/2014/main" id="{C4D0FB2C-8837-FD86-35BA-6709235AF7F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175" name="Rounded Rectangle 130">
            <a:extLst>
              <a:ext uri="{FF2B5EF4-FFF2-40B4-BE49-F238E27FC236}">
                <a16:creationId xmlns:a16="http://schemas.microsoft.com/office/drawing/2014/main" id="{EE0C8EE0-583C-1FFA-0183-3F99459FBBB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176" name="Rounded Rectangle 131">
            <a:extLst>
              <a:ext uri="{FF2B5EF4-FFF2-40B4-BE49-F238E27FC236}">
                <a16:creationId xmlns:a16="http://schemas.microsoft.com/office/drawing/2014/main" id="{9B84EB23-B8B9-A559-8736-314C767A3C0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177" name="Rounded Rectangle 132">
            <a:extLst>
              <a:ext uri="{FF2B5EF4-FFF2-40B4-BE49-F238E27FC236}">
                <a16:creationId xmlns:a16="http://schemas.microsoft.com/office/drawing/2014/main" id="{1CB0B0A9-2B87-220E-94AD-F14B7E212C7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178" name="Rounded Rectangle 133">
            <a:extLst>
              <a:ext uri="{FF2B5EF4-FFF2-40B4-BE49-F238E27FC236}">
                <a16:creationId xmlns:a16="http://schemas.microsoft.com/office/drawing/2014/main" id="{ACA45526-50C2-1DF0-E815-FF493CEF38C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179" name="Rounded Rectangle 134">
            <a:extLst>
              <a:ext uri="{FF2B5EF4-FFF2-40B4-BE49-F238E27FC236}">
                <a16:creationId xmlns:a16="http://schemas.microsoft.com/office/drawing/2014/main" id="{D8A5C3A5-34EE-3419-E9D2-DB719F024FD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180" name="Rounded Rectangle 135">
            <a:extLst>
              <a:ext uri="{FF2B5EF4-FFF2-40B4-BE49-F238E27FC236}">
                <a16:creationId xmlns:a16="http://schemas.microsoft.com/office/drawing/2014/main" id="{D01E4008-BB6C-8ABD-45CE-E2C0B314459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181" name="Rounded Rectangle 136">
            <a:extLst>
              <a:ext uri="{FF2B5EF4-FFF2-40B4-BE49-F238E27FC236}">
                <a16:creationId xmlns:a16="http://schemas.microsoft.com/office/drawing/2014/main" id="{DCBB4561-B307-57BE-2F8E-BC5FF622F21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182" name="Rounded Rectangle 137">
            <a:extLst>
              <a:ext uri="{FF2B5EF4-FFF2-40B4-BE49-F238E27FC236}">
                <a16:creationId xmlns:a16="http://schemas.microsoft.com/office/drawing/2014/main" id="{9A6D5DDD-59D1-7EBE-C1FE-95D8F43045F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183" name="Rounded Rectangle 138">
            <a:extLst>
              <a:ext uri="{FF2B5EF4-FFF2-40B4-BE49-F238E27FC236}">
                <a16:creationId xmlns:a16="http://schemas.microsoft.com/office/drawing/2014/main" id="{D305AB57-F58B-BA0F-4E2E-BEC39F1AEA2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184" name="Rounded Rectangle 139">
            <a:extLst>
              <a:ext uri="{FF2B5EF4-FFF2-40B4-BE49-F238E27FC236}">
                <a16:creationId xmlns:a16="http://schemas.microsoft.com/office/drawing/2014/main" id="{E7A0B46A-04E3-04D1-0578-1F04A0BB35E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185" name="Rounded Rectangle 140">
            <a:extLst>
              <a:ext uri="{FF2B5EF4-FFF2-40B4-BE49-F238E27FC236}">
                <a16:creationId xmlns:a16="http://schemas.microsoft.com/office/drawing/2014/main" id="{BE215106-BADB-CA5B-A64F-E7FC7AA7242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186" name="Rounded Rectangle 141">
            <a:extLst>
              <a:ext uri="{FF2B5EF4-FFF2-40B4-BE49-F238E27FC236}">
                <a16:creationId xmlns:a16="http://schemas.microsoft.com/office/drawing/2014/main" id="{5CE9CE23-32EB-3C8E-DC5C-2D3A966DC79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187" name="Rounded Rectangle 142">
            <a:extLst>
              <a:ext uri="{FF2B5EF4-FFF2-40B4-BE49-F238E27FC236}">
                <a16:creationId xmlns:a16="http://schemas.microsoft.com/office/drawing/2014/main" id="{BC0B26DB-0C69-6B38-041B-41B02B60BD2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188" name="Rounded Rectangle 143">
            <a:extLst>
              <a:ext uri="{FF2B5EF4-FFF2-40B4-BE49-F238E27FC236}">
                <a16:creationId xmlns:a16="http://schemas.microsoft.com/office/drawing/2014/main" id="{025C8A34-FCDF-55C9-509E-24E794C61FF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189" name="Rounded Rectangle 144">
            <a:extLst>
              <a:ext uri="{FF2B5EF4-FFF2-40B4-BE49-F238E27FC236}">
                <a16:creationId xmlns:a16="http://schemas.microsoft.com/office/drawing/2014/main" id="{1E5522B7-345B-A4A2-29F1-F3B51CBC023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190" name="Rounded Rectangle 145">
            <a:extLst>
              <a:ext uri="{FF2B5EF4-FFF2-40B4-BE49-F238E27FC236}">
                <a16:creationId xmlns:a16="http://schemas.microsoft.com/office/drawing/2014/main" id="{3CBA73A9-7625-5B11-A7B1-6BAF121D444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191" name="Rounded Rectangle 146">
            <a:extLst>
              <a:ext uri="{FF2B5EF4-FFF2-40B4-BE49-F238E27FC236}">
                <a16:creationId xmlns:a16="http://schemas.microsoft.com/office/drawing/2014/main" id="{ABCCD191-FD3A-BB23-0664-23CE43EE968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192" name="Rounded Rectangle 147">
            <a:extLst>
              <a:ext uri="{FF2B5EF4-FFF2-40B4-BE49-F238E27FC236}">
                <a16:creationId xmlns:a16="http://schemas.microsoft.com/office/drawing/2014/main" id="{D7FAF84E-868B-8730-FD0E-0365196C14F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193" name="Rounded Rectangle 148">
            <a:extLst>
              <a:ext uri="{FF2B5EF4-FFF2-40B4-BE49-F238E27FC236}">
                <a16:creationId xmlns:a16="http://schemas.microsoft.com/office/drawing/2014/main" id="{49F4BA77-19AD-F930-80A0-69E6D65F438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194" name="Rounded Rectangle 149">
            <a:extLst>
              <a:ext uri="{FF2B5EF4-FFF2-40B4-BE49-F238E27FC236}">
                <a16:creationId xmlns:a16="http://schemas.microsoft.com/office/drawing/2014/main" id="{018F0B8A-569B-05A8-95A5-2237E26A102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195" name="Rounded Rectangle 150">
            <a:extLst>
              <a:ext uri="{FF2B5EF4-FFF2-40B4-BE49-F238E27FC236}">
                <a16:creationId xmlns:a16="http://schemas.microsoft.com/office/drawing/2014/main" id="{56777F58-FD58-E1E3-B27E-E08CE6CD595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196" name="Rounded Rectangle 151">
            <a:extLst>
              <a:ext uri="{FF2B5EF4-FFF2-40B4-BE49-F238E27FC236}">
                <a16:creationId xmlns:a16="http://schemas.microsoft.com/office/drawing/2014/main" id="{AB6BCFDD-F07E-F7A1-C390-70FC1CB15A0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197" name="Rounded Rectangle 152">
            <a:extLst>
              <a:ext uri="{FF2B5EF4-FFF2-40B4-BE49-F238E27FC236}">
                <a16:creationId xmlns:a16="http://schemas.microsoft.com/office/drawing/2014/main" id="{794DCE4B-DB50-ED8A-38EA-9A5154EE2AE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198" name="Rounded Rectangle 153">
            <a:extLst>
              <a:ext uri="{FF2B5EF4-FFF2-40B4-BE49-F238E27FC236}">
                <a16:creationId xmlns:a16="http://schemas.microsoft.com/office/drawing/2014/main" id="{1577BBAE-94C8-A217-C228-A5BF3DEF3D2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199" name="Rounded Rectangle 154">
            <a:extLst>
              <a:ext uri="{FF2B5EF4-FFF2-40B4-BE49-F238E27FC236}">
                <a16:creationId xmlns:a16="http://schemas.microsoft.com/office/drawing/2014/main" id="{C2295F61-88A9-A295-F80C-80A03E697C9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200" name="Rounded Rectangle 155">
            <a:extLst>
              <a:ext uri="{FF2B5EF4-FFF2-40B4-BE49-F238E27FC236}">
                <a16:creationId xmlns:a16="http://schemas.microsoft.com/office/drawing/2014/main" id="{D873CEA6-2F6F-CE3B-8A24-52C4968E203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201" name="Rounded Rectangle 156">
            <a:extLst>
              <a:ext uri="{FF2B5EF4-FFF2-40B4-BE49-F238E27FC236}">
                <a16:creationId xmlns:a16="http://schemas.microsoft.com/office/drawing/2014/main" id="{A3729EAB-AE56-83E0-BCB9-ABFEC64D434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202" name="Rounded Rectangle 157">
            <a:extLst>
              <a:ext uri="{FF2B5EF4-FFF2-40B4-BE49-F238E27FC236}">
                <a16:creationId xmlns:a16="http://schemas.microsoft.com/office/drawing/2014/main" id="{4061DC7E-19E9-9070-7CF1-889DD1CD2B7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203" name="Rounded Rectangle 158">
            <a:extLst>
              <a:ext uri="{FF2B5EF4-FFF2-40B4-BE49-F238E27FC236}">
                <a16:creationId xmlns:a16="http://schemas.microsoft.com/office/drawing/2014/main" id="{8F74E3ED-1474-95C0-4D8A-F0FCAC8EE0D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204" name="Rounded Rectangle 159">
            <a:extLst>
              <a:ext uri="{FF2B5EF4-FFF2-40B4-BE49-F238E27FC236}">
                <a16:creationId xmlns:a16="http://schemas.microsoft.com/office/drawing/2014/main" id="{E8D2635C-D1D9-D6C4-50CD-088C4C5EF22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205" name="Rounded Rectangle 160">
            <a:extLst>
              <a:ext uri="{FF2B5EF4-FFF2-40B4-BE49-F238E27FC236}">
                <a16:creationId xmlns:a16="http://schemas.microsoft.com/office/drawing/2014/main" id="{15346DD3-240A-B646-CB6C-A2B26EC26E1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206" name="Rounded Rectangle 161">
            <a:extLst>
              <a:ext uri="{FF2B5EF4-FFF2-40B4-BE49-F238E27FC236}">
                <a16:creationId xmlns:a16="http://schemas.microsoft.com/office/drawing/2014/main" id="{F0D3ABAA-7DF0-1918-CB38-CD71097A5B4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207" name="Rounded Rectangle 162">
            <a:extLst>
              <a:ext uri="{FF2B5EF4-FFF2-40B4-BE49-F238E27FC236}">
                <a16:creationId xmlns:a16="http://schemas.microsoft.com/office/drawing/2014/main" id="{A53FAC26-DD3B-CB28-9F25-6213E5BAB8C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208" name="Rounded Rectangle 163">
            <a:extLst>
              <a:ext uri="{FF2B5EF4-FFF2-40B4-BE49-F238E27FC236}">
                <a16:creationId xmlns:a16="http://schemas.microsoft.com/office/drawing/2014/main" id="{3E7BF542-4788-D6C5-E6C7-7F5B331D9F4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209" name="Rounded Rectangle 164">
            <a:extLst>
              <a:ext uri="{FF2B5EF4-FFF2-40B4-BE49-F238E27FC236}">
                <a16:creationId xmlns:a16="http://schemas.microsoft.com/office/drawing/2014/main" id="{6554CCC7-B3BA-E97C-F0A6-44E14D7AA95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210" name="Rounded Rectangle 165">
            <a:extLst>
              <a:ext uri="{FF2B5EF4-FFF2-40B4-BE49-F238E27FC236}">
                <a16:creationId xmlns:a16="http://schemas.microsoft.com/office/drawing/2014/main" id="{3E619EBE-851B-DB3A-4C42-6CCDF28FDFF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211" name="Rounded Rectangle 166">
            <a:extLst>
              <a:ext uri="{FF2B5EF4-FFF2-40B4-BE49-F238E27FC236}">
                <a16:creationId xmlns:a16="http://schemas.microsoft.com/office/drawing/2014/main" id="{0DB3D2BD-DA8D-D029-EF80-99285B62943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212" name="Rounded Rectangle 167">
            <a:extLst>
              <a:ext uri="{FF2B5EF4-FFF2-40B4-BE49-F238E27FC236}">
                <a16:creationId xmlns:a16="http://schemas.microsoft.com/office/drawing/2014/main" id="{E3031A48-0C3F-4FDF-183B-B72BC1D4514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213" name="Rounded Rectangle 168">
            <a:extLst>
              <a:ext uri="{FF2B5EF4-FFF2-40B4-BE49-F238E27FC236}">
                <a16:creationId xmlns:a16="http://schemas.microsoft.com/office/drawing/2014/main" id="{5ADBE3B7-E34C-350E-7B54-21872B4F501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214" name="Rounded Rectangle 169">
            <a:extLst>
              <a:ext uri="{FF2B5EF4-FFF2-40B4-BE49-F238E27FC236}">
                <a16:creationId xmlns:a16="http://schemas.microsoft.com/office/drawing/2014/main" id="{D59A789F-42E6-05D5-4BD5-75AB520BC62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215" name="Rounded Rectangle 170">
            <a:extLst>
              <a:ext uri="{FF2B5EF4-FFF2-40B4-BE49-F238E27FC236}">
                <a16:creationId xmlns:a16="http://schemas.microsoft.com/office/drawing/2014/main" id="{959DE613-983E-9039-6AC2-B684BD79DCD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216" name="Rounded Rectangle 171">
            <a:extLst>
              <a:ext uri="{FF2B5EF4-FFF2-40B4-BE49-F238E27FC236}">
                <a16:creationId xmlns:a16="http://schemas.microsoft.com/office/drawing/2014/main" id="{D21B6BBE-8DC4-9887-9FC2-3668AF5690A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217" name="Rounded Rectangle 172">
            <a:extLst>
              <a:ext uri="{FF2B5EF4-FFF2-40B4-BE49-F238E27FC236}">
                <a16:creationId xmlns:a16="http://schemas.microsoft.com/office/drawing/2014/main" id="{C65B8DE5-CC41-470F-8329-A4818FAA5F9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218" name="Rounded Rectangle 173">
            <a:extLst>
              <a:ext uri="{FF2B5EF4-FFF2-40B4-BE49-F238E27FC236}">
                <a16:creationId xmlns:a16="http://schemas.microsoft.com/office/drawing/2014/main" id="{202FB4D9-5257-24A5-4F9F-06BAB0293E6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219" name="Rounded Rectangle 174">
            <a:extLst>
              <a:ext uri="{FF2B5EF4-FFF2-40B4-BE49-F238E27FC236}">
                <a16:creationId xmlns:a16="http://schemas.microsoft.com/office/drawing/2014/main" id="{A8017603-2A26-F59A-ECB6-E64BB83B3BE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220" name="Rounded Rectangle 175">
            <a:extLst>
              <a:ext uri="{FF2B5EF4-FFF2-40B4-BE49-F238E27FC236}">
                <a16:creationId xmlns:a16="http://schemas.microsoft.com/office/drawing/2014/main" id="{E121EF7F-FF83-66B5-40DF-4484B0BCC64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221" name="Rounded Rectangle 176">
            <a:extLst>
              <a:ext uri="{FF2B5EF4-FFF2-40B4-BE49-F238E27FC236}">
                <a16:creationId xmlns:a16="http://schemas.microsoft.com/office/drawing/2014/main" id="{7D41B9B8-0A5C-3105-3059-1551556C180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222" name="Rounded Rectangle 177">
            <a:extLst>
              <a:ext uri="{FF2B5EF4-FFF2-40B4-BE49-F238E27FC236}">
                <a16:creationId xmlns:a16="http://schemas.microsoft.com/office/drawing/2014/main" id="{0A537D7C-3154-E458-ED98-CAAE3CD2CE2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223" name="Rounded Rectangle 178">
            <a:extLst>
              <a:ext uri="{FF2B5EF4-FFF2-40B4-BE49-F238E27FC236}">
                <a16:creationId xmlns:a16="http://schemas.microsoft.com/office/drawing/2014/main" id="{1E0CA676-68B0-FF4D-DD56-7C8D7D672F5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224" name="Rounded Rectangle 179">
            <a:extLst>
              <a:ext uri="{FF2B5EF4-FFF2-40B4-BE49-F238E27FC236}">
                <a16:creationId xmlns:a16="http://schemas.microsoft.com/office/drawing/2014/main" id="{E3452B31-B5E7-0C88-0688-29AA4ED60B2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225" name="Rounded Rectangle 180">
            <a:extLst>
              <a:ext uri="{FF2B5EF4-FFF2-40B4-BE49-F238E27FC236}">
                <a16:creationId xmlns:a16="http://schemas.microsoft.com/office/drawing/2014/main" id="{81E79C80-643B-6835-997B-5BE5D3C7334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226" name="Rounded Rectangle 181">
            <a:extLst>
              <a:ext uri="{FF2B5EF4-FFF2-40B4-BE49-F238E27FC236}">
                <a16:creationId xmlns:a16="http://schemas.microsoft.com/office/drawing/2014/main" id="{8E251912-92C8-1CCD-154F-A92CACF977E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227" name="Rounded Rectangle 182">
            <a:extLst>
              <a:ext uri="{FF2B5EF4-FFF2-40B4-BE49-F238E27FC236}">
                <a16:creationId xmlns:a16="http://schemas.microsoft.com/office/drawing/2014/main" id="{827EE09E-8336-F9ED-D05C-269D58AA239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228" name="Rounded Rectangle 183">
            <a:extLst>
              <a:ext uri="{FF2B5EF4-FFF2-40B4-BE49-F238E27FC236}">
                <a16:creationId xmlns:a16="http://schemas.microsoft.com/office/drawing/2014/main" id="{44C7358C-6DCD-03E5-EA66-1D2C7B6344A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229" name="Rounded Rectangle 184">
            <a:extLst>
              <a:ext uri="{FF2B5EF4-FFF2-40B4-BE49-F238E27FC236}">
                <a16:creationId xmlns:a16="http://schemas.microsoft.com/office/drawing/2014/main" id="{B3F203CF-FF69-1008-8B5C-88ABF26E915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230" name="Rounded Rectangle 185">
            <a:extLst>
              <a:ext uri="{FF2B5EF4-FFF2-40B4-BE49-F238E27FC236}">
                <a16:creationId xmlns:a16="http://schemas.microsoft.com/office/drawing/2014/main" id="{5983D04F-3D22-CFCC-E1C3-D395CFEEDD7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231" name="Rounded Rectangle 186">
            <a:extLst>
              <a:ext uri="{FF2B5EF4-FFF2-40B4-BE49-F238E27FC236}">
                <a16:creationId xmlns:a16="http://schemas.microsoft.com/office/drawing/2014/main" id="{810DC137-5FA8-02FE-C401-7A83411EE8D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232" name="Rounded Rectangle 187">
            <a:extLst>
              <a:ext uri="{FF2B5EF4-FFF2-40B4-BE49-F238E27FC236}">
                <a16:creationId xmlns:a16="http://schemas.microsoft.com/office/drawing/2014/main" id="{989A0776-A44B-F1E1-FF36-B0B0270DEBB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233" name="Rounded Rectangle 188">
            <a:extLst>
              <a:ext uri="{FF2B5EF4-FFF2-40B4-BE49-F238E27FC236}">
                <a16:creationId xmlns:a16="http://schemas.microsoft.com/office/drawing/2014/main" id="{5798DB11-22EE-B677-0956-429B27F2ECA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234" name="Rounded Rectangle 189">
            <a:extLst>
              <a:ext uri="{FF2B5EF4-FFF2-40B4-BE49-F238E27FC236}">
                <a16:creationId xmlns:a16="http://schemas.microsoft.com/office/drawing/2014/main" id="{C84E628C-F8D7-47BA-AB7B-7F49A791C4D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235" name="Rounded Rectangle 190">
            <a:extLst>
              <a:ext uri="{FF2B5EF4-FFF2-40B4-BE49-F238E27FC236}">
                <a16:creationId xmlns:a16="http://schemas.microsoft.com/office/drawing/2014/main" id="{AF9DA3CA-EC1A-38E8-329E-01DD40684A5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236" name="Rounded Rectangle 191">
            <a:extLst>
              <a:ext uri="{FF2B5EF4-FFF2-40B4-BE49-F238E27FC236}">
                <a16:creationId xmlns:a16="http://schemas.microsoft.com/office/drawing/2014/main" id="{1E8394A0-94FB-6CD3-BD97-38FB43ADCCE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237" name="Rounded Rectangle 192">
            <a:extLst>
              <a:ext uri="{FF2B5EF4-FFF2-40B4-BE49-F238E27FC236}">
                <a16:creationId xmlns:a16="http://schemas.microsoft.com/office/drawing/2014/main" id="{5C98DFD6-8978-A1BF-EBA2-DD7B70DDFE4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238" name="Rounded Rectangle 193">
            <a:extLst>
              <a:ext uri="{FF2B5EF4-FFF2-40B4-BE49-F238E27FC236}">
                <a16:creationId xmlns:a16="http://schemas.microsoft.com/office/drawing/2014/main" id="{5125F6F2-11F8-4A7B-D0A9-4E109693B06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239" name="Rounded Rectangle 194">
            <a:extLst>
              <a:ext uri="{FF2B5EF4-FFF2-40B4-BE49-F238E27FC236}">
                <a16:creationId xmlns:a16="http://schemas.microsoft.com/office/drawing/2014/main" id="{1337EF28-A6BF-6784-96AF-18C0F69076B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240" name="Rounded Rectangle 195">
            <a:extLst>
              <a:ext uri="{FF2B5EF4-FFF2-40B4-BE49-F238E27FC236}">
                <a16:creationId xmlns:a16="http://schemas.microsoft.com/office/drawing/2014/main" id="{C22D1368-9AE2-2B5F-4666-DBBD439605D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241" name="Rounded Rectangle 196">
            <a:extLst>
              <a:ext uri="{FF2B5EF4-FFF2-40B4-BE49-F238E27FC236}">
                <a16:creationId xmlns:a16="http://schemas.microsoft.com/office/drawing/2014/main" id="{34A21DA6-65B5-FDA6-1B29-3856D286816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242" name="Rounded Rectangle 197">
            <a:extLst>
              <a:ext uri="{FF2B5EF4-FFF2-40B4-BE49-F238E27FC236}">
                <a16:creationId xmlns:a16="http://schemas.microsoft.com/office/drawing/2014/main" id="{814BEC55-F07B-0220-0A93-242660424AB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243" name="Rounded Rectangle 198">
            <a:extLst>
              <a:ext uri="{FF2B5EF4-FFF2-40B4-BE49-F238E27FC236}">
                <a16:creationId xmlns:a16="http://schemas.microsoft.com/office/drawing/2014/main" id="{149C7CE3-2240-8DFA-ABC6-949E8F6DA35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244" name="Rounded Rectangle 199">
            <a:extLst>
              <a:ext uri="{FF2B5EF4-FFF2-40B4-BE49-F238E27FC236}">
                <a16:creationId xmlns:a16="http://schemas.microsoft.com/office/drawing/2014/main" id="{948B7C9F-7B02-0566-A4E6-B5650C1A560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245" name="Rounded Rectangle 200">
            <a:extLst>
              <a:ext uri="{FF2B5EF4-FFF2-40B4-BE49-F238E27FC236}">
                <a16:creationId xmlns:a16="http://schemas.microsoft.com/office/drawing/2014/main" id="{E6EE8156-3924-FE01-4F78-9882B8631FD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246" name="Rounded Rectangle 201">
            <a:extLst>
              <a:ext uri="{FF2B5EF4-FFF2-40B4-BE49-F238E27FC236}">
                <a16:creationId xmlns:a16="http://schemas.microsoft.com/office/drawing/2014/main" id="{49D9099B-ADDF-182C-6D5A-16974109DAD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247" name="Rounded Rectangle 202">
            <a:extLst>
              <a:ext uri="{FF2B5EF4-FFF2-40B4-BE49-F238E27FC236}">
                <a16:creationId xmlns:a16="http://schemas.microsoft.com/office/drawing/2014/main" id="{D425EB7E-E1C5-7D3F-C624-9FE7E9DD940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248" name="Rounded Rectangle 203">
            <a:extLst>
              <a:ext uri="{FF2B5EF4-FFF2-40B4-BE49-F238E27FC236}">
                <a16:creationId xmlns:a16="http://schemas.microsoft.com/office/drawing/2014/main" id="{A568B878-E62C-F2AC-C959-EEB0E072E8D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249" name="Rounded Rectangle 204">
            <a:extLst>
              <a:ext uri="{FF2B5EF4-FFF2-40B4-BE49-F238E27FC236}">
                <a16:creationId xmlns:a16="http://schemas.microsoft.com/office/drawing/2014/main" id="{C08A0A74-85BD-022C-69D0-77C975D2875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250" name="Rounded Rectangle 205">
            <a:extLst>
              <a:ext uri="{FF2B5EF4-FFF2-40B4-BE49-F238E27FC236}">
                <a16:creationId xmlns:a16="http://schemas.microsoft.com/office/drawing/2014/main" id="{9B085985-7679-45F6-3F0C-11D4B4C11D8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251" name="Rounded Rectangle 206">
            <a:extLst>
              <a:ext uri="{FF2B5EF4-FFF2-40B4-BE49-F238E27FC236}">
                <a16:creationId xmlns:a16="http://schemas.microsoft.com/office/drawing/2014/main" id="{0EA2E814-062C-29CE-2893-8F9BDB4A5F8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252" name="Rounded Rectangle 207">
            <a:extLst>
              <a:ext uri="{FF2B5EF4-FFF2-40B4-BE49-F238E27FC236}">
                <a16:creationId xmlns:a16="http://schemas.microsoft.com/office/drawing/2014/main" id="{413B078D-A72B-C631-C08C-ABAEA7DE52D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253" name="Rounded Rectangle 208">
            <a:extLst>
              <a:ext uri="{FF2B5EF4-FFF2-40B4-BE49-F238E27FC236}">
                <a16:creationId xmlns:a16="http://schemas.microsoft.com/office/drawing/2014/main" id="{E4EF263D-873F-90CF-70FE-63D5B9AD794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254" name="Rounded Rectangle 209">
            <a:extLst>
              <a:ext uri="{FF2B5EF4-FFF2-40B4-BE49-F238E27FC236}">
                <a16:creationId xmlns:a16="http://schemas.microsoft.com/office/drawing/2014/main" id="{D2C4ED42-9B2B-5779-6625-FC966C102F6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255" name="Rounded Rectangle 210">
            <a:extLst>
              <a:ext uri="{FF2B5EF4-FFF2-40B4-BE49-F238E27FC236}">
                <a16:creationId xmlns:a16="http://schemas.microsoft.com/office/drawing/2014/main" id="{0B173F10-704A-8FDF-0542-E6B5ECF6F72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256" name="Rounded Rectangle 211">
            <a:extLst>
              <a:ext uri="{FF2B5EF4-FFF2-40B4-BE49-F238E27FC236}">
                <a16:creationId xmlns:a16="http://schemas.microsoft.com/office/drawing/2014/main" id="{B835B300-E525-7375-AB91-4C53876770C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257" name="Rounded Rectangle 212">
            <a:extLst>
              <a:ext uri="{FF2B5EF4-FFF2-40B4-BE49-F238E27FC236}">
                <a16:creationId xmlns:a16="http://schemas.microsoft.com/office/drawing/2014/main" id="{45A71A05-4023-33F9-B73C-E786EBD7C91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258" name="Rounded Rectangle 213">
            <a:extLst>
              <a:ext uri="{FF2B5EF4-FFF2-40B4-BE49-F238E27FC236}">
                <a16:creationId xmlns:a16="http://schemas.microsoft.com/office/drawing/2014/main" id="{D9135245-129E-7F00-1E41-6EA0047917D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259" name="Rounded Rectangle 214">
            <a:extLst>
              <a:ext uri="{FF2B5EF4-FFF2-40B4-BE49-F238E27FC236}">
                <a16:creationId xmlns:a16="http://schemas.microsoft.com/office/drawing/2014/main" id="{5AFDF3BB-7827-15B4-0791-F2862A819D6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260" name="Rounded Rectangle 215">
            <a:extLst>
              <a:ext uri="{FF2B5EF4-FFF2-40B4-BE49-F238E27FC236}">
                <a16:creationId xmlns:a16="http://schemas.microsoft.com/office/drawing/2014/main" id="{0C422990-B0F9-48C1-6552-BA139BEDB92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261" name="Rounded Rectangle 216">
            <a:extLst>
              <a:ext uri="{FF2B5EF4-FFF2-40B4-BE49-F238E27FC236}">
                <a16:creationId xmlns:a16="http://schemas.microsoft.com/office/drawing/2014/main" id="{8CFBECB2-2150-EE74-6895-A32C01ABDB0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262" name="Rounded Rectangle 217">
            <a:extLst>
              <a:ext uri="{FF2B5EF4-FFF2-40B4-BE49-F238E27FC236}">
                <a16:creationId xmlns:a16="http://schemas.microsoft.com/office/drawing/2014/main" id="{93DD4928-F278-4799-4D5C-EEE27FB2971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263" name="Rounded Rectangle 218">
            <a:extLst>
              <a:ext uri="{FF2B5EF4-FFF2-40B4-BE49-F238E27FC236}">
                <a16:creationId xmlns:a16="http://schemas.microsoft.com/office/drawing/2014/main" id="{077C0ED2-F9C6-C81A-D926-BA9A1BDC04A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264" name="Rounded Rectangle 219">
            <a:extLst>
              <a:ext uri="{FF2B5EF4-FFF2-40B4-BE49-F238E27FC236}">
                <a16:creationId xmlns:a16="http://schemas.microsoft.com/office/drawing/2014/main" id="{8A201D78-C66F-7EB8-1600-9E06C1DE1BE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265" name="Rounded Rectangle 220">
            <a:extLst>
              <a:ext uri="{FF2B5EF4-FFF2-40B4-BE49-F238E27FC236}">
                <a16:creationId xmlns:a16="http://schemas.microsoft.com/office/drawing/2014/main" id="{39DC5325-0B19-4417-7DBA-2AAAE27AA51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266" name="Rounded Rectangle 221">
            <a:extLst>
              <a:ext uri="{FF2B5EF4-FFF2-40B4-BE49-F238E27FC236}">
                <a16:creationId xmlns:a16="http://schemas.microsoft.com/office/drawing/2014/main" id="{37E3F46F-CC33-594E-31C9-0A54A1940E9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267" name="Rounded Rectangle 222">
            <a:extLst>
              <a:ext uri="{FF2B5EF4-FFF2-40B4-BE49-F238E27FC236}">
                <a16:creationId xmlns:a16="http://schemas.microsoft.com/office/drawing/2014/main" id="{86EB5389-BB70-7342-CC9F-EE31E546A7F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268" name="Rounded Rectangle 223">
            <a:extLst>
              <a:ext uri="{FF2B5EF4-FFF2-40B4-BE49-F238E27FC236}">
                <a16:creationId xmlns:a16="http://schemas.microsoft.com/office/drawing/2014/main" id="{0C234EAF-C68B-8902-1929-8B3CBCE6A4C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269" name="Rounded Rectangle 224">
            <a:extLst>
              <a:ext uri="{FF2B5EF4-FFF2-40B4-BE49-F238E27FC236}">
                <a16:creationId xmlns:a16="http://schemas.microsoft.com/office/drawing/2014/main" id="{53220EEB-ECA4-B46F-6CD0-22216FF98DC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270" name="Rounded Rectangle 225">
            <a:extLst>
              <a:ext uri="{FF2B5EF4-FFF2-40B4-BE49-F238E27FC236}">
                <a16:creationId xmlns:a16="http://schemas.microsoft.com/office/drawing/2014/main" id="{FF43BFF9-8B81-ECAE-C1E9-94CFCFD5BAA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271" name="Rounded Rectangle 226">
            <a:extLst>
              <a:ext uri="{FF2B5EF4-FFF2-40B4-BE49-F238E27FC236}">
                <a16:creationId xmlns:a16="http://schemas.microsoft.com/office/drawing/2014/main" id="{644CB931-67EA-44A1-BD0F-C0F50F6A9A6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272" name="Rounded Rectangle 227">
            <a:extLst>
              <a:ext uri="{FF2B5EF4-FFF2-40B4-BE49-F238E27FC236}">
                <a16:creationId xmlns:a16="http://schemas.microsoft.com/office/drawing/2014/main" id="{1E504A9D-4311-11D9-98DC-DFE689D9E64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273" name="Rounded Rectangle 228">
            <a:extLst>
              <a:ext uri="{FF2B5EF4-FFF2-40B4-BE49-F238E27FC236}">
                <a16:creationId xmlns:a16="http://schemas.microsoft.com/office/drawing/2014/main" id="{8D93DCD1-B277-C9C4-EB3B-06974D3B461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274" name="Rounded Rectangle 229">
            <a:extLst>
              <a:ext uri="{FF2B5EF4-FFF2-40B4-BE49-F238E27FC236}">
                <a16:creationId xmlns:a16="http://schemas.microsoft.com/office/drawing/2014/main" id="{0CD9DCE4-F9DB-5533-EC52-6A7DBEB0612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275" name="Rounded Rectangle 230">
            <a:extLst>
              <a:ext uri="{FF2B5EF4-FFF2-40B4-BE49-F238E27FC236}">
                <a16:creationId xmlns:a16="http://schemas.microsoft.com/office/drawing/2014/main" id="{D128A9AB-784D-2F83-EB3D-FA30F435D47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276" name="Rounded Rectangle 231">
            <a:extLst>
              <a:ext uri="{FF2B5EF4-FFF2-40B4-BE49-F238E27FC236}">
                <a16:creationId xmlns:a16="http://schemas.microsoft.com/office/drawing/2014/main" id="{1B69C819-9EE4-7919-0CFB-BF43969DF33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277" name="Rounded Rectangle 232">
            <a:extLst>
              <a:ext uri="{FF2B5EF4-FFF2-40B4-BE49-F238E27FC236}">
                <a16:creationId xmlns:a16="http://schemas.microsoft.com/office/drawing/2014/main" id="{674EF43F-425C-4EAB-926E-30429E50980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278" name="Rounded Rectangle 233">
            <a:extLst>
              <a:ext uri="{FF2B5EF4-FFF2-40B4-BE49-F238E27FC236}">
                <a16:creationId xmlns:a16="http://schemas.microsoft.com/office/drawing/2014/main" id="{8BD0A764-BC1C-1431-7EB4-6B6259DFEA5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279" name="Rounded Rectangle 234">
            <a:extLst>
              <a:ext uri="{FF2B5EF4-FFF2-40B4-BE49-F238E27FC236}">
                <a16:creationId xmlns:a16="http://schemas.microsoft.com/office/drawing/2014/main" id="{8772C078-06DF-A14F-E663-FE2A0A7AB0E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280" name="Rounded Rectangle 235">
            <a:extLst>
              <a:ext uri="{FF2B5EF4-FFF2-40B4-BE49-F238E27FC236}">
                <a16:creationId xmlns:a16="http://schemas.microsoft.com/office/drawing/2014/main" id="{E8AD9483-7D20-521F-3506-6FE0F5109A8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281" name="Rounded Rectangle 236">
            <a:extLst>
              <a:ext uri="{FF2B5EF4-FFF2-40B4-BE49-F238E27FC236}">
                <a16:creationId xmlns:a16="http://schemas.microsoft.com/office/drawing/2014/main" id="{145125EF-28C6-32EE-8F42-4239873F375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282" name="Rounded Rectangle 237">
            <a:extLst>
              <a:ext uri="{FF2B5EF4-FFF2-40B4-BE49-F238E27FC236}">
                <a16:creationId xmlns:a16="http://schemas.microsoft.com/office/drawing/2014/main" id="{781942E4-923E-9F07-D5F4-833B77B152A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283" name="Rounded Rectangle 238">
            <a:extLst>
              <a:ext uri="{FF2B5EF4-FFF2-40B4-BE49-F238E27FC236}">
                <a16:creationId xmlns:a16="http://schemas.microsoft.com/office/drawing/2014/main" id="{A0A406AE-F338-2F07-1535-C207A2E6431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284" name="Rounded Rectangle 239">
            <a:extLst>
              <a:ext uri="{FF2B5EF4-FFF2-40B4-BE49-F238E27FC236}">
                <a16:creationId xmlns:a16="http://schemas.microsoft.com/office/drawing/2014/main" id="{7C58091B-D9B8-B8F1-EE8D-451F14CE886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285" name="Rounded Rectangle 240">
            <a:extLst>
              <a:ext uri="{FF2B5EF4-FFF2-40B4-BE49-F238E27FC236}">
                <a16:creationId xmlns:a16="http://schemas.microsoft.com/office/drawing/2014/main" id="{86FE7E96-3B83-F7DC-44D6-FA17006BD23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286" name="Rounded Rectangle 241">
            <a:extLst>
              <a:ext uri="{FF2B5EF4-FFF2-40B4-BE49-F238E27FC236}">
                <a16:creationId xmlns:a16="http://schemas.microsoft.com/office/drawing/2014/main" id="{B49ADD44-40F9-2916-95EF-BA9CCEC8AC9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287" name="Rounded Rectangle 242">
            <a:extLst>
              <a:ext uri="{FF2B5EF4-FFF2-40B4-BE49-F238E27FC236}">
                <a16:creationId xmlns:a16="http://schemas.microsoft.com/office/drawing/2014/main" id="{ED391544-394B-6BAC-C45D-7156BA17947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288" name="Rounded Rectangle 243">
            <a:extLst>
              <a:ext uri="{FF2B5EF4-FFF2-40B4-BE49-F238E27FC236}">
                <a16:creationId xmlns:a16="http://schemas.microsoft.com/office/drawing/2014/main" id="{E98CE27D-B554-A7E2-90D2-6F50150358F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289" name="Rounded Rectangle 244">
            <a:extLst>
              <a:ext uri="{FF2B5EF4-FFF2-40B4-BE49-F238E27FC236}">
                <a16:creationId xmlns:a16="http://schemas.microsoft.com/office/drawing/2014/main" id="{8944A3CC-6CC3-CD7E-BAA3-1FFD982EA16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290" name="Rounded Rectangle 245">
            <a:extLst>
              <a:ext uri="{FF2B5EF4-FFF2-40B4-BE49-F238E27FC236}">
                <a16:creationId xmlns:a16="http://schemas.microsoft.com/office/drawing/2014/main" id="{6FB1FDDC-BDB0-FB1D-3B91-5CC33AA94EA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291" name="Rounded Rectangle 246">
            <a:extLst>
              <a:ext uri="{FF2B5EF4-FFF2-40B4-BE49-F238E27FC236}">
                <a16:creationId xmlns:a16="http://schemas.microsoft.com/office/drawing/2014/main" id="{60F601BF-CE02-A1B7-774B-4244CB21F97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292" name="Rounded Rectangle 247">
            <a:extLst>
              <a:ext uri="{FF2B5EF4-FFF2-40B4-BE49-F238E27FC236}">
                <a16:creationId xmlns:a16="http://schemas.microsoft.com/office/drawing/2014/main" id="{A4A5970C-A9B0-8AF1-1563-DB588A00455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293" name="Rounded Rectangle 248">
            <a:extLst>
              <a:ext uri="{FF2B5EF4-FFF2-40B4-BE49-F238E27FC236}">
                <a16:creationId xmlns:a16="http://schemas.microsoft.com/office/drawing/2014/main" id="{7CF53A92-5EAD-03C9-D393-DF9E9956749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294" name="Rounded Rectangle 249">
            <a:extLst>
              <a:ext uri="{FF2B5EF4-FFF2-40B4-BE49-F238E27FC236}">
                <a16:creationId xmlns:a16="http://schemas.microsoft.com/office/drawing/2014/main" id="{EB0A631A-8AE5-8D0E-DA09-3915734E185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295" name="Rounded Rectangle 250">
            <a:extLst>
              <a:ext uri="{FF2B5EF4-FFF2-40B4-BE49-F238E27FC236}">
                <a16:creationId xmlns:a16="http://schemas.microsoft.com/office/drawing/2014/main" id="{5AEE1487-1BA0-848B-13F0-7F64C3EF3FF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296" name="Rounded Rectangle 251">
            <a:extLst>
              <a:ext uri="{FF2B5EF4-FFF2-40B4-BE49-F238E27FC236}">
                <a16:creationId xmlns:a16="http://schemas.microsoft.com/office/drawing/2014/main" id="{B25F4EE7-4909-6297-0B13-88EF6299CD56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297" name="Rounded Rectangle 252">
            <a:extLst>
              <a:ext uri="{FF2B5EF4-FFF2-40B4-BE49-F238E27FC236}">
                <a16:creationId xmlns:a16="http://schemas.microsoft.com/office/drawing/2014/main" id="{A85FC2A3-0557-EABF-D06D-B13F086A5D6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298" name="Rounded Rectangle 253">
            <a:extLst>
              <a:ext uri="{FF2B5EF4-FFF2-40B4-BE49-F238E27FC236}">
                <a16:creationId xmlns:a16="http://schemas.microsoft.com/office/drawing/2014/main" id="{4E6CA301-920B-3D99-A202-640F66733A0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299" name="Rounded Rectangle 254">
            <a:extLst>
              <a:ext uri="{FF2B5EF4-FFF2-40B4-BE49-F238E27FC236}">
                <a16:creationId xmlns:a16="http://schemas.microsoft.com/office/drawing/2014/main" id="{F11393D5-3945-188D-D7E9-8621D16F45A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300" name="Rounded Rectangle 255">
            <a:extLst>
              <a:ext uri="{FF2B5EF4-FFF2-40B4-BE49-F238E27FC236}">
                <a16:creationId xmlns:a16="http://schemas.microsoft.com/office/drawing/2014/main" id="{60F542B6-95D1-7CD9-C04B-3752A2C0A01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301" name="Rounded Rectangle 256">
            <a:extLst>
              <a:ext uri="{FF2B5EF4-FFF2-40B4-BE49-F238E27FC236}">
                <a16:creationId xmlns:a16="http://schemas.microsoft.com/office/drawing/2014/main" id="{2B563A33-1ED4-CC0D-110F-680B4B7924E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302" name="Rounded Rectangle 257">
            <a:extLst>
              <a:ext uri="{FF2B5EF4-FFF2-40B4-BE49-F238E27FC236}">
                <a16:creationId xmlns:a16="http://schemas.microsoft.com/office/drawing/2014/main" id="{AB17E176-8C22-C639-272F-547FA378714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303" name="Rounded Rectangle 258">
            <a:extLst>
              <a:ext uri="{FF2B5EF4-FFF2-40B4-BE49-F238E27FC236}">
                <a16:creationId xmlns:a16="http://schemas.microsoft.com/office/drawing/2014/main" id="{AA332030-801A-DBE6-3C76-AE85C23BF77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304" name="Rounded Rectangle 259">
            <a:extLst>
              <a:ext uri="{FF2B5EF4-FFF2-40B4-BE49-F238E27FC236}">
                <a16:creationId xmlns:a16="http://schemas.microsoft.com/office/drawing/2014/main" id="{177C2E6F-739B-91B7-0D04-1EEFF0BA149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305" name="Rounded Rectangle 260">
            <a:extLst>
              <a:ext uri="{FF2B5EF4-FFF2-40B4-BE49-F238E27FC236}">
                <a16:creationId xmlns:a16="http://schemas.microsoft.com/office/drawing/2014/main" id="{C18948C8-195D-DBE6-87B8-3B6E0B10BE03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306" name="Rounded Rectangle 261">
            <a:extLst>
              <a:ext uri="{FF2B5EF4-FFF2-40B4-BE49-F238E27FC236}">
                <a16:creationId xmlns:a16="http://schemas.microsoft.com/office/drawing/2014/main" id="{2A5DB7CC-B66B-704E-3E5D-8D9E5EC8BDC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307" name="Rounded Rectangle 262">
            <a:extLst>
              <a:ext uri="{FF2B5EF4-FFF2-40B4-BE49-F238E27FC236}">
                <a16:creationId xmlns:a16="http://schemas.microsoft.com/office/drawing/2014/main" id="{9769BF79-708C-499D-FB42-1FA493DC09A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308" name="Rounded Rectangle 263">
            <a:extLst>
              <a:ext uri="{FF2B5EF4-FFF2-40B4-BE49-F238E27FC236}">
                <a16:creationId xmlns:a16="http://schemas.microsoft.com/office/drawing/2014/main" id="{9DAC8309-A34D-2C37-F58A-D2FEFB7B4E4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309" name="Rounded Rectangle 264">
            <a:extLst>
              <a:ext uri="{FF2B5EF4-FFF2-40B4-BE49-F238E27FC236}">
                <a16:creationId xmlns:a16="http://schemas.microsoft.com/office/drawing/2014/main" id="{975692AE-1414-1A3B-E572-1BF20211159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310" name="Rounded Rectangle 265">
            <a:extLst>
              <a:ext uri="{FF2B5EF4-FFF2-40B4-BE49-F238E27FC236}">
                <a16:creationId xmlns:a16="http://schemas.microsoft.com/office/drawing/2014/main" id="{38997993-EC87-69C2-E9B5-4C662BDF8A7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311" name="Rounded Rectangle 266">
            <a:extLst>
              <a:ext uri="{FF2B5EF4-FFF2-40B4-BE49-F238E27FC236}">
                <a16:creationId xmlns:a16="http://schemas.microsoft.com/office/drawing/2014/main" id="{AE6E71CD-B1AE-5874-75B2-933CF595B91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312" name="Rounded Rectangle 267">
            <a:extLst>
              <a:ext uri="{FF2B5EF4-FFF2-40B4-BE49-F238E27FC236}">
                <a16:creationId xmlns:a16="http://schemas.microsoft.com/office/drawing/2014/main" id="{629A88B6-51DD-C35D-FFA4-78A57A48B57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313" name="Rounded Rectangle 268">
            <a:extLst>
              <a:ext uri="{FF2B5EF4-FFF2-40B4-BE49-F238E27FC236}">
                <a16:creationId xmlns:a16="http://schemas.microsoft.com/office/drawing/2014/main" id="{60BBB4D7-5A60-E9B5-6CC1-3F0FAB0C2A9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314" name="Rounded Rectangle 269">
            <a:extLst>
              <a:ext uri="{FF2B5EF4-FFF2-40B4-BE49-F238E27FC236}">
                <a16:creationId xmlns:a16="http://schemas.microsoft.com/office/drawing/2014/main" id="{8F490160-635D-892F-A950-78E078E5BFA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315" name="Rounded Rectangle 270">
            <a:extLst>
              <a:ext uri="{FF2B5EF4-FFF2-40B4-BE49-F238E27FC236}">
                <a16:creationId xmlns:a16="http://schemas.microsoft.com/office/drawing/2014/main" id="{3AFFE223-2171-2493-9DD3-A09E78E811F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316" name="Rounded Rectangle 271">
            <a:extLst>
              <a:ext uri="{FF2B5EF4-FFF2-40B4-BE49-F238E27FC236}">
                <a16:creationId xmlns:a16="http://schemas.microsoft.com/office/drawing/2014/main" id="{749D4DC3-C0BF-450A-9279-2C947A258A4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317" name="Rounded Rectangle 272">
            <a:extLst>
              <a:ext uri="{FF2B5EF4-FFF2-40B4-BE49-F238E27FC236}">
                <a16:creationId xmlns:a16="http://schemas.microsoft.com/office/drawing/2014/main" id="{775413A1-B253-AAAF-6AE4-295249BB31C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318" name="Rounded Rectangle 273">
            <a:extLst>
              <a:ext uri="{FF2B5EF4-FFF2-40B4-BE49-F238E27FC236}">
                <a16:creationId xmlns:a16="http://schemas.microsoft.com/office/drawing/2014/main" id="{91E896F7-1AE0-06F8-5CF6-F165C20E2D4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319" name="Rounded Rectangle 274">
            <a:extLst>
              <a:ext uri="{FF2B5EF4-FFF2-40B4-BE49-F238E27FC236}">
                <a16:creationId xmlns:a16="http://schemas.microsoft.com/office/drawing/2014/main" id="{04B77264-FC1F-F634-4620-7F14B2C4B23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320" name="Rounded Rectangle 275">
            <a:extLst>
              <a:ext uri="{FF2B5EF4-FFF2-40B4-BE49-F238E27FC236}">
                <a16:creationId xmlns:a16="http://schemas.microsoft.com/office/drawing/2014/main" id="{9216210B-A20E-0D8A-E9A8-AA39159747EA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321" name="Rounded Rectangle 276">
            <a:extLst>
              <a:ext uri="{FF2B5EF4-FFF2-40B4-BE49-F238E27FC236}">
                <a16:creationId xmlns:a16="http://schemas.microsoft.com/office/drawing/2014/main" id="{A34685C6-53CB-7A4C-75A7-61A7928CC86F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322" name="Rounded Rectangle 277">
            <a:extLst>
              <a:ext uri="{FF2B5EF4-FFF2-40B4-BE49-F238E27FC236}">
                <a16:creationId xmlns:a16="http://schemas.microsoft.com/office/drawing/2014/main" id="{023E79CA-7163-B2C0-26C3-2BCDB349CEF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323" name="Rounded Rectangle 278">
            <a:extLst>
              <a:ext uri="{FF2B5EF4-FFF2-40B4-BE49-F238E27FC236}">
                <a16:creationId xmlns:a16="http://schemas.microsoft.com/office/drawing/2014/main" id="{3D8A6ABB-0FB3-4604-8B5E-D868648EB92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324" name="Rounded Rectangle 279">
            <a:extLst>
              <a:ext uri="{FF2B5EF4-FFF2-40B4-BE49-F238E27FC236}">
                <a16:creationId xmlns:a16="http://schemas.microsoft.com/office/drawing/2014/main" id="{E714B480-95C8-9524-433D-2B3980AD6A6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325" name="Rounded Rectangle 280">
            <a:extLst>
              <a:ext uri="{FF2B5EF4-FFF2-40B4-BE49-F238E27FC236}">
                <a16:creationId xmlns:a16="http://schemas.microsoft.com/office/drawing/2014/main" id="{561FA4AE-1E4F-2D1E-F6B4-E9B28C57824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326" name="Rounded Rectangle 281">
            <a:extLst>
              <a:ext uri="{FF2B5EF4-FFF2-40B4-BE49-F238E27FC236}">
                <a16:creationId xmlns:a16="http://schemas.microsoft.com/office/drawing/2014/main" id="{53DC515F-15C1-0AF8-C485-0AA5FBFE596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327" name="Rounded Rectangle 282">
            <a:extLst>
              <a:ext uri="{FF2B5EF4-FFF2-40B4-BE49-F238E27FC236}">
                <a16:creationId xmlns:a16="http://schemas.microsoft.com/office/drawing/2014/main" id="{96070740-DA2C-DE64-1234-811DF049BF3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328" name="Rounded Rectangle 283">
            <a:extLst>
              <a:ext uri="{FF2B5EF4-FFF2-40B4-BE49-F238E27FC236}">
                <a16:creationId xmlns:a16="http://schemas.microsoft.com/office/drawing/2014/main" id="{3C615696-4D73-6A07-2351-DEEE211E66B8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329" name="Rounded Rectangle 284">
            <a:extLst>
              <a:ext uri="{FF2B5EF4-FFF2-40B4-BE49-F238E27FC236}">
                <a16:creationId xmlns:a16="http://schemas.microsoft.com/office/drawing/2014/main" id="{9DC2BC60-F832-2619-9D4B-57C4A15179A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330" name="Rounded Rectangle 285">
            <a:extLst>
              <a:ext uri="{FF2B5EF4-FFF2-40B4-BE49-F238E27FC236}">
                <a16:creationId xmlns:a16="http://schemas.microsoft.com/office/drawing/2014/main" id="{CFAC15FA-DD9F-F074-D636-40C989A9E981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331" name="Rounded Rectangle 286">
            <a:extLst>
              <a:ext uri="{FF2B5EF4-FFF2-40B4-BE49-F238E27FC236}">
                <a16:creationId xmlns:a16="http://schemas.microsoft.com/office/drawing/2014/main" id="{91FE4DD9-E9D8-69E6-8E28-27BD348CE0F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332" name="Rounded Rectangle 287">
            <a:extLst>
              <a:ext uri="{FF2B5EF4-FFF2-40B4-BE49-F238E27FC236}">
                <a16:creationId xmlns:a16="http://schemas.microsoft.com/office/drawing/2014/main" id="{51529456-FB3D-0959-FB2D-5AF2ADB76269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333" name="Rounded Rectangle 288">
            <a:extLst>
              <a:ext uri="{FF2B5EF4-FFF2-40B4-BE49-F238E27FC236}">
                <a16:creationId xmlns:a16="http://schemas.microsoft.com/office/drawing/2014/main" id="{9A4E129C-9EC9-636B-3D26-3F0ECFCA1D0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334" name="Rounded Rectangle 289">
            <a:extLst>
              <a:ext uri="{FF2B5EF4-FFF2-40B4-BE49-F238E27FC236}">
                <a16:creationId xmlns:a16="http://schemas.microsoft.com/office/drawing/2014/main" id="{0BDCF926-D3C1-F2CF-05D8-2A0DA178250D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335" name="Rounded Rectangle 290">
            <a:extLst>
              <a:ext uri="{FF2B5EF4-FFF2-40B4-BE49-F238E27FC236}">
                <a16:creationId xmlns:a16="http://schemas.microsoft.com/office/drawing/2014/main" id="{A94FDE64-33ED-8E21-E475-67099C32F96E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336" name="Rounded Rectangle 291">
            <a:extLst>
              <a:ext uri="{FF2B5EF4-FFF2-40B4-BE49-F238E27FC236}">
                <a16:creationId xmlns:a16="http://schemas.microsoft.com/office/drawing/2014/main" id="{859FDE19-6029-5447-56A7-6B4FE66CCD5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337" name="Rounded Rectangle 292">
            <a:extLst>
              <a:ext uri="{FF2B5EF4-FFF2-40B4-BE49-F238E27FC236}">
                <a16:creationId xmlns:a16="http://schemas.microsoft.com/office/drawing/2014/main" id="{E0FA2CB2-2B60-E4DC-8FAF-B3EA26C87FD5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338" name="Rounded Rectangle 293">
            <a:extLst>
              <a:ext uri="{FF2B5EF4-FFF2-40B4-BE49-F238E27FC236}">
                <a16:creationId xmlns:a16="http://schemas.microsoft.com/office/drawing/2014/main" id="{008E6B3A-89BD-9F96-F61D-0A9642527E5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339" name="Rounded Rectangle 294">
            <a:extLst>
              <a:ext uri="{FF2B5EF4-FFF2-40B4-BE49-F238E27FC236}">
                <a16:creationId xmlns:a16="http://schemas.microsoft.com/office/drawing/2014/main" id="{E691F1FB-259A-BB74-03D2-EAD449C5C222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340" name="Rounded Rectangle 295">
            <a:extLst>
              <a:ext uri="{FF2B5EF4-FFF2-40B4-BE49-F238E27FC236}">
                <a16:creationId xmlns:a16="http://schemas.microsoft.com/office/drawing/2014/main" id="{641A41EE-E82E-DDE1-CADF-21AE19E76E4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341" name="Rounded Rectangle 296">
            <a:extLst>
              <a:ext uri="{FF2B5EF4-FFF2-40B4-BE49-F238E27FC236}">
                <a16:creationId xmlns:a16="http://schemas.microsoft.com/office/drawing/2014/main" id="{1DFFC9EB-9B0A-D4E5-43EA-04D0CEA9160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342" name="Rounded Rectangle 297">
            <a:extLst>
              <a:ext uri="{FF2B5EF4-FFF2-40B4-BE49-F238E27FC236}">
                <a16:creationId xmlns:a16="http://schemas.microsoft.com/office/drawing/2014/main" id="{679D5695-3D95-2DC9-3148-2EF8EA711EF0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343" name="Rounded Rectangle 298">
            <a:extLst>
              <a:ext uri="{FF2B5EF4-FFF2-40B4-BE49-F238E27FC236}">
                <a16:creationId xmlns:a16="http://schemas.microsoft.com/office/drawing/2014/main" id="{A6F34220-65FD-DF44-7FD5-372D1021508C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344" name="Rounded Rectangle 299">
            <a:extLst>
              <a:ext uri="{FF2B5EF4-FFF2-40B4-BE49-F238E27FC236}">
                <a16:creationId xmlns:a16="http://schemas.microsoft.com/office/drawing/2014/main" id="{17F17007-7140-2571-F0E7-20F85A074BE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5</a:t>
            </a:r>
          </a:p>
        </p:txBody>
      </p:sp>
      <p:sp>
        <p:nvSpPr>
          <p:cNvPr id="345" name="Rounded Rectangle 300">
            <a:extLst>
              <a:ext uri="{FF2B5EF4-FFF2-40B4-BE49-F238E27FC236}">
                <a16:creationId xmlns:a16="http://schemas.microsoft.com/office/drawing/2014/main" id="{8A13A3B3-2748-7D68-5DC0-A18B518E0E8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4</a:t>
            </a:r>
          </a:p>
        </p:txBody>
      </p:sp>
      <p:sp>
        <p:nvSpPr>
          <p:cNvPr id="346" name="Rounded Rectangle 301">
            <a:extLst>
              <a:ext uri="{FF2B5EF4-FFF2-40B4-BE49-F238E27FC236}">
                <a16:creationId xmlns:a16="http://schemas.microsoft.com/office/drawing/2014/main" id="{2FCE4352-552D-8F18-64F9-EBB7ECD25CF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347" name="Rounded Rectangle 302">
            <a:extLst>
              <a:ext uri="{FF2B5EF4-FFF2-40B4-BE49-F238E27FC236}">
                <a16:creationId xmlns:a16="http://schemas.microsoft.com/office/drawing/2014/main" id="{CDFEC0DA-626C-70E3-5969-9581C9E7ED14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2</a:t>
            </a:r>
          </a:p>
        </p:txBody>
      </p:sp>
      <p:sp>
        <p:nvSpPr>
          <p:cNvPr id="348" name="Rounded Rectangle 303">
            <a:extLst>
              <a:ext uri="{FF2B5EF4-FFF2-40B4-BE49-F238E27FC236}">
                <a16:creationId xmlns:a16="http://schemas.microsoft.com/office/drawing/2014/main" id="{F513AC84-1B53-F42E-BCA2-675DA8B96AA7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1</a:t>
            </a:r>
          </a:p>
        </p:txBody>
      </p:sp>
      <p:sp>
        <p:nvSpPr>
          <p:cNvPr id="349" name="Rounded Rectangle 304">
            <a:extLst>
              <a:ext uri="{FF2B5EF4-FFF2-40B4-BE49-F238E27FC236}">
                <a16:creationId xmlns:a16="http://schemas.microsoft.com/office/drawing/2014/main" id="{1E710556-ACFD-8285-5966-888BF33B94CB}"/>
              </a:ext>
            </a:extLst>
          </p:cNvPr>
          <p:cNvSpPr/>
          <p:nvPr/>
        </p:nvSpPr>
        <p:spPr>
          <a:xfrm>
            <a:off x="157381" y="3081160"/>
            <a:ext cx="1663555" cy="66959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0</a:t>
            </a:r>
          </a:p>
        </p:txBody>
      </p:sp>
      <p:sp>
        <p:nvSpPr>
          <p:cNvPr id="350" name="Oval 349">
            <a:extLst>
              <a:ext uri="{FF2B5EF4-FFF2-40B4-BE49-F238E27FC236}">
                <a16:creationId xmlns:a16="http://schemas.microsoft.com/office/drawing/2014/main" id="{3FDB2067-2B68-94AD-8193-8029CCB32B24}"/>
              </a:ext>
            </a:extLst>
          </p:cNvPr>
          <p:cNvSpPr/>
          <p:nvPr/>
        </p:nvSpPr>
        <p:spPr>
          <a:xfrm>
            <a:off x="309477" y="3840269"/>
            <a:ext cx="1308640" cy="57393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55063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3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4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7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8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9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1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0"/>
                  </p:tgtEl>
                </p:cond>
              </p:nextCondLst>
            </p:seq>
          </p:childTnLst>
        </p:cTn>
      </p:par>
    </p:tnLst>
    <p:bldLst>
      <p:bldP spid="15" grpId="0"/>
      <p:bldP spid="25" grpId="0"/>
      <p:bldP spid="35" grpId="0"/>
      <p:bldP spid="48" grpId="0"/>
      <p:bldP spid="48" grpId="1"/>
      <p:bldP spid="3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5">
            <a:extLst>
              <a:ext uri="{FF2B5EF4-FFF2-40B4-BE49-F238E27FC236}">
                <a16:creationId xmlns:a16="http://schemas.microsoft.com/office/drawing/2014/main" id="{79E21D46-6F7D-F595-6A8D-3B885614F61C}"/>
              </a:ext>
            </a:extLst>
          </p:cNvPr>
          <p:cNvGrpSpPr>
            <a:grpSpLocks/>
          </p:cNvGrpSpPr>
          <p:nvPr/>
        </p:nvGrpSpPr>
        <p:grpSpPr bwMode="auto">
          <a:xfrm>
            <a:off x="1419398" y="706438"/>
            <a:ext cx="4094336" cy="566273"/>
            <a:chOff x="2057400" y="1784348"/>
            <a:chExt cx="4095133" cy="567596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28E9D2D0-F618-5E77-9814-BDDB6BA24A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784348"/>
              <a:ext cx="4095133" cy="567596"/>
              <a:chOff x="2057400" y="1784348"/>
              <a:chExt cx="4095133" cy="567596"/>
            </a:xfrm>
          </p:grpSpPr>
          <p:sp>
            <p:nvSpPr>
              <p:cNvPr id="7" name="Rectangle 257">
                <a:extLst>
                  <a:ext uri="{FF2B5EF4-FFF2-40B4-BE49-F238E27FC236}">
                    <a16:creationId xmlns:a16="http://schemas.microsoft.com/office/drawing/2014/main" id="{F4F02F45-7C3B-DA44-FA09-D94DD81C52F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Text Box 258">
                <a:extLst>
                  <a:ext uri="{FF2B5EF4-FFF2-40B4-BE49-F238E27FC236}">
                    <a16:creationId xmlns:a16="http://schemas.microsoft.com/office/drawing/2014/main" id="{B0027591-558A-2B84-D2B3-D89FA9AD9ED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86259" y="1796652"/>
                <a:ext cx="3266274" cy="555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Biên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độ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sóng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(A)</a:t>
                </a: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32324CCA-4D39-374D-4A2C-940E9919D23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7" cy="462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 dirty="0">
                  <a:solidFill>
                    <a:srgbClr val="FFFFFF"/>
                  </a:solidFill>
                </a:rPr>
                <a:t>1</a:t>
              </a:r>
            </a:p>
          </p:txBody>
        </p:sp>
      </p:grpSp>
      <p:pic>
        <p:nvPicPr>
          <p:cNvPr id="9" name="Picture 8" descr="Sóng cơ là gì, phân loại, công thức tính bước sóng và bài tập">
            <a:extLst>
              <a:ext uri="{FF2B5EF4-FFF2-40B4-BE49-F238E27FC236}">
                <a16:creationId xmlns:a16="http://schemas.microsoft.com/office/drawing/2014/main" id="{CAFAEBF5-9308-123E-0DA2-101E01B54E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28600"/>
            <a:ext cx="4963426" cy="239204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" name="Group 55">
            <a:extLst>
              <a:ext uri="{FF2B5EF4-FFF2-40B4-BE49-F238E27FC236}">
                <a16:creationId xmlns:a16="http://schemas.microsoft.com/office/drawing/2014/main" id="{2E5237A5-D851-2B80-9E56-97548DFC643D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620645"/>
            <a:ext cx="10896600" cy="2630303"/>
            <a:chOff x="238572" y="1437955"/>
            <a:chExt cx="8431758" cy="1580554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54DB7FE-888F-6370-3581-5E93968663CD}"/>
                </a:ext>
              </a:extLst>
            </p:cNvPr>
            <p:cNvSpPr/>
            <p:nvPr/>
          </p:nvSpPr>
          <p:spPr>
            <a:xfrm>
              <a:off x="1787525" y="1634848"/>
              <a:ext cx="6882805" cy="1204853"/>
            </a:xfrm>
            <a:prstGeom prst="rect">
              <a:avLst/>
            </a:prstGeom>
            <a:gradFill flip="none" rotWithShape="1">
              <a:gsLst>
                <a:gs pos="0">
                  <a:srgbClr val="EEEBE6">
                    <a:shade val="30000"/>
                    <a:satMod val="115000"/>
                    <a:alpha val="0"/>
                    <a:lumMod val="48000"/>
                    <a:lumOff val="52000"/>
                  </a:srgbClr>
                </a:gs>
                <a:gs pos="25000">
                  <a:srgbClr val="E7E2E5">
                    <a:lumMod val="63000"/>
                    <a:lumOff val="37000"/>
                  </a:srgbClr>
                </a:gs>
                <a:gs pos="50000">
                  <a:srgbClr val="EEE6EB"/>
                </a:gs>
                <a:gs pos="97917">
                  <a:srgbClr val="EEEBE6">
                    <a:shade val="100000"/>
                    <a:satMod val="115000"/>
                    <a:lumMod val="100000"/>
                    <a:alpha val="0"/>
                  </a:srgbClr>
                </a:gs>
                <a:gs pos="85000">
                  <a:srgbClr val="EEEBE6">
                    <a:shade val="100000"/>
                    <a:satMod val="115000"/>
                    <a:alpha val="52000"/>
                    <a:lumMod val="93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- </a:t>
              </a:r>
              <a:r>
                <a:rPr 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Biên độ sóng là độ lệch lớn nhất của phần tử sóng khỏi vị trí cân bằng. </a:t>
              </a:r>
              <a:r>
                <a:rPr lang="en-US" sz="32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vị</a:t>
              </a:r>
              <a:r>
                <a:rPr lang="en-US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: m, cm. </a:t>
              </a:r>
            </a:p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- </a:t>
              </a:r>
              <a:r>
                <a:rPr 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Sóng có biên độ càng lớn thì phần tử sóng dao động càng mạnh.</a:t>
              </a:r>
              <a:endParaRPr 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Display Semibold" pitchFamily="2" charset="0"/>
              </a:endParaRPr>
            </a:p>
          </p:txBody>
        </p:sp>
        <p:sp>
          <p:nvSpPr>
            <p:cNvPr id="12" name="Freeform 55">
              <a:extLst>
                <a:ext uri="{FF2B5EF4-FFF2-40B4-BE49-F238E27FC236}">
                  <a16:creationId xmlns:a16="http://schemas.microsoft.com/office/drawing/2014/main" id="{08A1B9D9-BDC0-AC18-E7B9-494344337464}"/>
                </a:ext>
              </a:extLst>
            </p:cNvPr>
            <p:cNvSpPr/>
            <p:nvPr/>
          </p:nvSpPr>
          <p:spPr>
            <a:xfrm>
              <a:off x="246510" y="14474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Freeform 56">
              <a:extLst>
                <a:ext uri="{FF2B5EF4-FFF2-40B4-BE49-F238E27FC236}">
                  <a16:creationId xmlns:a16="http://schemas.microsoft.com/office/drawing/2014/main" id="{70E5A1F7-05E0-F23E-01E1-B230C7F52F9B}"/>
                </a:ext>
              </a:extLst>
            </p:cNvPr>
            <p:cNvSpPr/>
            <p:nvPr/>
          </p:nvSpPr>
          <p:spPr>
            <a:xfrm flipV="1">
              <a:off x="271911" y="28407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Freeform 57">
              <a:extLst>
                <a:ext uri="{FF2B5EF4-FFF2-40B4-BE49-F238E27FC236}">
                  <a16:creationId xmlns:a16="http://schemas.microsoft.com/office/drawing/2014/main" id="{3516D1C7-92F4-31EB-A7B3-16B7FA861F1C}"/>
                </a:ext>
              </a:extLst>
            </p:cNvPr>
            <p:cNvSpPr/>
            <p:nvPr/>
          </p:nvSpPr>
          <p:spPr>
            <a:xfrm>
              <a:off x="238572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gradFill flip="none" rotWithShape="1">
              <a:gsLst>
                <a:gs pos="14565">
                  <a:srgbClr val="EB9912"/>
                </a:gs>
                <a:gs pos="7100">
                  <a:srgbClr val="E69105"/>
                </a:gs>
                <a:gs pos="0">
                  <a:srgbClr val="F5A51E"/>
                </a:gs>
                <a:gs pos="70434">
                  <a:srgbClr val="FAAC25"/>
                </a:gs>
                <a:gs pos="89600">
                  <a:srgbClr val="FCCE82"/>
                </a:gs>
                <a:gs pos="100000">
                  <a:srgbClr val="FAAA2D"/>
                </a:gs>
              </a:gsLst>
              <a:lin ang="162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635996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5">
            <a:extLst>
              <a:ext uri="{FF2B5EF4-FFF2-40B4-BE49-F238E27FC236}">
                <a16:creationId xmlns:a16="http://schemas.microsoft.com/office/drawing/2014/main" id="{79E21D46-6F7D-F595-6A8D-3B885614F61C}"/>
              </a:ext>
            </a:extLst>
          </p:cNvPr>
          <p:cNvGrpSpPr>
            <a:grpSpLocks/>
          </p:cNvGrpSpPr>
          <p:nvPr/>
        </p:nvGrpSpPr>
        <p:grpSpPr bwMode="auto">
          <a:xfrm>
            <a:off x="1419398" y="706438"/>
            <a:ext cx="3084444" cy="566273"/>
            <a:chOff x="2057400" y="1784348"/>
            <a:chExt cx="3085043" cy="567596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28E9D2D0-F618-5E77-9814-BDDB6BA24A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784348"/>
              <a:ext cx="3085043" cy="567596"/>
              <a:chOff x="2057400" y="1784348"/>
              <a:chExt cx="3085043" cy="567596"/>
            </a:xfrm>
          </p:grpSpPr>
          <p:sp>
            <p:nvSpPr>
              <p:cNvPr id="7" name="Rectangle 257">
                <a:extLst>
                  <a:ext uri="{FF2B5EF4-FFF2-40B4-BE49-F238E27FC236}">
                    <a16:creationId xmlns:a16="http://schemas.microsoft.com/office/drawing/2014/main" id="{F4F02F45-7C3B-DA44-FA09-D94DD81C52F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Text Box 258">
                <a:extLst>
                  <a:ext uri="{FF2B5EF4-FFF2-40B4-BE49-F238E27FC236}">
                    <a16:creationId xmlns:a16="http://schemas.microsoft.com/office/drawing/2014/main" id="{B0027591-558A-2B84-D2B3-D89FA9AD9ED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86259" y="1796652"/>
                <a:ext cx="2256184" cy="555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Bước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sóng</a:t>
                </a:r>
                <a:endParaRPr lang="en-US" altLang="en-US" sz="3000" b="1" dirty="0">
                  <a:solidFill>
                    <a:srgbClr val="0066FF"/>
                  </a:solidFill>
                </a:endParaRP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32324CCA-4D39-374D-4A2C-940E9919D23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7" cy="462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 dirty="0">
                  <a:solidFill>
                    <a:srgbClr val="FFFFFF"/>
                  </a:solidFill>
                </a:rPr>
                <a:t>2</a:t>
              </a:r>
            </a:p>
          </p:txBody>
        </p:sp>
      </p:grpSp>
      <p:pic>
        <p:nvPicPr>
          <p:cNvPr id="9" name="Picture 8" descr="Sóng cơ là gì, phân loại, công thức tính bước sóng và bài tập">
            <a:extLst>
              <a:ext uri="{FF2B5EF4-FFF2-40B4-BE49-F238E27FC236}">
                <a16:creationId xmlns:a16="http://schemas.microsoft.com/office/drawing/2014/main" id="{CAFAEBF5-9308-123E-0DA2-101E01B54E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87013"/>
            <a:ext cx="4963426" cy="23920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2EE0E62-D2D0-D852-43EC-6ED69C5590F8}"/>
              </a:ext>
            </a:extLst>
          </p:cNvPr>
          <p:cNvSpPr/>
          <p:nvPr/>
        </p:nvSpPr>
        <p:spPr>
          <a:xfrm>
            <a:off x="914400" y="2429628"/>
            <a:ext cx="9036718" cy="1351740"/>
          </a:xfrm>
          <a:prstGeom prst="rect">
            <a:avLst/>
          </a:prstGeom>
          <a:gradFill flip="none" rotWithShape="1">
            <a:gsLst>
              <a:gs pos="0">
                <a:srgbClr val="EEEBE6">
                  <a:shade val="30000"/>
                  <a:satMod val="115000"/>
                  <a:alpha val="0"/>
                  <a:lumMod val="48000"/>
                  <a:lumOff val="52000"/>
                </a:srgbClr>
              </a:gs>
              <a:gs pos="25000">
                <a:srgbClr val="E7E2E5">
                  <a:lumMod val="63000"/>
                  <a:lumOff val="37000"/>
                </a:srgbClr>
              </a:gs>
              <a:gs pos="50000">
                <a:srgbClr val="EEE6EB"/>
              </a:gs>
              <a:gs pos="97917">
                <a:srgbClr val="EEEBE6">
                  <a:shade val="100000"/>
                  <a:satMod val="115000"/>
                  <a:lumMod val="100000"/>
                  <a:alpha val="0"/>
                </a:srgbClr>
              </a:gs>
              <a:gs pos="85000">
                <a:srgbClr val="EEEBE6">
                  <a:shade val="100000"/>
                  <a:satMod val="115000"/>
                  <a:alpha val="52000"/>
                  <a:lumMod val="93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0A172D1-4B8C-980D-740B-5914C4F40B3E}"/>
              </a:ext>
            </a:extLst>
          </p:cNvPr>
          <p:cNvSpPr/>
          <p:nvPr/>
        </p:nvSpPr>
        <p:spPr>
          <a:xfrm>
            <a:off x="2265658" y="4470012"/>
            <a:ext cx="9036718" cy="1351740"/>
          </a:xfrm>
          <a:prstGeom prst="rect">
            <a:avLst/>
          </a:prstGeom>
          <a:gradFill flip="none" rotWithShape="1">
            <a:gsLst>
              <a:gs pos="0">
                <a:srgbClr val="EEEBE6">
                  <a:shade val="30000"/>
                  <a:satMod val="115000"/>
                  <a:alpha val="0"/>
                  <a:lumMod val="48000"/>
                  <a:lumOff val="52000"/>
                </a:srgbClr>
              </a:gs>
              <a:gs pos="25000">
                <a:srgbClr val="E7E2E5">
                  <a:lumMod val="63000"/>
                  <a:lumOff val="37000"/>
                </a:srgbClr>
              </a:gs>
              <a:gs pos="50000">
                <a:srgbClr val="EEE6EB"/>
              </a:gs>
              <a:gs pos="97917">
                <a:srgbClr val="EEEBE6">
                  <a:shade val="100000"/>
                  <a:satMod val="115000"/>
                  <a:lumMod val="100000"/>
                  <a:alpha val="0"/>
                </a:srgbClr>
              </a:gs>
              <a:gs pos="85000">
                <a:srgbClr val="EEEBE6">
                  <a:shade val="100000"/>
                  <a:satMod val="115000"/>
                  <a:alpha val="52000"/>
                  <a:lumMod val="93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4F96ABD5-9FD4-F45A-ED4D-450876629872}"/>
              </a:ext>
            </a:extLst>
          </p:cNvPr>
          <p:cNvSpPr/>
          <p:nvPr/>
        </p:nvSpPr>
        <p:spPr>
          <a:xfrm>
            <a:off x="2549675" y="2231579"/>
            <a:ext cx="1652587" cy="1747837"/>
          </a:xfrm>
          <a:custGeom>
            <a:avLst/>
            <a:gdLst>
              <a:gd name="connsiteX0" fmla="*/ 1638300 w 1645920"/>
              <a:gd name="connsiteY0" fmla="*/ 0 h 1752600"/>
              <a:gd name="connsiteX1" fmla="*/ 182880 w 1645920"/>
              <a:gd name="connsiteY1" fmla="*/ 15240 h 1752600"/>
              <a:gd name="connsiteX2" fmla="*/ 7620 w 1645920"/>
              <a:gd name="connsiteY2" fmla="*/ 205740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182880 w 1645920"/>
              <a:gd name="connsiteY1" fmla="*/ 15240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182880 w 1645920"/>
              <a:gd name="connsiteY1" fmla="*/ 15240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182880 w 1645920"/>
              <a:gd name="connsiteY1" fmla="*/ 15240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182880 w 1645920"/>
              <a:gd name="connsiteY1" fmla="*/ 15240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182880 w 1645920"/>
              <a:gd name="connsiteY1" fmla="*/ 15240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254318 w 1645920"/>
              <a:gd name="connsiteY1" fmla="*/ 17622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40 w 1645960"/>
              <a:gd name="connsiteY0" fmla="*/ 0 h 1752600"/>
              <a:gd name="connsiteX1" fmla="*/ 254358 w 1645960"/>
              <a:gd name="connsiteY1" fmla="*/ 17622 h 1752600"/>
              <a:gd name="connsiteX2" fmla="*/ 516 w 1645960"/>
              <a:gd name="connsiteY2" fmla="*/ 203358 h 1752600"/>
              <a:gd name="connsiteX3" fmla="*/ 40 w 1645960"/>
              <a:gd name="connsiteY3" fmla="*/ 1478280 h 1752600"/>
              <a:gd name="connsiteX4" fmla="*/ 243880 w 1645960"/>
              <a:gd name="connsiteY4" fmla="*/ 1752600 h 1752600"/>
              <a:gd name="connsiteX5" fmla="*/ 1645960 w 1645960"/>
              <a:gd name="connsiteY5" fmla="*/ 1737360 h 1752600"/>
              <a:gd name="connsiteX6" fmla="*/ 1546900 w 1645960"/>
              <a:gd name="connsiteY6" fmla="*/ 1417320 h 1752600"/>
              <a:gd name="connsiteX7" fmla="*/ 1569760 w 1645960"/>
              <a:gd name="connsiteY7" fmla="*/ 251460 h 1752600"/>
              <a:gd name="connsiteX8" fmla="*/ 1638340 w 1645960"/>
              <a:gd name="connsiteY8" fmla="*/ 0 h 1752600"/>
              <a:gd name="connsiteX0" fmla="*/ 1638340 w 1645960"/>
              <a:gd name="connsiteY0" fmla="*/ 0 h 1752600"/>
              <a:gd name="connsiteX1" fmla="*/ 254358 w 1645960"/>
              <a:gd name="connsiteY1" fmla="*/ 10478 h 1752600"/>
              <a:gd name="connsiteX2" fmla="*/ 516 w 1645960"/>
              <a:gd name="connsiteY2" fmla="*/ 203358 h 1752600"/>
              <a:gd name="connsiteX3" fmla="*/ 40 w 1645960"/>
              <a:gd name="connsiteY3" fmla="*/ 1478280 h 1752600"/>
              <a:gd name="connsiteX4" fmla="*/ 243880 w 1645960"/>
              <a:gd name="connsiteY4" fmla="*/ 1752600 h 1752600"/>
              <a:gd name="connsiteX5" fmla="*/ 1645960 w 1645960"/>
              <a:gd name="connsiteY5" fmla="*/ 1737360 h 1752600"/>
              <a:gd name="connsiteX6" fmla="*/ 1546900 w 1645960"/>
              <a:gd name="connsiteY6" fmla="*/ 1417320 h 1752600"/>
              <a:gd name="connsiteX7" fmla="*/ 1569760 w 1645960"/>
              <a:gd name="connsiteY7" fmla="*/ 251460 h 1752600"/>
              <a:gd name="connsiteX8" fmla="*/ 1638340 w 1645960"/>
              <a:gd name="connsiteY8" fmla="*/ 0 h 1752600"/>
              <a:gd name="connsiteX0" fmla="*/ 1638300 w 1645920"/>
              <a:gd name="connsiteY0" fmla="*/ 0 h 1752600"/>
              <a:gd name="connsiteX1" fmla="*/ 254318 w 1645920"/>
              <a:gd name="connsiteY1" fmla="*/ 10478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254318 w 1645920"/>
              <a:gd name="connsiteY1" fmla="*/ 10478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290036 w 1645920"/>
              <a:gd name="connsiteY1" fmla="*/ 15240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290036 w 1645920"/>
              <a:gd name="connsiteY1" fmla="*/ 15240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290036 w 1645920"/>
              <a:gd name="connsiteY1" fmla="*/ 15240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290036 w 1645920"/>
              <a:gd name="connsiteY1" fmla="*/ 15240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294799 w 1645920"/>
              <a:gd name="connsiteY1" fmla="*/ 5715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294799 w 1645920"/>
              <a:gd name="connsiteY1" fmla="*/ 5715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38300 w 1645920"/>
              <a:gd name="connsiteY0" fmla="*/ 0 h 1752600"/>
              <a:gd name="connsiteX1" fmla="*/ 294799 w 1645920"/>
              <a:gd name="connsiteY1" fmla="*/ 5715 h 1752600"/>
              <a:gd name="connsiteX2" fmla="*/ 476 w 1645920"/>
              <a:gd name="connsiteY2" fmla="*/ 203358 h 1752600"/>
              <a:gd name="connsiteX3" fmla="*/ 0 w 1645920"/>
              <a:gd name="connsiteY3" fmla="*/ 1478280 h 1752600"/>
              <a:gd name="connsiteX4" fmla="*/ 243840 w 1645920"/>
              <a:gd name="connsiteY4" fmla="*/ 1752600 h 1752600"/>
              <a:gd name="connsiteX5" fmla="*/ 1645920 w 1645920"/>
              <a:gd name="connsiteY5" fmla="*/ 1737360 h 1752600"/>
              <a:gd name="connsiteX6" fmla="*/ 1546860 w 1645920"/>
              <a:gd name="connsiteY6" fmla="*/ 1417320 h 1752600"/>
              <a:gd name="connsiteX7" fmla="*/ 1569720 w 1645920"/>
              <a:gd name="connsiteY7" fmla="*/ 251460 h 1752600"/>
              <a:gd name="connsiteX8" fmla="*/ 1638300 w 1645920"/>
              <a:gd name="connsiteY8" fmla="*/ 0 h 1752600"/>
              <a:gd name="connsiteX0" fmla="*/ 1643062 w 1645920"/>
              <a:gd name="connsiteY0" fmla="*/ 0 h 1747838"/>
              <a:gd name="connsiteX1" fmla="*/ 294799 w 1645920"/>
              <a:gd name="connsiteY1" fmla="*/ 953 h 1747838"/>
              <a:gd name="connsiteX2" fmla="*/ 476 w 1645920"/>
              <a:gd name="connsiteY2" fmla="*/ 198596 h 1747838"/>
              <a:gd name="connsiteX3" fmla="*/ 0 w 1645920"/>
              <a:gd name="connsiteY3" fmla="*/ 1473518 h 1747838"/>
              <a:gd name="connsiteX4" fmla="*/ 243840 w 1645920"/>
              <a:gd name="connsiteY4" fmla="*/ 1747838 h 1747838"/>
              <a:gd name="connsiteX5" fmla="*/ 1645920 w 1645920"/>
              <a:gd name="connsiteY5" fmla="*/ 1732598 h 1747838"/>
              <a:gd name="connsiteX6" fmla="*/ 1546860 w 1645920"/>
              <a:gd name="connsiteY6" fmla="*/ 1412558 h 1747838"/>
              <a:gd name="connsiteX7" fmla="*/ 1569720 w 1645920"/>
              <a:gd name="connsiteY7" fmla="*/ 246698 h 1747838"/>
              <a:gd name="connsiteX8" fmla="*/ 1643062 w 1645920"/>
              <a:gd name="connsiteY8" fmla="*/ 0 h 1747838"/>
              <a:gd name="connsiteX0" fmla="*/ 1643062 w 1645920"/>
              <a:gd name="connsiteY0" fmla="*/ 0 h 1747838"/>
              <a:gd name="connsiteX1" fmla="*/ 294799 w 1645920"/>
              <a:gd name="connsiteY1" fmla="*/ 953 h 1747838"/>
              <a:gd name="connsiteX2" fmla="*/ 476 w 1645920"/>
              <a:gd name="connsiteY2" fmla="*/ 198596 h 1747838"/>
              <a:gd name="connsiteX3" fmla="*/ 0 w 1645920"/>
              <a:gd name="connsiteY3" fmla="*/ 1473518 h 1747838"/>
              <a:gd name="connsiteX4" fmla="*/ 243840 w 1645920"/>
              <a:gd name="connsiteY4" fmla="*/ 1747838 h 1747838"/>
              <a:gd name="connsiteX5" fmla="*/ 1645920 w 1645920"/>
              <a:gd name="connsiteY5" fmla="*/ 1732598 h 1747838"/>
              <a:gd name="connsiteX6" fmla="*/ 1546860 w 1645920"/>
              <a:gd name="connsiteY6" fmla="*/ 1412558 h 1747838"/>
              <a:gd name="connsiteX7" fmla="*/ 1569720 w 1645920"/>
              <a:gd name="connsiteY7" fmla="*/ 246698 h 1747838"/>
              <a:gd name="connsiteX8" fmla="*/ 1643062 w 1645920"/>
              <a:gd name="connsiteY8" fmla="*/ 0 h 1747838"/>
              <a:gd name="connsiteX0" fmla="*/ 1643062 w 1645920"/>
              <a:gd name="connsiteY0" fmla="*/ 0 h 1747838"/>
              <a:gd name="connsiteX1" fmla="*/ 294799 w 1645920"/>
              <a:gd name="connsiteY1" fmla="*/ 953 h 1747838"/>
              <a:gd name="connsiteX2" fmla="*/ 476 w 1645920"/>
              <a:gd name="connsiteY2" fmla="*/ 198596 h 1747838"/>
              <a:gd name="connsiteX3" fmla="*/ 0 w 1645920"/>
              <a:gd name="connsiteY3" fmla="*/ 1473518 h 1747838"/>
              <a:gd name="connsiteX4" fmla="*/ 243840 w 1645920"/>
              <a:gd name="connsiteY4" fmla="*/ 1747838 h 1747838"/>
              <a:gd name="connsiteX5" fmla="*/ 1645920 w 1645920"/>
              <a:gd name="connsiteY5" fmla="*/ 1732598 h 1747838"/>
              <a:gd name="connsiteX6" fmla="*/ 1546860 w 1645920"/>
              <a:gd name="connsiteY6" fmla="*/ 1412558 h 1747838"/>
              <a:gd name="connsiteX7" fmla="*/ 1560195 w 1645920"/>
              <a:gd name="connsiteY7" fmla="*/ 337186 h 1747838"/>
              <a:gd name="connsiteX8" fmla="*/ 1643062 w 1645920"/>
              <a:gd name="connsiteY8" fmla="*/ 0 h 1747838"/>
              <a:gd name="connsiteX0" fmla="*/ 1643062 w 1645920"/>
              <a:gd name="connsiteY0" fmla="*/ 0 h 1747838"/>
              <a:gd name="connsiteX1" fmla="*/ 294799 w 1645920"/>
              <a:gd name="connsiteY1" fmla="*/ 953 h 1747838"/>
              <a:gd name="connsiteX2" fmla="*/ 476 w 1645920"/>
              <a:gd name="connsiteY2" fmla="*/ 198596 h 1747838"/>
              <a:gd name="connsiteX3" fmla="*/ 0 w 1645920"/>
              <a:gd name="connsiteY3" fmla="*/ 1473518 h 1747838"/>
              <a:gd name="connsiteX4" fmla="*/ 243840 w 1645920"/>
              <a:gd name="connsiteY4" fmla="*/ 1747838 h 1747838"/>
              <a:gd name="connsiteX5" fmla="*/ 1645920 w 1645920"/>
              <a:gd name="connsiteY5" fmla="*/ 1732598 h 1747838"/>
              <a:gd name="connsiteX6" fmla="*/ 1546860 w 1645920"/>
              <a:gd name="connsiteY6" fmla="*/ 1412558 h 1747838"/>
              <a:gd name="connsiteX7" fmla="*/ 1560195 w 1645920"/>
              <a:gd name="connsiteY7" fmla="*/ 337186 h 1747838"/>
              <a:gd name="connsiteX8" fmla="*/ 1643062 w 1645920"/>
              <a:gd name="connsiteY8" fmla="*/ 0 h 1747838"/>
              <a:gd name="connsiteX0" fmla="*/ 1643062 w 1645920"/>
              <a:gd name="connsiteY0" fmla="*/ 0 h 1747838"/>
              <a:gd name="connsiteX1" fmla="*/ 294799 w 1645920"/>
              <a:gd name="connsiteY1" fmla="*/ 953 h 1747838"/>
              <a:gd name="connsiteX2" fmla="*/ 476 w 1645920"/>
              <a:gd name="connsiteY2" fmla="*/ 198596 h 1747838"/>
              <a:gd name="connsiteX3" fmla="*/ 0 w 1645920"/>
              <a:gd name="connsiteY3" fmla="*/ 1473518 h 1747838"/>
              <a:gd name="connsiteX4" fmla="*/ 243840 w 1645920"/>
              <a:gd name="connsiteY4" fmla="*/ 1747838 h 1747838"/>
              <a:gd name="connsiteX5" fmla="*/ 1645920 w 1645920"/>
              <a:gd name="connsiteY5" fmla="*/ 1732598 h 1747838"/>
              <a:gd name="connsiteX6" fmla="*/ 1546860 w 1645920"/>
              <a:gd name="connsiteY6" fmla="*/ 1412558 h 1747838"/>
              <a:gd name="connsiteX7" fmla="*/ 1564958 w 1645920"/>
              <a:gd name="connsiteY7" fmla="*/ 391955 h 1747838"/>
              <a:gd name="connsiteX8" fmla="*/ 1643062 w 1645920"/>
              <a:gd name="connsiteY8" fmla="*/ 0 h 1747838"/>
              <a:gd name="connsiteX0" fmla="*/ 1643062 w 1645920"/>
              <a:gd name="connsiteY0" fmla="*/ 0 h 1747838"/>
              <a:gd name="connsiteX1" fmla="*/ 294799 w 1645920"/>
              <a:gd name="connsiteY1" fmla="*/ 953 h 1747838"/>
              <a:gd name="connsiteX2" fmla="*/ 476 w 1645920"/>
              <a:gd name="connsiteY2" fmla="*/ 198596 h 1747838"/>
              <a:gd name="connsiteX3" fmla="*/ 0 w 1645920"/>
              <a:gd name="connsiteY3" fmla="*/ 1473518 h 1747838"/>
              <a:gd name="connsiteX4" fmla="*/ 243840 w 1645920"/>
              <a:gd name="connsiteY4" fmla="*/ 1747838 h 1747838"/>
              <a:gd name="connsiteX5" fmla="*/ 1645920 w 1645920"/>
              <a:gd name="connsiteY5" fmla="*/ 1732598 h 1747838"/>
              <a:gd name="connsiteX6" fmla="*/ 1546860 w 1645920"/>
              <a:gd name="connsiteY6" fmla="*/ 1412558 h 1747838"/>
              <a:gd name="connsiteX7" fmla="*/ 1564958 w 1645920"/>
              <a:gd name="connsiteY7" fmla="*/ 391955 h 1747838"/>
              <a:gd name="connsiteX8" fmla="*/ 1643062 w 1645920"/>
              <a:gd name="connsiteY8" fmla="*/ 0 h 1747838"/>
              <a:gd name="connsiteX0" fmla="*/ 1643062 w 1645920"/>
              <a:gd name="connsiteY0" fmla="*/ 0 h 1747838"/>
              <a:gd name="connsiteX1" fmla="*/ 294799 w 1645920"/>
              <a:gd name="connsiteY1" fmla="*/ 953 h 1747838"/>
              <a:gd name="connsiteX2" fmla="*/ 476 w 1645920"/>
              <a:gd name="connsiteY2" fmla="*/ 198596 h 1747838"/>
              <a:gd name="connsiteX3" fmla="*/ 0 w 1645920"/>
              <a:gd name="connsiteY3" fmla="*/ 1473518 h 1747838"/>
              <a:gd name="connsiteX4" fmla="*/ 243840 w 1645920"/>
              <a:gd name="connsiteY4" fmla="*/ 1747838 h 1747838"/>
              <a:gd name="connsiteX5" fmla="*/ 1645920 w 1645920"/>
              <a:gd name="connsiteY5" fmla="*/ 1732598 h 1747838"/>
              <a:gd name="connsiteX6" fmla="*/ 1563529 w 1645920"/>
              <a:gd name="connsiteY6" fmla="*/ 1412558 h 1747838"/>
              <a:gd name="connsiteX7" fmla="*/ 1564958 w 1645920"/>
              <a:gd name="connsiteY7" fmla="*/ 391955 h 1747838"/>
              <a:gd name="connsiteX8" fmla="*/ 1643062 w 1645920"/>
              <a:gd name="connsiteY8" fmla="*/ 0 h 1747838"/>
              <a:gd name="connsiteX0" fmla="*/ 1643062 w 1645920"/>
              <a:gd name="connsiteY0" fmla="*/ 0 h 1747838"/>
              <a:gd name="connsiteX1" fmla="*/ 294799 w 1645920"/>
              <a:gd name="connsiteY1" fmla="*/ 953 h 1747838"/>
              <a:gd name="connsiteX2" fmla="*/ 476 w 1645920"/>
              <a:gd name="connsiteY2" fmla="*/ 198596 h 1747838"/>
              <a:gd name="connsiteX3" fmla="*/ 0 w 1645920"/>
              <a:gd name="connsiteY3" fmla="*/ 1473518 h 1747838"/>
              <a:gd name="connsiteX4" fmla="*/ 243840 w 1645920"/>
              <a:gd name="connsiteY4" fmla="*/ 1747838 h 1747838"/>
              <a:gd name="connsiteX5" fmla="*/ 1645920 w 1645920"/>
              <a:gd name="connsiteY5" fmla="*/ 1732598 h 1747838"/>
              <a:gd name="connsiteX6" fmla="*/ 1563529 w 1645920"/>
              <a:gd name="connsiteY6" fmla="*/ 1412558 h 1747838"/>
              <a:gd name="connsiteX7" fmla="*/ 1564958 w 1645920"/>
              <a:gd name="connsiteY7" fmla="*/ 391955 h 1747838"/>
              <a:gd name="connsiteX8" fmla="*/ 1643062 w 1645920"/>
              <a:gd name="connsiteY8" fmla="*/ 0 h 1747838"/>
              <a:gd name="connsiteX0" fmla="*/ 1643062 w 1645920"/>
              <a:gd name="connsiteY0" fmla="*/ 0 h 1747838"/>
              <a:gd name="connsiteX1" fmla="*/ 294799 w 1645920"/>
              <a:gd name="connsiteY1" fmla="*/ 953 h 1747838"/>
              <a:gd name="connsiteX2" fmla="*/ 476 w 1645920"/>
              <a:gd name="connsiteY2" fmla="*/ 198596 h 1747838"/>
              <a:gd name="connsiteX3" fmla="*/ 0 w 1645920"/>
              <a:gd name="connsiteY3" fmla="*/ 1473518 h 1747838"/>
              <a:gd name="connsiteX4" fmla="*/ 243840 w 1645920"/>
              <a:gd name="connsiteY4" fmla="*/ 1747838 h 1747838"/>
              <a:gd name="connsiteX5" fmla="*/ 1645920 w 1645920"/>
              <a:gd name="connsiteY5" fmla="*/ 1732598 h 1747838"/>
              <a:gd name="connsiteX6" fmla="*/ 1563529 w 1645920"/>
              <a:gd name="connsiteY6" fmla="*/ 1412558 h 1747838"/>
              <a:gd name="connsiteX7" fmla="*/ 1564958 w 1645920"/>
              <a:gd name="connsiteY7" fmla="*/ 391955 h 1747838"/>
              <a:gd name="connsiteX8" fmla="*/ 1643062 w 1645920"/>
              <a:gd name="connsiteY8" fmla="*/ 0 h 1747838"/>
              <a:gd name="connsiteX0" fmla="*/ 1643062 w 1650682"/>
              <a:gd name="connsiteY0" fmla="*/ 0 h 1747838"/>
              <a:gd name="connsiteX1" fmla="*/ 294799 w 1650682"/>
              <a:gd name="connsiteY1" fmla="*/ 953 h 1747838"/>
              <a:gd name="connsiteX2" fmla="*/ 476 w 1650682"/>
              <a:gd name="connsiteY2" fmla="*/ 198596 h 1747838"/>
              <a:gd name="connsiteX3" fmla="*/ 0 w 1650682"/>
              <a:gd name="connsiteY3" fmla="*/ 1473518 h 1747838"/>
              <a:gd name="connsiteX4" fmla="*/ 243840 w 1650682"/>
              <a:gd name="connsiteY4" fmla="*/ 1747838 h 1747838"/>
              <a:gd name="connsiteX5" fmla="*/ 1650682 w 1650682"/>
              <a:gd name="connsiteY5" fmla="*/ 1739742 h 1747838"/>
              <a:gd name="connsiteX6" fmla="*/ 1563529 w 1650682"/>
              <a:gd name="connsiteY6" fmla="*/ 1412558 h 1747838"/>
              <a:gd name="connsiteX7" fmla="*/ 1564958 w 1650682"/>
              <a:gd name="connsiteY7" fmla="*/ 391955 h 1747838"/>
              <a:gd name="connsiteX8" fmla="*/ 1643062 w 1650682"/>
              <a:gd name="connsiteY8" fmla="*/ 0 h 1747838"/>
              <a:gd name="connsiteX0" fmla="*/ 1643062 w 1650682"/>
              <a:gd name="connsiteY0" fmla="*/ 0 h 1743075"/>
              <a:gd name="connsiteX1" fmla="*/ 294799 w 1650682"/>
              <a:gd name="connsiteY1" fmla="*/ 953 h 1743075"/>
              <a:gd name="connsiteX2" fmla="*/ 476 w 1650682"/>
              <a:gd name="connsiteY2" fmla="*/ 198596 h 1743075"/>
              <a:gd name="connsiteX3" fmla="*/ 0 w 1650682"/>
              <a:gd name="connsiteY3" fmla="*/ 1473518 h 1743075"/>
              <a:gd name="connsiteX4" fmla="*/ 243840 w 1650682"/>
              <a:gd name="connsiteY4" fmla="*/ 1743075 h 1743075"/>
              <a:gd name="connsiteX5" fmla="*/ 1650682 w 1650682"/>
              <a:gd name="connsiteY5" fmla="*/ 1739742 h 1743075"/>
              <a:gd name="connsiteX6" fmla="*/ 1563529 w 1650682"/>
              <a:gd name="connsiteY6" fmla="*/ 1412558 h 1743075"/>
              <a:gd name="connsiteX7" fmla="*/ 1564958 w 1650682"/>
              <a:gd name="connsiteY7" fmla="*/ 391955 h 1743075"/>
              <a:gd name="connsiteX8" fmla="*/ 1643062 w 1650682"/>
              <a:gd name="connsiteY8" fmla="*/ 0 h 1743075"/>
              <a:gd name="connsiteX0" fmla="*/ 1643062 w 1650682"/>
              <a:gd name="connsiteY0" fmla="*/ 0 h 1743076"/>
              <a:gd name="connsiteX1" fmla="*/ 294799 w 1650682"/>
              <a:gd name="connsiteY1" fmla="*/ 953 h 1743076"/>
              <a:gd name="connsiteX2" fmla="*/ 476 w 1650682"/>
              <a:gd name="connsiteY2" fmla="*/ 198596 h 1743076"/>
              <a:gd name="connsiteX3" fmla="*/ 0 w 1650682"/>
              <a:gd name="connsiteY3" fmla="*/ 1473518 h 1743076"/>
              <a:gd name="connsiteX4" fmla="*/ 243840 w 1650682"/>
              <a:gd name="connsiteY4" fmla="*/ 1743075 h 1743076"/>
              <a:gd name="connsiteX5" fmla="*/ 1650682 w 1650682"/>
              <a:gd name="connsiteY5" fmla="*/ 1739742 h 1743076"/>
              <a:gd name="connsiteX6" fmla="*/ 1563529 w 1650682"/>
              <a:gd name="connsiteY6" fmla="*/ 1412558 h 1743076"/>
              <a:gd name="connsiteX7" fmla="*/ 1564958 w 1650682"/>
              <a:gd name="connsiteY7" fmla="*/ 391955 h 1743076"/>
              <a:gd name="connsiteX8" fmla="*/ 1643062 w 1650682"/>
              <a:gd name="connsiteY8" fmla="*/ 0 h 1743076"/>
              <a:gd name="connsiteX0" fmla="*/ 1643504 w 1651124"/>
              <a:gd name="connsiteY0" fmla="*/ 0 h 1748137"/>
              <a:gd name="connsiteX1" fmla="*/ 295241 w 1651124"/>
              <a:gd name="connsiteY1" fmla="*/ 953 h 1748137"/>
              <a:gd name="connsiteX2" fmla="*/ 918 w 1651124"/>
              <a:gd name="connsiteY2" fmla="*/ 198596 h 1748137"/>
              <a:gd name="connsiteX3" fmla="*/ 442 w 1651124"/>
              <a:gd name="connsiteY3" fmla="*/ 1473518 h 1748137"/>
              <a:gd name="connsiteX4" fmla="*/ 244282 w 1651124"/>
              <a:gd name="connsiteY4" fmla="*/ 1743075 h 1748137"/>
              <a:gd name="connsiteX5" fmla="*/ 1651124 w 1651124"/>
              <a:gd name="connsiteY5" fmla="*/ 1739742 h 1748137"/>
              <a:gd name="connsiteX6" fmla="*/ 1563971 w 1651124"/>
              <a:gd name="connsiteY6" fmla="*/ 1412558 h 1748137"/>
              <a:gd name="connsiteX7" fmla="*/ 1565400 w 1651124"/>
              <a:gd name="connsiteY7" fmla="*/ 391955 h 1748137"/>
              <a:gd name="connsiteX8" fmla="*/ 1643504 w 1651124"/>
              <a:gd name="connsiteY8" fmla="*/ 0 h 1748137"/>
              <a:gd name="connsiteX0" fmla="*/ 1643613 w 1651233"/>
              <a:gd name="connsiteY0" fmla="*/ 0 h 1747104"/>
              <a:gd name="connsiteX1" fmla="*/ 295350 w 1651233"/>
              <a:gd name="connsiteY1" fmla="*/ 953 h 1747104"/>
              <a:gd name="connsiteX2" fmla="*/ 1027 w 1651233"/>
              <a:gd name="connsiteY2" fmla="*/ 198596 h 1747104"/>
              <a:gd name="connsiteX3" fmla="*/ 551 w 1651233"/>
              <a:gd name="connsiteY3" fmla="*/ 1473518 h 1747104"/>
              <a:gd name="connsiteX4" fmla="*/ 244391 w 1651233"/>
              <a:gd name="connsiteY4" fmla="*/ 1743075 h 1747104"/>
              <a:gd name="connsiteX5" fmla="*/ 1651233 w 1651233"/>
              <a:gd name="connsiteY5" fmla="*/ 1739742 h 1747104"/>
              <a:gd name="connsiteX6" fmla="*/ 1564080 w 1651233"/>
              <a:gd name="connsiteY6" fmla="*/ 1412558 h 1747104"/>
              <a:gd name="connsiteX7" fmla="*/ 1565509 w 1651233"/>
              <a:gd name="connsiteY7" fmla="*/ 391955 h 1747104"/>
              <a:gd name="connsiteX8" fmla="*/ 1643613 w 1651233"/>
              <a:gd name="connsiteY8" fmla="*/ 0 h 1747104"/>
              <a:gd name="connsiteX0" fmla="*/ 1643993 w 1651613"/>
              <a:gd name="connsiteY0" fmla="*/ 0 h 1746724"/>
              <a:gd name="connsiteX1" fmla="*/ 295730 w 1651613"/>
              <a:gd name="connsiteY1" fmla="*/ 953 h 1746724"/>
              <a:gd name="connsiteX2" fmla="*/ 1407 w 1651613"/>
              <a:gd name="connsiteY2" fmla="*/ 198596 h 1746724"/>
              <a:gd name="connsiteX3" fmla="*/ 931 w 1651613"/>
              <a:gd name="connsiteY3" fmla="*/ 1473518 h 1746724"/>
              <a:gd name="connsiteX4" fmla="*/ 244771 w 1651613"/>
              <a:gd name="connsiteY4" fmla="*/ 1743075 h 1746724"/>
              <a:gd name="connsiteX5" fmla="*/ 1651613 w 1651613"/>
              <a:gd name="connsiteY5" fmla="*/ 1739742 h 1746724"/>
              <a:gd name="connsiteX6" fmla="*/ 1564460 w 1651613"/>
              <a:gd name="connsiteY6" fmla="*/ 1412558 h 1746724"/>
              <a:gd name="connsiteX7" fmla="*/ 1565889 w 1651613"/>
              <a:gd name="connsiteY7" fmla="*/ 391955 h 1746724"/>
              <a:gd name="connsiteX8" fmla="*/ 1643993 w 1651613"/>
              <a:gd name="connsiteY8" fmla="*/ 0 h 1746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51613" h="1746724">
                <a:moveTo>
                  <a:pt x="1643993" y="0"/>
                </a:moveTo>
                <a:lnTo>
                  <a:pt x="295730" y="953"/>
                </a:lnTo>
                <a:cubicBezTo>
                  <a:pt x="58715" y="8892"/>
                  <a:pt x="2676" y="-45085"/>
                  <a:pt x="1407" y="198596"/>
                </a:cubicBezTo>
                <a:cubicBezTo>
                  <a:pt x="1248" y="623570"/>
                  <a:pt x="1090" y="1048544"/>
                  <a:pt x="931" y="1473518"/>
                </a:cubicBezTo>
                <a:cubicBezTo>
                  <a:pt x="-8276" y="1803877"/>
                  <a:pt x="49191" y="1741329"/>
                  <a:pt x="244771" y="1743075"/>
                </a:cubicBezTo>
                <a:lnTo>
                  <a:pt x="1651613" y="1739742"/>
                </a:lnTo>
                <a:cubicBezTo>
                  <a:pt x="1593193" y="1749743"/>
                  <a:pt x="1570492" y="1685926"/>
                  <a:pt x="1564460" y="1412558"/>
                </a:cubicBezTo>
                <a:cubicBezTo>
                  <a:pt x="1564936" y="1072357"/>
                  <a:pt x="1565413" y="732156"/>
                  <a:pt x="1565889" y="391955"/>
                </a:cubicBezTo>
                <a:cubicBezTo>
                  <a:pt x="1566525" y="159703"/>
                  <a:pt x="1540965" y="53658"/>
                  <a:pt x="1643993" y="0"/>
                </a:cubicBezTo>
                <a:close/>
              </a:path>
            </a:pathLst>
          </a:custGeom>
          <a:gradFill flip="none" rotWithShape="1">
            <a:gsLst>
              <a:gs pos="14565">
                <a:srgbClr val="EB9912"/>
              </a:gs>
              <a:gs pos="7100">
                <a:srgbClr val="E69105"/>
              </a:gs>
              <a:gs pos="0">
                <a:srgbClr val="F5A51E"/>
              </a:gs>
              <a:gs pos="70434">
                <a:srgbClr val="FAAC25"/>
              </a:gs>
              <a:gs pos="89600">
                <a:srgbClr val="FCCE82"/>
              </a:gs>
              <a:gs pos="100000">
                <a:srgbClr val="FAAA2D"/>
              </a:gs>
            </a:gsLst>
            <a:lin ang="162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ectangle 34">
            <a:extLst>
              <a:ext uri="{FF2B5EF4-FFF2-40B4-BE49-F238E27FC236}">
                <a16:creationId xmlns:a16="http://schemas.microsoft.com/office/drawing/2014/main" id="{5AE719E2-AAFE-71BA-8DC8-CF16BB62E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260" y="2643518"/>
            <a:ext cx="63787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404040"/>
                </a:solidFill>
              </a:rPr>
              <a:t>Là</a:t>
            </a:r>
            <a:r>
              <a:rPr lang="en-US" altLang="en-US" sz="2800" b="1" dirty="0">
                <a:solidFill>
                  <a:srgbClr val="404040"/>
                </a:solidFill>
              </a:rPr>
              <a:t> </a:t>
            </a:r>
            <a:r>
              <a:rPr lang="en-US" altLang="en-US" sz="2800" b="1" dirty="0" err="1">
                <a:solidFill>
                  <a:srgbClr val="404040"/>
                </a:solidFill>
              </a:rPr>
              <a:t>quãng</a:t>
            </a:r>
            <a:r>
              <a:rPr lang="en-US" altLang="en-US" sz="2800" b="1" dirty="0">
                <a:solidFill>
                  <a:srgbClr val="404040"/>
                </a:solidFill>
              </a:rPr>
              <a:t> </a:t>
            </a:r>
            <a:r>
              <a:rPr lang="en-US" altLang="en-US" sz="2800" b="1" dirty="0" err="1">
                <a:solidFill>
                  <a:srgbClr val="404040"/>
                </a:solidFill>
              </a:rPr>
              <a:t>đường</a:t>
            </a:r>
            <a:r>
              <a:rPr lang="en-US" altLang="en-US" sz="2800" b="1" dirty="0">
                <a:solidFill>
                  <a:srgbClr val="404040"/>
                </a:solidFill>
              </a:rPr>
              <a:t> </a:t>
            </a:r>
            <a:r>
              <a:rPr lang="en-US" altLang="en-US" sz="2800" b="1" dirty="0" err="1">
                <a:solidFill>
                  <a:srgbClr val="404040"/>
                </a:solidFill>
              </a:rPr>
              <a:t>sóng</a:t>
            </a:r>
            <a:r>
              <a:rPr lang="en-US" altLang="en-US" sz="2800" b="1" dirty="0">
                <a:solidFill>
                  <a:srgbClr val="404040"/>
                </a:solidFill>
              </a:rPr>
              <a:t> </a:t>
            </a:r>
            <a:r>
              <a:rPr lang="en-US" altLang="en-US" sz="2800" b="1" dirty="0" err="1">
                <a:solidFill>
                  <a:srgbClr val="404040"/>
                </a:solidFill>
              </a:rPr>
              <a:t>truyền</a:t>
            </a:r>
            <a:r>
              <a:rPr lang="en-US" altLang="en-US" sz="2800" b="1" dirty="0">
                <a:solidFill>
                  <a:srgbClr val="404040"/>
                </a:solidFill>
              </a:rPr>
              <a:t> </a:t>
            </a:r>
            <a:r>
              <a:rPr lang="en-US" altLang="en-US" sz="2800" b="1" dirty="0" err="1">
                <a:solidFill>
                  <a:srgbClr val="404040"/>
                </a:solidFill>
              </a:rPr>
              <a:t>được</a:t>
            </a:r>
            <a:r>
              <a:rPr lang="en-US" altLang="en-US" sz="2800" b="1" dirty="0">
                <a:solidFill>
                  <a:srgbClr val="404040"/>
                </a:solidFill>
              </a:rPr>
              <a:t> </a:t>
            </a:r>
            <a:r>
              <a:rPr lang="en-US" altLang="en-US" sz="2800" b="1" dirty="0" err="1">
                <a:solidFill>
                  <a:srgbClr val="404040"/>
                </a:solidFill>
              </a:rPr>
              <a:t>trong</a:t>
            </a:r>
            <a:r>
              <a:rPr lang="en-US" altLang="en-US" sz="2800" b="1" dirty="0">
                <a:solidFill>
                  <a:srgbClr val="404040"/>
                </a:solidFill>
              </a:rPr>
              <a:t> </a:t>
            </a:r>
            <a:r>
              <a:rPr lang="en-US" altLang="en-US" sz="2800" b="1" dirty="0" err="1">
                <a:solidFill>
                  <a:srgbClr val="404040"/>
                </a:solidFill>
              </a:rPr>
              <a:t>một</a:t>
            </a:r>
            <a:r>
              <a:rPr lang="en-US" altLang="en-US" sz="2800" b="1" dirty="0">
                <a:solidFill>
                  <a:srgbClr val="404040"/>
                </a:solidFill>
              </a:rPr>
              <a:t> chu </a:t>
            </a:r>
            <a:r>
              <a:rPr lang="en-US" altLang="en-US" sz="2800" b="1" dirty="0" err="1">
                <a:solidFill>
                  <a:srgbClr val="404040"/>
                </a:solidFill>
              </a:rPr>
              <a:t>kỳ</a:t>
            </a:r>
            <a:r>
              <a:rPr lang="en-US" altLang="en-US" sz="2800" b="1" dirty="0">
                <a:solidFill>
                  <a:srgbClr val="404040"/>
                </a:solidFill>
              </a:rPr>
              <a:t>. </a:t>
            </a:r>
            <a:r>
              <a:rPr lang="en-US" altLang="en-US" sz="2800" b="1" dirty="0" err="1">
                <a:solidFill>
                  <a:srgbClr val="404040"/>
                </a:solidFill>
              </a:rPr>
              <a:t>Đơn</a:t>
            </a:r>
            <a:r>
              <a:rPr lang="en-US" altLang="en-US" sz="2800" b="1" dirty="0">
                <a:solidFill>
                  <a:srgbClr val="404040"/>
                </a:solidFill>
              </a:rPr>
              <a:t> </a:t>
            </a:r>
            <a:r>
              <a:rPr lang="en-US" altLang="en-US" sz="2800" b="1" dirty="0" err="1">
                <a:solidFill>
                  <a:srgbClr val="404040"/>
                </a:solidFill>
              </a:rPr>
              <a:t>vị</a:t>
            </a:r>
            <a:r>
              <a:rPr lang="en-US" altLang="en-US" sz="2800" b="1" dirty="0">
                <a:solidFill>
                  <a:srgbClr val="404040"/>
                </a:solidFill>
              </a:rPr>
              <a:t>: m.</a:t>
            </a:r>
          </a:p>
        </p:txBody>
      </p:sp>
      <p:sp>
        <p:nvSpPr>
          <p:cNvPr id="24" name="Rectangle 36">
            <a:extLst>
              <a:ext uri="{FF2B5EF4-FFF2-40B4-BE49-F238E27FC236}">
                <a16:creationId xmlns:a16="http://schemas.microsoft.com/office/drawing/2014/main" id="{CCEA6A76-B178-402C-55F5-8D4FF51E5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796" y="4535586"/>
            <a:ext cx="748192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 err="1">
                <a:solidFill>
                  <a:srgbClr val="935F0B"/>
                </a:solidFill>
              </a:rPr>
              <a:t>Là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khoảng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cách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giữa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hai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điểm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gần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nhau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nhất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trên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phương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truyền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sóng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dao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động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cùng</a:t>
            </a:r>
            <a:r>
              <a:rPr lang="en-US" altLang="en-US" sz="2800" b="1" dirty="0">
                <a:solidFill>
                  <a:srgbClr val="935F0B"/>
                </a:solidFill>
              </a:rPr>
              <a:t> </a:t>
            </a:r>
            <a:r>
              <a:rPr lang="en-US" altLang="en-US" sz="2800" b="1" dirty="0" err="1">
                <a:solidFill>
                  <a:srgbClr val="935F0B"/>
                </a:solidFill>
              </a:rPr>
              <a:t>pha</a:t>
            </a:r>
            <a:r>
              <a:rPr lang="en-US" altLang="en-US" sz="2800" b="1" dirty="0">
                <a:solidFill>
                  <a:srgbClr val="935F0B"/>
                </a:solidFill>
              </a:rPr>
              <a:t>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C6E872C-470A-00D5-B32B-8CD9E8430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42469"/>
              </p:ext>
            </p:extLst>
          </p:nvPr>
        </p:nvGraphicFramePr>
        <p:xfrm>
          <a:off x="4424151" y="807461"/>
          <a:ext cx="6635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0933FD4-E9D0-2F8C-16D7-6A4DAB917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4151" y="807461"/>
                        <a:ext cx="66357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431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>
            <a:extLst>
              <a:ext uri="{FF2B5EF4-FFF2-40B4-BE49-F238E27FC236}">
                <a16:creationId xmlns:a16="http://schemas.microsoft.com/office/drawing/2014/main" id="{0728CF8B-36C7-8596-CC33-644A5A49E2E8}"/>
              </a:ext>
            </a:extLst>
          </p:cNvPr>
          <p:cNvGrpSpPr>
            <a:grpSpLocks/>
          </p:cNvGrpSpPr>
          <p:nvPr/>
        </p:nvGrpSpPr>
        <p:grpSpPr bwMode="auto">
          <a:xfrm>
            <a:off x="1696724" y="1239816"/>
            <a:ext cx="3135530" cy="5267114"/>
            <a:chOff x="457200" y="1239996"/>
            <a:chExt cx="2177144" cy="2804886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218C510-4584-11A0-7A45-DD7D7D71239B}"/>
                </a:ext>
              </a:extLst>
            </p:cNvPr>
            <p:cNvSpPr/>
            <p:nvPr/>
          </p:nvSpPr>
          <p:spPr>
            <a:xfrm>
              <a:off x="457200" y="1239996"/>
              <a:ext cx="2177144" cy="2804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12505E7-9E09-5362-E5DC-BDAF801334CF}"/>
                </a:ext>
              </a:extLst>
            </p:cNvPr>
            <p:cNvSpPr/>
            <p:nvPr/>
          </p:nvSpPr>
          <p:spPr>
            <a:xfrm>
              <a:off x="536316" y="1293865"/>
              <a:ext cx="2018913" cy="2694698"/>
            </a:xfrm>
            <a:prstGeom prst="rect">
              <a:avLst/>
            </a:prstGeom>
            <a:noFill/>
            <a:ln w="19050">
              <a:solidFill>
                <a:schemeClr val="accent2">
                  <a:lumMod val="60000"/>
                  <a:lumOff val="40000"/>
                </a:schemeClr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986CCCE-36A1-A864-BBDE-3759D8B0C223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1600200" y="1524000"/>
            <a:ext cx="2793702" cy="1069057"/>
            <a:chOff x="4763053" y="2429435"/>
            <a:chExt cx="2840865" cy="833718"/>
          </a:xfrm>
        </p:grpSpPr>
        <p:sp>
          <p:nvSpPr>
            <p:cNvPr id="8" name="Freeform 54">
              <a:extLst>
                <a:ext uri="{FF2B5EF4-FFF2-40B4-BE49-F238E27FC236}">
                  <a16:creationId xmlns:a16="http://schemas.microsoft.com/office/drawing/2014/main" id="{85CFF72D-BAAC-1B20-0EDC-A092270B13C6}"/>
                </a:ext>
              </a:extLst>
            </p:cNvPr>
            <p:cNvSpPr/>
            <p:nvPr/>
          </p:nvSpPr>
          <p:spPr bwMode="gray">
            <a:xfrm>
              <a:off x="4770794" y="2429435"/>
              <a:ext cx="2833124" cy="768967"/>
            </a:xfrm>
            <a:custGeom>
              <a:avLst/>
              <a:gdLst>
                <a:gd name="connsiteX0" fmla="*/ 0 w 1205789"/>
                <a:gd name="connsiteY0" fmla="*/ 0 h 404774"/>
                <a:gd name="connsiteX1" fmla="*/ 1003402 w 1205789"/>
                <a:gd name="connsiteY1" fmla="*/ 0 h 404774"/>
                <a:gd name="connsiteX2" fmla="*/ 1205789 w 1205789"/>
                <a:gd name="connsiteY2" fmla="*/ 202387 h 404774"/>
                <a:gd name="connsiteX3" fmla="*/ 1003402 w 1205789"/>
                <a:gd name="connsiteY3" fmla="*/ 404774 h 404774"/>
                <a:gd name="connsiteX4" fmla="*/ 0 w 1205789"/>
                <a:gd name="connsiteY4" fmla="*/ 404774 h 404774"/>
                <a:gd name="connsiteX5" fmla="*/ 0 w 1205789"/>
                <a:gd name="connsiteY5" fmla="*/ 0 h 404774"/>
                <a:gd name="connsiteX0" fmla="*/ 7314 w 1213103"/>
                <a:gd name="connsiteY0" fmla="*/ 0 h 404774"/>
                <a:gd name="connsiteX1" fmla="*/ 1010716 w 1213103"/>
                <a:gd name="connsiteY1" fmla="*/ 0 h 404774"/>
                <a:gd name="connsiteX2" fmla="*/ 1213103 w 1213103"/>
                <a:gd name="connsiteY2" fmla="*/ 202387 h 404774"/>
                <a:gd name="connsiteX3" fmla="*/ 1010716 w 1213103"/>
                <a:gd name="connsiteY3" fmla="*/ 404774 h 404774"/>
                <a:gd name="connsiteX4" fmla="*/ 7314 w 1213103"/>
                <a:gd name="connsiteY4" fmla="*/ 404774 h 404774"/>
                <a:gd name="connsiteX5" fmla="*/ 0 w 1213103"/>
                <a:gd name="connsiteY5" fmla="*/ 131673 h 404774"/>
                <a:gd name="connsiteX6" fmla="*/ 7314 w 1213103"/>
                <a:gd name="connsiteY6" fmla="*/ 0 h 404774"/>
                <a:gd name="connsiteX0" fmla="*/ 89610 w 1295399"/>
                <a:gd name="connsiteY0" fmla="*/ 0 h 404774"/>
                <a:gd name="connsiteX1" fmla="*/ 1093012 w 1295399"/>
                <a:gd name="connsiteY1" fmla="*/ 0 h 404774"/>
                <a:gd name="connsiteX2" fmla="*/ 1295399 w 1295399"/>
                <a:gd name="connsiteY2" fmla="*/ 202387 h 404774"/>
                <a:gd name="connsiteX3" fmla="*/ 1093012 w 1295399"/>
                <a:gd name="connsiteY3" fmla="*/ 404774 h 404774"/>
                <a:gd name="connsiteX4" fmla="*/ 89610 w 1295399"/>
                <a:gd name="connsiteY4" fmla="*/ 404774 h 404774"/>
                <a:gd name="connsiteX5" fmla="*/ 0 w 1295399"/>
                <a:gd name="connsiteY5" fmla="*/ 99974 h 404774"/>
                <a:gd name="connsiteX6" fmla="*/ 89610 w 1295399"/>
                <a:gd name="connsiteY6" fmla="*/ 0 h 404774"/>
                <a:gd name="connsiteX0" fmla="*/ 89610 w 1295399"/>
                <a:gd name="connsiteY0" fmla="*/ 0 h 404774"/>
                <a:gd name="connsiteX1" fmla="*/ 1093012 w 1295399"/>
                <a:gd name="connsiteY1" fmla="*/ 0 h 404774"/>
                <a:gd name="connsiteX2" fmla="*/ 1295399 w 1295399"/>
                <a:gd name="connsiteY2" fmla="*/ 202387 h 404774"/>
                <a:gd name="connsiteX3" fmla="*/ 1093012 w 1295399"/>
                <a:gd name="connsiteY3" fmla="*/ 404774 h 404774"/>
                <a:gd name="connsiteX4" fmla="*/ 89610 w 1295399"/>
                <a:gd name="connsiteY4" fmla="*/ 404774 h 404774"/>
                <a:gd name="connsiteX5" fmla="*/ 60350 w 1295399"/>
                <a:gd name="connsiteY5" fmla="*/ 299923 h 404774"/>
                <a:gd name="connsiteX6" fmla="*/ 0 w 1295399"/>
                <a:gd name="connsiteY6" fmla="*/ 99974 h 404774"/>
                <a:gd name="connsiteX7" fmla="*/ 89610 w 1295399"/>
                <a:gd name="connsiteY7" fmla="*/ 0 h 4047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104497 w 1310286"/>
                <a:gd name="connsiteY0" fmla="*/ 0 h 480974"/>
                <a:gd name="connsiteX1" fmla="*/ 1107899 w 1310286"/>
                <a:gd name="connsiteY1" fmla="*/ 0 h 480974"/>
                <a:gd name="connsiteX2" fmla="*/ 1310286 w 1310286"/>
                <a:gd name="connsiteY2" fmla="*/ 202387 h 480974"/>
                <a:gd name="connsiteX3" fmla="*/ 1107899 w 1310286"/>
                <a:gd name="connsiteY3" fmla="*/ 404774 h 480974"/>
                <a:gd name="connsiteX4" fmla="*/ 104497 w 1310286"/>
                <a:gd name="connsiteY4" fmla="*/ 404774 h 480974"/>
                <a:gd name="connsiteX5" fmla="*/ 14887 w 1310286"/>
                <a:gd name="connsiteY5" fmla="*/ 480974 h 480974"/>
                <a:gd name="connsiteX6" fmla="*/ 14887 w 1310286"/>
                <a:gd name="connsiteY6" fmla="*/ 99974 h 480974"/>
                <a:gd name="connsiteX7" fmla="*/ 104497 w 1310286"/>
                <a:gd name="connsiteY7" fmla="*/ 0 h 480974"/>
                <a:gd name="connsiteX0" fmla="*/ 104497 w 1310286"/>
                <a:gd name="connsiteY0" fmla="*/ 0 h 480974"/>
                <a:gd name="connsiteX1" fmla="*/ 1107899 w 1310286"/>
                <a:gd name="connsiteY1" fmla="*/ 0 h 480974"/>
                <a:gd name="connsiteX2" fmla="*/ 1310286 w 1310286"/>
                <a:gd name="connsiteY2" fmla="*/ 202387 h 480974"/>
                <a:gd name="connsiteX3" fmla="*/ 1107899 w 1310286"/>
                <a:gd name="connsiteY3" fmla="*/ 404774 h 480974"/>
                <a:gd name="connsiteX4" fmla="*/ 104497 w 1310286"/>
                <a:gd name="connsiteY4" fmla="*/ 404774 h 480974"/>
                <a:gd name="connsiteX5" fmla="*/ 14887 w 1310286"/>
                <a:gd name="connsiteY5" fmla="*/ 480974 h 480974"/>
                <a:gd name="connsiteX6" fmla="*/ 14887 w 1310286"/>
                <a:gd name="connsiteY6" fmla="*/ 99974 h 480974"/>
                <a:gd name="connsiteX7" fmla="*/ 104497 w 1310286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2367 h 483341"/>
                <a:gd name="connsiteX1" fmla="*/ 1093012 w 1295399"/>
                <a:gd name="connsiteY1" fmla="*/ 2367 h 483341"/>
                <a:gd name="connsiteX2" fmla="*/ 1295399 w 1295399"/>
                <a:gd name="connsiteY2" fmla="*/ 204754 h 483341"/>
                <a:gd name="connsiteX3" fmla="*/ 1093012 w 1295399"/>
                <a:gd name="connsiteY3" fmla="*/ 407141 h 483341"/>
                <a:gd name="connsiteX4" fmla="*/ 89610 w 1295399"/>
                <a:gd name="connsiteY4" fmla="*/ 407141 h 483341"/>
                <a:gd name="connsiteX5" fmla="*/ 0 w 1295399"/>
                <a:gd name="connsiteY5" fmla="*/ 483341 h 483341"/>
                <a:gd name="connsiteX6" fmla="*/ 0 w 1295399"/>
                <a:gd name="connsiteY6" fmla="*/ 102341 h 483341"/>
                <a:gd name="connsiteX7" fmla="*/ 89610 w 1295399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03929 w 1309718"/>
                <a:gd name="connsiteY4" fmla="*/ 404774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94046 w 1309718"/>
                <a:gd name="connsiteY0" fmla="*/ 2367 h 483679"/>
                <a:gd name="connsiteX1" fmla="*/ 1107331 w 1309718"/>
                <a:gd name="connsiteY1" fmla="*/ 2705 h 483679"/>
                <a:gd name="connsiteX2" fmla="*/ 1309718 w 1309718"/>
                <a:gd name="connsiteY2" fmla="*/ 205092 h 483679"/>
                <a:gd name="connsiteX3" fmla="*/ 1107331 w 1309718"/>
                <a:gd name="connsiteY3" fmla="*/ 407479 h 483679"/>
                <a:gd name="connsiteX4" fmla="*/ 137051 w 1309718"/>
                <a:gd name="connsiteY4" fmla="*/ 413144 h 483679"/>
                <a:gd name="connsiteX5" fmla="*/ 14319 w 1309718"/>
                <a:gd name="connsiteY5" fmla="*/ 483679 h 483679"/>
                <a:gd name="connsiteX6" fmla="*/ 14319 w 1309718"/>
                <a:gd name="connsiteY6" fmla="*/ 102679 h 483679"/>
                <a:gd name="connsiteX7" fmla="*/ 94046 w 1309718"/>
                <a:gd name="connsiteY7" fmla="*/ 2367 h 483679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94046 w 1309718"/>
                <a:gd name="connsiteY0" fmla="*/ 11030 h 492342"/>
                <a:gd name="connsiteX1" fmla="*/ 1107331 w 1309718"/>
                <a:gd name="connsiteY1" fmla="*/ 11368 h 492342"/>
                <a:gd name="connsiteX2" fmla="*/ 1309718 w 1309718"/>
                <a:gd name="connsiteY2" fmla="*/ 213755 h 492342"/>
                <a:gd name="connsiteX3" fmla="*/ 1107331 w 1309718"/>
                <a:gd name="connsiteY3" fmla="*/ 416142 h 492342"/>
                <a:gd name="connsiteX4" fmla="*/ 137051 w 1309718"/>
                <a:gd name="connsiteY4" fmla="*/ 421807 h 492342"/>
                <a:gd name="connsiteX5" fmla="*/ 14319 w 1309718"/>
                <a:gd name="connsiteY5" fmla="*/ 492342 h 492342"/>
                <a:gd name="connsiteX6" fmla="*/ 14319 w 1309718"/>
                <a:gd name="connsiteY6" fmla="*/ 111342 h 492342"/>
                <a:gd name="connsiteX7" fmla="*/ 94046 w 1309718"/>
                <a:gd name="connsiteY7" fmla="*/ 11030 h 492342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81513 w 1297185"/>
                <a:gd name="connsiteY0" fmla="*/ 0 h 481312"/>
                <a:gd name="connsiteX1" fmla="*/ 1094798 w 1297185"/>
                <a:gd name="connsiteY1" fmla="*/ 338 h 481312"/>
                <a:gd name="connsiteX2" fmla="*/ 1297185 w 1297185"/>
                <a:gd name="connsiteY2" fmla="*/ 202725 h 481312"/>
                <a:gd name="connsiteX3" fmla="*/ 1094798 w 1297185"/>
                <a:gd name="connsiteY3" fmla="*/ 405112 h 481312"/>
                <a:gd name="connsiteX4" fmla="*/ 124518 w 1297185"/>
                <a:gd name="connsiteY4" fmla="*/ 410777 h 481312"/>
                <a:gd name="connsiteX5" fmla="*/ 1786 w 1297185"/>
                <a:gd name="connsiteY5" fmla="*/ 481312 h 481312"/>
                <a:gd name="connsiteX6" fmla="*/ 1786 w 1297185"/>
                <a:gd name="connsiteY6" fmla="*/ 100312 h 481312"/>
                <a:gd name="connsiteX7" fmla="*/ 81513 w 1297185"/>
                <a:gd name="connsiteY7" fmla="*/ 0 h 481312"/>
                <a:gd name="connsiteX0" fmla="*/ 79727 w 1295399"/>
                <a:gd name="connsiteY0" fmla="*/ 0 h 481312"/>
                <a:gd name="connsiteX1" fmla="*/ 1093012 w 1295399"/>
                <a:gd name="connsiteY1" fmla="*/ 338 h 481312"/>
                <a:gd name="connsiteX2" fmla="*/ 1295399 w 1295399"/>
                <a:gd name="connsiteY2" fmla="*/ 202725 h 481312"/>
                <a:gd name="connsiteX3" fmla="*/ 1093012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302292"/>
                <a:gd name="connsiteY0" fmla="*/ 0 h 481312"/>
                <a:gd name="connsiteX1" fmla="*/ 1134372 w 1302292"/>
                <a:gd name="connsiteY1" fmla="*/ 1301 h 481312"/>
                <a:gd name="connsiteX2" fmla="*/ 1295399 w 1302292"/>
                <a:gd name="connsiteY2" fmla="*/ 202725 h 481312"/>
                <a:gd name="connsiteX3" fmla="*/ 1093012 w 1302292"/>
                <a:gd name="connsiteY3" fmla="*/ 405112 h 481312"/>
                <a:gd name="connsiteX4" fmla="*/ 122732 w 1302292"/>
                <a:gd name="connsiteY4" fmla="*/ 410777 h 481312"/>
                <a:gd name="connsiteX5" fmla="*/ 0 w 1302292"/>
                <a:gd name="connsiteY5" fmla="*/ 481312 h 481312"/>
                <a:gd name="connsiteX6" fmla="*/ 0 w 1302292"/>
                <a:gd name="connsiteY6" fmla="*/ 100312 h 481312"/>
                <a:gd name="connsiteX7" fmla="*/ 79727 w 1302292"/>
                <a:gd name="connsiteY7" fmla="*/ 0 h 481312"/>
                <a:gd name="connsiteX0" fmla="*/ 79727 w 1295608"/>
                <a:gd name="connsiteY0" fmla="*/ 0 h 481312"/>
                <a:gd name="connsiteX1" fmla="*/ 1134372 w 1295608"/>
                <a:gd name="connsiteY1" fmla="*/ 1301 h 481312"/>
                <a:gd name="connsiteX2" fmla="*/ 1295399 w 1295608"/>
                <a:gd name="connsiteY2" fmla="*/ 202725 h 481312"/>
                <a:gd name="connsiteX3" fmla="*/ 1133118 w 1295608"/>
                <a:gd name="connsiteY3" fmla="*/ 405112 h 481312"/>
                <a:gd name="connsiteX4" fmla="*/ 122732 w 1295608"/>
                <a:gd name="connsiteY4" fmla="*/ 410777 h 481312"/>
                <a:gd name="connsiteX5" fmla="*/ 0 w 1295608"/>
                <a:gd name="connsiteY5" fmla="*/ 481312 h 481312"/>
                <a:gd name="connsiteX6" fmla="*/ 0 w 1295608"/>
                <a:gd name="connsiteY6" fmla="*/ 100312 h 481312"/>
                <a:gd name="connsiteX7" fmla="*/ 79727 w 1295608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33118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33118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65078 w 1295399"/>
                <a:gd name="connsiteY3" fmla="*/ 406074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56305 w 1295399"/>
                <a:gd name="connsiteY1" fmla="*/ 6114 h 481312"/>
                <a:gd name="connsiteX2" fmla="*/ 1295399 w 1295399"/>
                <a:gd name="connsiteY2" fmla="*/ 202725 h 481312"/>
                <a:gd name="connsiteX3" fmla="*/ 1165078 w 1295399"/>
                <a:gd name="connsiteY3" fmla="*/ 406074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95399" h="481312">
                  <a:moveTo>
                    <a:pt x="79727" y="0"/>
                  </a:moveTo>
                  <a:lnTo>
                    <a:pt x="1156305" y="6114"/>
                  </a:lnTo>
                  <a:lnTo>
                    <a:pt x="1295399" y="202725"/>
                  </a:lnTo>
                  <a:lnTo>
                    <a:pt x="1165078" y="406074"/>
                  </a:lnTo>
                  <a:lnTo>
                    <a:pt x="122732" y="410777"/>
                  </a:lnTo>
                  <a:cubicBezTo>
                    <a:pt x="78235" y="412895"/>
                    <a:pt x="11453" y="402374"/>
                    <a:pt x="0" y="481312"/>
                  </a:cubicBezTo>
                  <a:lnTo>
                    <a:pt x="0" y="100312"/>
                  </a:lnTo>
                  <a:cubicBezTo>
                    <a:pt x="721" y="14824"/>
                    <a:pt x="31644" y="5334"/>
                    <a:pt x="79727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69000">
                  <a:schemeClr val="accent2"/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/>
            </a:scene3d>
            <a:sp3d prstMaterial="plastic">
              <a:bevelT w="57150" h="5715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9" name="Pie 55">
              <a:extLst>
                <a:ext uri="{FF2B5EF4-FFF2-40B4-BE49-F238E27FC236}">
                  <a16:creationId xmlns:a16="http://schemas.microsoft.com/office/drawing/2014/main" id="{28E47F24-F1A2-4069-A4F5-047CB4C049E3}"/>
                </a:ext>
              </a:extLst>
            </p:cNvPr>
            <p:cNvSpPr/>
            <p:nvPr/>
          </p:nvSpPr>
          <p:spPr bwMode="gray">
            <a:xfrm>
              <a:off x="4763053" y="3083859"/>
              <a:ext cx="304685" cy="179294"/>
            </a:xfrm>
            <a:prstGeom prst="pie">
              <a:avLst>
                <a:gd name="adj1" fmla="val 5429925"/>
                <a:gd name="adj2" fmla="val 16200000"/>
              </a:avLst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57">
            <a:extLst>
              <a:ext uri="{FF2B5EF4-FFF2-40B4-BE49-F238E27FC236}">
                <a16:creationId xmlns:a16="http://schemas.microsoft.com/office/drawing/2014/main" id="{54040E7C-1D33-CD80-4828-1D1644F330D9}"/>
              </a:ext>
            </a:extLst>
          </p:cNvPr>
          <p:cNvGrpSpPr>
            <a:grpSpLocks/>
          </p:cNvGrpSpPr>
          <p:nvPr/>
        </p:nvGrpSpPr>
        <p:grpSpPr bwMode="auto">
          <a:xfrm>
            <a:off x="4713288" y="1209886"/>
            <a:ext cx="3135530" cy="5267114"/>
            <a:chOff x="457200" y="1239996"/>
            <a:chExt cx="2177144" cy="280488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86AC722-2D34-1E2E-B8E3-5556788F6D6C}"/>
                </a:ext>
              </a:extLst>
            </p:cNvPr>
            <p:cNvSpPr/>
            <p:nvPr/>
          </p:nvSpPr>
          <p:spPr>
            <a:xfrm>
              <a:off x="457200" y="1239996"/>
              <a:ext cx="2177144" cy="2804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2117014-227F-EE57-1897-88F07FAB56F1}"/>
                </a:ext>
              </a:extLst>
            </p:cNvPr>
            <p:cNvSpPr/>
            <p:nvPr/>
          </p:nvSpPr>
          <p:spPr>
            <a:xfrm>
              <a:off x="536316" y="1293865"/>
              <a:ext cx="2018913" cy="2694698"/>
            </a:xfrm>
            <a:prstGeom prst="rect">
              <a:avLst/>
            </a:prstGeom>
            <a:noFill/>
            <a:ln w="19050">
              <a:solidFill>
                <a:schemeClr val="accent1">
                  <a:lumMod val="60000"/>
                  <a:lumOff val="40000"/>
                </a:schemeClr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13" name="Group 60">
            <a:extLst>
              <a:ext uri="{FF2B5EF4-FFF2-40B4-BE49-F238E27FC236}">
                <a16:creationId xmlns:a16="http://schemas.microsoft.com/office/drawing/2014/main" id="{77D72959-C8D5-EB38-9E96-DF472DCE9DF6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4600575" y="1524000"/>
            <a:ext cx="2793702" cy="1069057"/>
            <a:chOff x="4782670" y="2429435"/>
            <a:chExt cx="2840865" cy="833718"/>
          </a:xfrm>
        </p:grpSpPr>
        <p:sp>
          <p:nvSpPr>
            <p:cNvPr id="14" name="Freeform 63">
              <a:extLst>
                <a:ext uri="{FF2B5EF4-FFF2-40B4-BE49-F238E27FC236}">
                  <a16:creationId xmlns:a16="http://schemas.microsoft.com/office/drawing/2014/main" id="{EBEC714D-35F1-D29E-6733-32B6450EDC91}"/>
                </a:ext>
              </a:extLst>
            </p:cNvPr>
            <p:cNvSpPr/>
            <p:nvPr/>
          </p:nvSpPr>
          <p:spPr bwMode="gray">
            <a:xfrm>
              <a:off x="4790411" y="2429435"/>
              <a:ext cx="2833124" cy="768967"/>
            </a:xfrm>
            <a:custGeom>
              <a:avLst/>
              <a:gdLst>
                <a:gd name="connsiteX0" fmla="*/ 0 w 1205789"/>
                <a:gd name="connsiteY0" fmla="*/ 0 h 404774"/>
                <a:gd name="connsiteX1" fmla="*/ 1003402 w 1205789"/>
                <a:gd name="connsiteY1" fmla="*/ 0 h 404774"/>
                <a:gd name="connsiteX2" fmla="*/ 1205789 w 1205789"/>
                <a:gd name="connsiteY2" fmla="*/ 202387 h 404774"/>
                <a:gd name="connsiteX3" fmla="*/ 1003402 w 1205789"/>
                <a:gd name="connsiteY3" fmla="*/ 404774 h 404774"/>
                <a:gd name="connsiteX4" fmla="*/ 0 w 1205789"/>
                <a:gd name="connsiteY4" fmla="*/ 404774 h 404774"/>
                <a:gd name="connsiteX5" fmla="*/ 0 w 1205789"/>
                <a:gd name="connsiteY5" fmla="*/ 0 h 404774"/>
                <a:gd name="connsiteX0" fmla="*/ 7314 w 1213103"/>
                <a:gd name="connsiteY0" fmla="*/ 0 h 404774"/>
                <a:gd name="connsiteX1" fmla="*/ 1010716 w 1213103"/>
                <a:gd name="connsiteY1" fmla="*/ 0 h 404774"/>
                <a:gd name="connsiteX2" fmla="*/ 1213103 w 1213103"/>
                <a:gd name="connsiteY2" fmla="*/ 202387 h 404774"/>
                <a:gd name="connsiteX3" fmla="*/ 1010716 w 1213103"/>
                <a:gd name="connsiteY3" fmla="*/ 404774 h 404774"/>
                <a:gd name="connsiteX4" fmla="*/ 7314 w 1213103"/>
                <a:gd name="connsiteY4" fmla="*/ 404774 h 404774"/>
                <a:gd name="connsiteX5" fmla="*/ 0 w 1213103"/>
                <a:gd name="connsiteY5" fmla="*/ 131673 h 404774"/>
                <a:gd name="connsiteX6" fmla="*/ 7314 w 1213103"/>
                <a:gd name="connsiteY6" fmla="*/ 0 h 404774"/>
                <a:gd name="connsiteX0" fmla="*/ 89610 w 1295399"/>
                <a:gd name="connsiteY0" fmla="*/ 0 h 404774"/>
                <a:gd name="connsiteX1" fmla="*/ 1093012 w 1295399"/>
                <a:gd name="connsiteY1" fmla="*/ 0 h 404774"/>
                <a:gd name="connsiteX2" fmla="*/ 1295399 w 1295399"/>
                <a:gd name="connsiteY2" fmla="*/ 202387 h 404774"/>
                <a:gd name="connsiteX3" fmla="*/ 1093012 w 1295399"/>
                <a:gd name="connsiteY3" fmla="*/ 404774 h 404774"/>
                <a:gd name="connsiteX4" fmla="*/ 89610 w 1295399"/>
                <a:gd name="connsiteY4" fmla="*/ 404774 h 404774"/>
                <a:gd name="connsiteX5" fmla="*/ 0 w 1295399"/>
                <a:gd name="connsiteY5" fmla="*/ 99974 h 404774"/>
                <a:gd name="connsiteX6" fmla="*/ 89610 w 1295399"/>
                <a:gd name="connsiteY6" fmla="*/ 0 h 404774"/>
                <a:gd name="connsiteX0" fmla="*/ 89610 w 1295399"/>
                <a:gd name="connsiteY0" fmla="*/ 0 h 404774"/>
                <a:gd name="connsiteX1" fmla="*/ 1093012 w 1295399"/>
                <a:gd name="connsiteY1" fmla="*/ 0 h 404774"/>
                <a:gd name="connsiteX2" fmla="*/ 1295399 w 1295399"/>
                <a:gd name="connsiteY2" fmla="*/ 202387 h 404774"/>
                <a:gd name="connsiteX3" fmla="*/ 1093012 w 1295399"/>
                <a:gd name="connsiteY3" fmla="*/ 404774 h 404774"/>
                <a:gd name="connsiteX4" fmla="*/ 89610 w 1295399"/>
                <a:gd name="connsiteY4" fmla="*/ 404774 h 404774"/>
                <a:gd name="connsiteX5" fmla="*/ 60350 w 1295399"/>
                <a:gd name="connsiteY5" fmla="*/ 299923 h 404774"/>
                <a:gd name="connsiteX6" fmla="*/ 0 w 1295399"/>
                <a:gd name="connsiteY6" fmla="*/ 99974 h 404774"/>
                <a:gd name="connsiteX7" fmla="*/ 89610 w 1295399"/>
                <a:gd name="connsiteY7" fmla="*/ 0 h 4047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104497 w 1310286"/>
                <a:gd name="connsiteY0" fmla="*/ 0 h 480974"/>
                <a:gd name="connsiteX1" fmla="*/ 1107899 w 1310286"/>
                <a:gd name="connsiteY1" fmla="*/ 0 h 480974"/>
                <a:gd name="connsiteX2" fmla="*/ 1310286 w 1310286"/>
                <a:gd name="connsiteY2" fmla="*/ 202387 h 480974"/>
                <a:gd name="connsiteX3" fmla="*/ 1107899 w 1310286"/>
                <a:gd name="connsiteY3" fmla="*/ 404774 h 480974"/>
                <a:gd name="connsiteX4" fmla="*/ 104497 w 1310286"/>
                <a:gd name="connsiteY4" fmla="*/ 404774 h 480974"/>
                <a:gd name="connsiteX5" fmla="*/ 14887 w 1310286"/>
                <a:gd name="connsiteY5" fmla="*/ 480974 h 480974"/>
                <a:gd name="connsiteX6" fmla="*/ 14887 w 1310286"/>
                <a:gd name="connsiteY6" fmla="*/ 99974 h 480974"/>
                <a:gd name="connsiteX7" fmla="*/ 104497 w 1310286"/>
                <a:gd name="connsiteY7" fmla="*/ 0 h 480974"/>
                <a:gd name="connsiteX0" fmla="*/ 104497 w 1310286"/>
                <a:gd name="connsiteY0" fmla="*/ 0 h 480974"/>
                <a:gd name="connsiteX1" fmla="*/ 1107899 w 1310286"/>
                <a:gd name="connsiteY1" fmla="*/ 0 h 480974"/>
                <a:gd name="connsiteX2" fmla="*/ 1310286 w 1310286"/>
                <a:gd name="connsiteY2" fmla="*/ 202387 h 480974"/>
                <a:gd name="connsiteX3" fmla="*/ 1107899 w 1310286"/>
                <a:gd name="connsiteY3" fmla="*/ 404774 h 480974"/>
                <a:gd name="connsiteX4" fmla="*/ 104497 w 1310286"/>
                <a:gd name="connsiteY4" fmla="*/ 404774 h 480974"/>
                <a:gd name="connsiteX5" fmla="*/ 14887 w 1310286"/>
                <a:gd name="connsiteY5" fmla="*/ 480974 h 480974"/>
                <a:gd name="connsiteX6" fmla="*/ 14887 w 1310286"/>
                <a:gd name="connsiteY6" fmla="*/ 99974 h 480974"/>
                <a:gd name="connsiteX7" fmla="*/ 104497 w 1310286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2367 h 483341"/>
                <a:gd name="connsiteX1" fmla="*/ 1093012 w 1295399"/>
                <a:gd name="connsiteY1" fmla="*/ 2367 h 483341"/>
                <a:gd name="connsiteX2" fmla="*/ 1295399 w 1295399"/>
                <a:gd name="connsiteY2" fmla="*/ 204754 h 483341"/>
                <a:gd name="connsiteX3" fmla="*/ 1093012 w 1295399"/>
                <a:gd name="connsiteY3" fmla="*/ 407141 h 483341"/>
                <a:gd name="connsiteX4" fmla="*/ 89610 w 1295399"/>
                <a:gd name="connsiteY4" fmla="*/ 407141 h 483341"/>
                <a:gd name="connsiteX5" fmla="*/ 0 w 1295399"/>
                <a:gd name="connsiteY5" fmla="*/ 483341 h 483341"/>
                <a:gd name="connsiteX6" fmla="*/ 0 w 1295399"/>
                <a:gd name="connsiteY6" fmla="*/ 102341 h 483341"/>
                <a:gd name="connsiteX7" fmla="*/ 89610 w 1295399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03929 w 1309718"/>
                <a:gd name="connsiteY4" fmla="*/ 404774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94046 w 1309718"/>
                <a:gd name="connsiteY0" fmla="*/ 2367 h 483679"/>
                <a:gd name="connsiteX1" fmla="*/ 1107331 w 1309718"/>
                <a:gd name="connsiteY1" fmla="*/ 2705 h 483679"/>
                <a:gd name="connsiteX2" fmla="*/ 1309718 w 1309718"/>
                <a:gd name="connsiteY2" fmla="*/ 205092 h 483679"/>
                <a:gd name="connsiteX3" fmla="*/ 1107331 w 1309718"/>
                <a:gd name="connsiteY3" fmla="*/ 407479 h 483679"/>
                <a:gd name="connsiteX4" fmla="*/ 137051 w 1309718"/>
                <a:gd name="connsiteY4" fmla="*/ 413144 h 483679"/>
                <a:gd name="connsiteX5" fmla="*/ 14319 w 1309718"/>
                <a:gd name="connsiteY5" fmla="*/ 483679 h 483679"/>
                <a:gd name="connsiteX6" fmla="*/ 14319 w 1309718"/>
                <a:gd name="connsiteY6" fmla="*/ 102679 h 483679"/>
                <a:gd name="connsiteX7" fmla="*/ 94046 w 1309718"/>
                <a:gd name="connsiteY7" fmla="*/ 2367 h 483679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94046 w 1309718"/>
                <a:gd name="connsiteY0" fmla="*/ 11030 h 492342"/>
                <a:gd name="connsiteX1" fmla="*/ 1107331 w 1309718"/>
                <a:gd name="connsiteY1" fmla="*/ 11368 h 492342"/>
                <a:gd name="connsiteX2" fmla="*/ 1309718 w 1309718"/>
                <a:gd name="connsiteY2" fmla="*/ 213755 h 492342"/>
                <a:gd name="connsiteX3" fmla="*/ 1107331 w 1309718"/>
                <a:gd name="connsiteY3" fmla="*/ 416142 h 492342"/>
                <a:gd name="connsiteX4" fmla="*/ 137051 w 1309718"/>
                <a:gd name="connsiteY4" fmla="*/ 421807 h 492342"/>
                <a:gd name="connsiteX5" fmla="*/ 14319 w 1309718"/>
                <a:gd name="connsiteY5" fmla="*/ 492342 h 492342"/>
                <a:gd name="connsiteX6" fmla="*/ 14319 w 1309718"/>
                <a:gd name="connsiteY6" fmla="*/ 111342 h 492342"/>
                <a:gd name="connsiteX7" fmla="*/ 94046 w 1309718"/>
                <a:gd name="connsiteY7" fmla="*/ 11030 h 492342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81513 w 1297185"/>
                <a:gd name="connsiteY0" fmla="*/ 0 h 481312"/>
                <a:gd name="connsiteX1" fmla="*/ 1094798 w 1297185"/>
                <a:gd name="connsiteY1" fmla="*/ 338 h 481312"/>
                <a:gd name="connsiteX2" fmla="*/ 1297185 w 1297185"/>
                <a:gd name="connsiteY2" fmla="*/ 202725 h 481312"/>
                <a:gd name="connsiteX3" fmla="*/ 1094798 w 1297185"/>
                <a:gd name="connsiteY3" fmla="*/ 405112 h 481312"/>
                <a:gd name="connsiteX4" fmla="*/ 124518 w 1297185"/>
                <a:gd name="connsiteY4" fmla="*/ 410777 h 481312"/>
                <a:gd name="connsiteX5" fmla="*/ 1786 w 1297185"/>
                <a:gd name="connsiteY5" fmla="*/ 481312 h 481312"/>
                <a:gd name="connsiteX6" fmla="*/ 1786 w 1297185"/>
                <a:gd name="connsiteY6" fmla="*/ 100312 h 481312"/>
                <a:gd name="connsiteX7" fmla="*/ 81513 w 1297185"/>
                <a:gd name="connsiteY7" fmla="*/ 0 h 481312"/>
                <a:gd name="connsiteX0" fmla="*/ 79727 w 1295399"/>
                <a:gd name="connsiteY0" fmla="*/ 0 h 481312"/>
                <a:gd name="connsiteX1" fmla="*/ 1093012 w 1295399"/>
                <a:gd name="connsiteY1" fmla="*/ 338 h 481312"/>
                <a:gd name="connsiteX2" fmla="*/ 1295399 w 1295399"/>
                <a:gd name="connsiteY2" fmla="*/ 202725 h 481312"/>
                <a:gd name="connsiteX3" fmla="*/ 1093012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302292"/>
                <a:gd name="connsiteY0" fmla="*/ 0 h 481312"/>
                <a:gd name="connsiteX1" fmla="*/ 1134372 w 1302292"/>
                <a:gd name="connsiteY1" fmla="*/ 1301 h 481312"/>
                <a:gd name="connsiteX2" fmla="*/ 1295399 w 1302292"/>
                <a:gd name="connsiteY2" fmla="*/ 202725 h 481312"/>
                <a:gd name="connsiteX3" fmla="*/ 1093012 w 1302292"/>
                <a:gd name="connsiteY3" fmla="*/ 405112 h 481312"/>
                <a:gd name="connsiteX4" fmla="*/ 122732 w 1302292"/>
                <a:gd name="connsiteY4" fmla="*/ 410777 h 481312"/>
                <a:gd name="connsiteX5" fmla="*/ 0 w 1302292"/>
                <a:gd name="connsiteY5" fmla="*/ 481312 h 481312"/>
                <a:gd name="connsiteX6" fmla="*/ 0 w 1302292"/>
                <a:gd name="connsiteY6" fmla="*/ 100312 h 481312"/>
                <a:gd name="connsiteX7" fmla="*/ 79727 w 1302292"/>
                <a:gd name="connsiteY7" fmla="*/ 0 h 481312"/>
                <a:gd name="connsiteX0" fmla="*/ 79727 w 1295608"/>
                <a:gd name="connsiteY0" fmla="*/ 0 h 481312"/>
                <a:gd name="connsiteX1" fmla="*/ 1134372 w 1295608"/>
                <a:gd name="connsiteY1" fmla="*/ 1301 h 481312"/>
                <a:gd name="connsiteX2" fmla="*/ 1295399 w 1295608"/>
                <a:gd name="connsiteY2" fmla="*/ 202725 h 481312"/>
                <a:gd name="connsiteX3" fmla="*/ 1133118 w 1295608"/>
                <a:gd name="connsiteY3" fmla="*/ 405112 h 481312"/>
                <a:gd name="connsiteX4" fmla="*/ 122732 w 1295608"/>
                <a:gd name="connsiteY4" fmla="*/ 410777 h 481312"/>
                <a:gd name="connsiteX5" fmla="*/ 0 w 1295608"/>
                <a:gd name="connsiteY5" fmla="*/ 481312 h 481312"/>
                <a:gd name="connsiteX6" fmla="*/ 0 w 1295608"/>
                <a:gd name="connsiteY6" fmla="*/ 100312 h 481312"/>
                <a:gd name="connsiteX7" fmla="*/ 79727 w 1295608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33118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33118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65078 w 1295399"/>
                <a:gd name="connsiteY3" fmla="*/ 406074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56305 w 1295399"/>
                <a:gd name="connsiteY1" fmla="*/ 6114 h 481312"/>
                <a:gd name="connsiteX2" fmla="*/ 1295399 w 1295399"/>
                <a:gd name="connsiteY2" fmla="*/ 202725 h 481312"/>
                <a:gd name="connsiteX3" fmla="*/ 1165078 w 1295399"/>
                <a:gd name="connsiteY3" fmla="*/ 406074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95399" h="481312">
                  <a:moveTo>
                    <a:pt x="79727" y="0"/>
                  </a:moveTo>
                  <a:lnTo>
                    <a:pt x="1156305" y="6114"/>
                  </a:lnTo>
                  <a:lnTo>
                    <a:pt x="1295399" y="202725"/>
                  </a:lnTo>
                  <a:lnTo>
                    <a:pt x="1165078" y="406074"/>
                  </a:lnTo>
                  <a:lnTo>
                    <a:pt x="122732" y="410777"/>
                  </a:lnTo>
                  <a:cubicBezTo>
                    <a:pt x="78235" y="412895"/>
                    <a:pt x="11453" y="402374"/>
                    <a:pt x="0" y="481312"/>
                  </a:cubicBezTo>
                  <a:lnTo>
                    <a:pt x="0" y="100312"/>
                  </a:lnTo>
                  <a:cubicBezTo>
                    <a:pt x="721" y="14824"/>
                    <a:pt x="31644" y="5334"/>
                    <a:pt x="79727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1">
                    <a:lumMod val="75000"/>
                  </a:schemeClr>
                </a:gs>
                <a:gs pos="69000">
                  <a:schemeClr val="accent1"/>
                </a:gs>
                <a:gs pos="100000">
                  <a:schemeClr val="accent1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/>
            </a:scene3d>
            <a:sp3d prstMaterial="plastic">
              <a:bevelT w="57150" h="5715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15" name="Pie 64">
              <a:extLst>
                <a:ext uri="{FF2B5EF4-FFF2-40B4-BE49-F238E27FC236}">
                  <a16:creationId xmlns:a16="http://schemas.microsoft.com/office/drawing/2014/main" id="{6F6C037A-1577-8C5B-A7E4-A2986A5EA13F}"/>
                </a:ext>
              </a:extLst>
            </p:cNvPr>
            <p:cNvSpPr/>
            <p:nvPr/>
          </p:nvSpPr>
          <p:spPr bwMode="gray">
            <a:xfrm>
              <a:off x="4782670" y="3083859"/>
              <a:ext cx="304685" cy="179294"/>
            </a:xfrm>
            <a:prstGeom prst="pie">
              <a:avLst>
                <a:gd name="adj1" fmla="val 5429925"/>
                <a:gd name="adj2" fmla="val 16200000"/>
              </a:avLst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6" name="Group 71">
            <a:extLst>
              <a:ext uri="{FF2B5EF4-FFF2-40B4-BE49-F238E27FC236}">
                <a16:creationId xmlns:a16="http://schemas.microsoft.com/office/drawing/2014/main" id="{B812EF8F-982D-D099-649B-A72032E07C32}"/>
              </a:ext>
            </a:extLst>
          </p:cNvPr>
          <p:cNvGrpSpPr>
            <a:grpSpLocks/>
          </p:cNvGrpSpPr>
          <p:nvPr/>
        </p:nvGrpSpPr>
        <p:grpSpPr bwMode="auto">
          <a:xfrm>
            <a:off x="7664043" y="1207585"/>
            <a:ext cx="3135530" cy="5267114"/>
            <a:chOff x="457200" y="1239996"/>
            <a:chExt cx="2177144" cy="2804886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0104655-3F5F-204D-C82E-8413C1B8339D}"/>
                </a:ext>
              </a:extLst>
            </p:cNvPr>
            <p:cNvSpPr/>
            <p:nvPr/>
          </p:nvSpPr>
          <p:spPr>
            <a:xfrm>
              <a:off x="457200" y="1239996"/>
              <a:ext cx="2177144" cy="2804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5B7FDB43-7CBD-E729-E20E-B27D273FC0E3}"/>
                </a:ext>
              </a:extLst>
            </p:cNvPr>
            <p:cNvSpPr/>
            <p:nvPr/>
          </p:nvSpPr>
          <p:spPr>
            <a:xfrm>
              <a:off x="536316" y="1293865"/>
              <a:ext cx="2018913" cy="2694698"/>
            </a:xfrm>
            <a:prstGeom prst="rect">
              <a:avLst/>
            </a:prstGeom>
            <a:noFill/>
            <a:ln w="19050">
              <a:solidFill>
                <a:schemeClr val="accent4">
                  <a:lumMod val="60000"/>
                  <a:lumOff val="40000"/>
                </a:schemeClr>
              </a:solidFill>
              <a:prstDash val="dash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19" name="Group 75">
            <a:extLst>
              <a:ext uri="{FF2B5EF4-FFF2-40B4-BE49-F238E27FC236}">
                <a16:creationId xmlns:a16="http://schemas.microsoft.com/office/drawing/2014/main" id="{4383BBCF-A0A3-F3A8-216E-301BAEF205A2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7572375" y="1524000"/>
            <a:ext cx="2793702" cy="1069057"/>
            <a:chOff x="4782670" y="2429435"/>
            <a:chExt cx="2840865" cy="833718"/>
          </a:xfrm>
        </p:grpSpPr>
        <p:sp>
          <p:nvSpPr>
            <p:cNvPr id="20" name="Freeform 76">
              <a:extLst>
                <a:ext uri="{FF2B5EF4-FFF2-40B4-BE49-F238E27FC236}">
                  <a16:creationId xmlns:a16="http://schemas.microsoft.com/office/drawing/2014/main" id="{1A492722-2B48-A417-7F13-E0606722D523}"/>
                </a:ext>
              </a:extLst>
            </p:cNvPr>
            <p:cNvSpPr/>
            <p:nvPr/>
          </p:nvSpPr>
          <p:spPr bwMode="gray">
            <a:xfrm>
              <a:off x="4790411" y="2429435"/>
              <a:ext cx="2833124" cy="768967"/>
            </a:xfrm>
            <a:custGeom>
              <a:avLst/>
              <a:gdLst>
                <a:gd name="connsiteX0" fmla="*/ 0 w 1205789"/>
                <a:gd name="connsiteY0" fmla="*/ 0 h 404774"/>
                <a:gd name="connsiteX1" fmla="*/ 1003402 w 1205789"/>
                <a:gd name="connsiteY1" fmla="*/ 0 h 404774"/>
                <a:gd name="connsiteX2" fmla="*/ 1205789 w 1205789"/>
                <a:gd name="connsiteY2" fmla="*/ 202387 h 404774"/>
                <a:gd name="connsiteX3" fmla="*/ 1003402 w 1205789"/>
                <a:gd name="connsiteY3" fmla="*/ 404774 h 404774"/>
                <a:gd name="connsiteX4" fmla="*/ 0 w 1205789"/>
                <a:gd name="connsiteY4" fmla="*/ 404774 h 404774"/>
                <a:gd name="connsiteX5" fmla="*/ 0 w 1205789"/>
                <a:gd name="connsiteY5" fmla="*/ 0 h 404774"/>
                <a:gd name="connsiteX0" fmla="*/ 7314 w 1213103"/>
                <a:gd name="connsiteY0" fmla="*/ 0 h 404774"/>
                <a:gd name="connsiteX1" fmla="*/ 1010716 w 1213103"/>
                <a:gd name="connsiteY1" fmla="*/ 0 h 404774"/>
                <a:gd name="connsiteX2" fmla="*/ 1213103 w 1213103"/>
                <a:gd name="connsiteY2" fmla="*/ 202387 h 404774"/>
                <a:gd name="connsiteX3" fmla="*/ 1010716 w 1213103"/>
                <a:gd name="connsiteY3" fmla="*/ 404774 h 404774"/>
                <a:gd name="connsiteX4" fmla="*/ 7314 w 1213103"/>
                <a:gd name="connsiteY4" fmla="*/ 404774 h 404774"/>
                <a:gd name="connsiteX5" fmla="*/ 0 w 1213103"/>
                <a:gd name="connsiteY5" fmla="*/ 131673 h 404774"/>
                <a:gd name="connsiteX6" fmla="*/ 7314 w 1213103"/>
                <a:gd name="connsiteY6" fmla="*/ 0 h 404774"/>
                <a:gd name="connsiteX0" fmla="*/ 89610 w 1295399"/>
                <a:gd name="connsiteY0" fmla="*/ 0 h 404774"/>
                <a:gd name="connsiteX1" fmla="*/ 1093012 w 1295399"/>
                <a:gd name="connsiteY1" fmla="*/ 0 h 404774"/>
                <a:gd name="connsiteX2" fmla="*/ 1295399 w 1295399"/>
                <a:gd name="connsiteY2" fmla="*/ 202387 h 404774"/>
                <a:gd name="connsiteX3" fmla="*/ 1093012 w 1295399"/>
                <a:gd name="connsiteY3" fmla="*/ 404774 h 404774"/>
                <a:gd name="connsiteX4" fmla="*/ 89610 w 1295399"/>
                <a:gd name="connsiteY4" fmla="*/ 404774 h 404774"/>
                <a:gd name="connsiteX5" fmla="*/ 0 w 1295399"/>
                <a:gd name="connsiteY5" fmla="*/ 99974 h 404774"/>
                <a:gd name="connsiteX6" fmla="*/ 89610 w 1295399"/>
                <a:gd name="connsiteY6" fmla="*/ 0 h 404774"/>
                <a:gd name="connsiteX0" fmla="*/ 89610 w 1295399"/>
                <a:gd name="connsiteY0" fmla="*/ 0 h 404774"/>
                <a:gd name="connsiteX1" fmla="*/ 1093012 w 1295399"/>
                <a:gd name="connsiteY1" fmla="*/ 0 h 404774"/>
                <a:gd name="connsiteX2" fmla="*/ 1295399 w 1295399"/>
                <a:gd name="connsiteY2" fmla="*/ 202387 h 404774"/>
                <a:gd name="connsiteX3" fmla="*/ 1093012 w 1295399"/>
                <a:gd name="connsiteY3" fmla="*/ 404774 h 404774"/>
                <a:gd name="connsiteX4" fmla="*/ 89610 w 1295399"/>
                <a:gd name="connsiteY4" fmla="*/ 404774 h 404774"/>
                <a:gd name="connsiteX5" fmla="*/ 60350 w 1295399"/>
                <a:gd name="connsiteY5" fmla="*/ 299923 h 404774"/>
                <a:gd name="connsiteX6" fmla="*/ 0 w 1295399"/>
                <a:gd name="connsiteY6" fmla="*/ 99974 h 404774"/>
                <a:gd name="connsiteX7" fmla="*/ 89610 w 1295399"/>
                <a:gd name="connsiteY7" fmla="*/ 0 h 4047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104497 w 1310286"/>
                <a:gd name="connsiteY0" fmla="*/ 0 h 480974"/>
                <a:gd name="connsiteX1" fmla="*/ 1107899 w 1310286"/>
                <a:gd name="connsiteY1" fmla="*/ 0 h 480974"/>
                <a:gd name="connsiteX2" fmla="*/ 1310286 w 1310286"/>
                <a:gd name="connsiteY2" fmla="*/ 202387 h 480974"/>
                <a:gd name="connsiteX3" fmla="*/ 1107899 w 1310286"/>
                <a:gd name="connsiteY3" fmla="*/ 404774 h 480974"/>
                <a:gd name="connsiteX4" fmla="*/ 104497 w 1310286"/>
                <a:gd name="connsiteY4" fmla="*/ 404774 h 480974"/>
                <a:gd name="connsiteX5" fmla="*/ 14887 w 1310286"/>
                <a:gd name="connsiteY5" fmla="*/ 480974 h 480974"/>
                <a:gd name="connsiteX6" fmla="*/ 14887 w 1310286"/>
                <a:gd name="connsiteY6" fmla="*/ 99974 h 480974"/>
                <a:gd name="connsiteX7" fmla="*/ 104497 w 1310286"/>
                <a:gd name="connsiteY7" fmla="*/ 0 h 480974"/>
                <a:gd name="connsiteX0" fmla="*/ 104497 w 1310286"/>
                <a:gd name="connsiteY0" fmla="*/ 0 h 480974"/>
                <a:gd name="connsiteX1" fmla="*/ 1107899 w 1310286"/>
                <a:gd name="connsiteY1" fmla="*/ 0 h 480974"/>
                <a:gd name="connsiteX2" fmla="*/ 1310286 w 1310286"/>
                <a:gd name="connsiteY2" fmla="*/ 202387 h 480974"/>
                <a:gd name="connsiteX3" fmla="*/ 1107899 w 1310286"/>
                <a:gd name="connsiteY3" fmla="*/ 404774 h 480974"/>
                <a:gd name="connsiteX4" fmla="*/ 104497 w 1310286"/>
                <a:gd name="connsiteY4" fmla="*/ 404774 h 480974"/>
                <a:gd name="connsiteX5" fmla="*/ 14887 w 1310286"/>
                <a:gd name="connsiteY5" fmla="*/ 480974 h 480974"/>
                <a:gd name="connsiteX6" fmla="*/ 14887 w 1310286"/>
                <a:gd name="connsiteY6" fmla="*/ 99974 h 480974"/>
                <a:gd name="connsiteX7" fmla="*/ 104497 w 1310286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2367 h 483341"/>
                <a:gd name="connsiteX1" fmla="*/ 1093012 w 1295399"/>
                <a:gd name="connsiteY1" fmla="*/ 2367 h 483341"/>
                <a:gd name="connsiteX2" fmla="*/ 1295399 w 1295399"/>
                <a:gd name="connsiteY2" fmla="*/ 204754 h 483341"/>
                <a:gd name="connsiteX3" fmla="*/ 1093012 w 1295399"/>
                <a:gd name="connsiteY3" fmla="*/ 407141 h 483341"/>
                <a:gd name="connsiteX4" fmla="*/ 89610 w 1295399"/>
                <a:gd name="connsiteY4" fmla="*/ 407141 h 483341"/>
                <a:gd name="connsiteX5" fmla="*/ 0 w 1295399"/>
                <a:gd name="connsiteY5" fmla="*/ 483341 h 483341"/>
                <a:gd name="connsiteX6" fmla="*/ 0 w 1295399"/>
                <a:gd name="connsiteY6" fmla="*/ 102341 h 483341"/>
                <a:gd name="connsiteX7" fmla="*/ 89610 w 1295399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03929 w 1309718"/>
                <a:gd name="connsiteY4" fmla="*/ 404774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94046 w 1309718"/>
                <a:gd name="connsiteY0" fmla="*/ 2367 h 483679"/>
                <a:gd name="connsiteX1" fmla="*/ 1107331 w 1309718"/>
                <a:gd name="connsiteY1" fmla="*/ 2705 h 483679"/>
                <a:gd name="connsiteX2" fmla="*/ 1309718 w 1309718"/>
                <a:gd name="connsiteY2" fmla="*/ 205092 h 483679"/>
                <a:gd name="connsiteX3" fmla="*/ 1107331 w 1309718"/>
                <a:gd name="connsiteY3" fmla="*/ 407479 h 483679"/>
                <a:gd name="connsiteX4" fmla="*/ 137051 w 1309718"/>
                <a:gd name="connsiteY4" fmla="*/ 413144 h 483679"/>
                <a:gd name="connsiteX5" fmla="*/ 14319 w 1309718"/>
                <a:gd name="connsiteY5" fmla="*/ 483679 h 483679"/>
                <a:gd name="connsiteX6" fmla="*/ 14319 w 1309718"/>
                <a:gd name="connsiteY6" fmla="*/ 102679 h 483679"/>
                <a:gd name="connsiteX7" fmla="*/ 94046 w 1309718"/>
                <a:gd name="connsiteY7" fmla="*/ 2367 h 483679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94046 w 1309718"/>
                <a:gd name="connsiteY0" fmla="*/ 11030 h 492342"/>
                <a:gd name="connsiteX1" fmla="*/ 1107331 w 1309718"/>
                <a:gd name="connsiteY1" fmla="*/ 11368 h 492342"/>
                <a:gd name="connsiteX2" fmla="*/ 1309718 w 1309718"/>
                <a:gd name="connsiteY2" fmla="*/ 213755 h 492342"/>
                <a:gd name="connsiteX3" fmla="*/ 1107331 w 1309718"/>
                <a:gd name="connsiteY3" fmla="*/ 416142 h 492342"/>
                <a:gd name="connsiteX4" fmla="*/ 137051 w 1309718"/>
                <a:gd name="connsiteY4" fmla="*/ 421807 h 492342"/>
                <a:gd name="connsiteX5" fmla="*/ 14319 w 1309718"/>
                <a:gd name="connsiteY5" fmla="*/ 492342 h 492342"/>
                <a:gd name="connsiteX6" fmla="*/ 14319 w 1309718"/>
                <a:gd name="connsiteY6" fmla="*/ 111342 h 492342"/>
                <a:gd name="connsiteX7" fmla="*/ 94046 w 1309718"/>
                <a:gd name="connsiteY7" fmla="*/ 11030 h 492342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81513 w 1297185"/>
                <a:gd name="connsiteY0" fmla="*/ 0 h 481312"/>
                <a:gd name="connsiteX1" fmla="*/ 1094798 w 1297185"/>
                <a:gd name="connsiteY1" fmla="*/ 338 h 481312"/>
                <a:gd name="connsiteX2" fmla="*/ 1297185 w 1297185"/>
                <a:gd name="connsiteY2" fmla="*/ 202725 h 481312"/>
                <a:gd name="connsiteX3" fmla="*/ 1094798 w 1297185"/>
                <a:gd name="connsiteY3" fmla="*/ 405112 h 481312"/>
                <a:gd name="connsiteX4" fmla="*/ 124518 w 1297185"/>
                <a:gd name="connsiteY4" fmla="*/ 410777 h 481312"/>
                <a:gd name="connsiteX5" fmla="*/ 1786 w 1297185"/>
                <a:gd name="connsiteY5" fmla="*/ 481312 h 481312"/>
                <a:gd name="connsiteX6" fmla="*/ 1786 w 1297185"/>
                <a:gd name="connsiteY6" fmla="*/ 100312 h 481312"/>
                <a:gd name="connsiteX7" fmla="*/ 81513 w 1297185"/>
                <a:gd name="connsiteY7" fmla="*/ 0 h 481312"/>
                <a:gd name="connsiteX0" fmla="*/ 79727 w 1295399"/>
                <a:gd name="connsiteY0" fmla="*/ 0 h 481312"/>
                <a:gd name="connsiteX1" fmla="*/ 1093012 w 1295399"/>
                <a:gd name="connsiteY1" fmla="*/ 338 h 481312"/>
                <a:gd name="connsiteX2" fmla="*/ 1295399 w 1295399"/>
                <a:gd name="connsiteY2" fmla="*/ 202725 h 481312"/>
                <a:gd name="connsiteX3" fmla="*/ 1093012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302292"/>
                <a:gd name="connsiteY0" fmla="*/ 0 h 481312"/>
                <a:gd name="connsiteX1" fmla="*/ 1134372 w 1302292"/>
                <a:gd name="connsiteY1" fmla="*/ 1301 h 481312"/>
                <a:gd name="connsiteX2" fmla="*/ 1295399 w 1302292"/>
                <a:gd name="connsiteY2" fmla="*/ 202725 h 481312"/>
                <a:gd name="connsiteX3" fmla="*/ 1093012 w 1302292"/>
                <a:gd name="connsiteY3" fmla="*/ 405112 h 481312"/>
                <a:gd name="connsiteX4" fmla="*/ 122732 w 1302292"/>
                <a:gd name="connsiteY4" fmla="*/ 410777 h 481312"/>
                <a:gd name="connsiteX5" fmla="*/ 0 w 1302292"/>
                <a:gd name="connsiteY5" fmla="*/ 481312 h 481312"/>
                <a:gd name="connsiteX6" fmla="*/ 0 w 1302292"/>
                <a:gd name="connsiteY6" fmla="*/ 100312 h 481312"/>
                <a:gd name="connsiteX7" fmla="*/ 79727 w 1302292"/>
                <a:gd name="connsiteY7" fmla="*/ 0 h 481312"/>
                <a:gd name="connsiteX0" fmla="*/ 79727 w 1295608"/>
                <a:gd name="connsiteY0" fmla="*/ 0 h 481312"/>
                <a:gd name="connsiteX1" fmla="*/ 1134372 w 1295608"/>
                <a:gd name="connsiteY1" fmla="*/ 1301 h 481312"/>
                <a:gd name="connsiteX2" fmla="*/ 1295399 w 1295608"/>
                <a:gd name="connsiteY2" fmla="*/ 202725 h 481312"/>
                <a:gd name="connsiteX3" fmla="*/ 1133118 w 1295608"/>
                <a:gd name="connsiteY3" fmla="*/ 405112 h 481312"/>
                <a:gd name="connsiteX4" fmla="*/ 122732 w 1295608"/>
                <a:gd name="connsiteY4" fmla="*/ 410777 h 481312"/>
                <a:gd name="connsiteX5" fmla="*/ 0 w 1295608"/>
                <a:gd name="connsiteY5" fmla="*/ 481312 h 481312"/>
                <a:gd name="connsiteX6" fmla="*/ 0 w 1295608"/>
                <a:gd name="connsiteY6" fmla="*/ 100312 h 481312"/>
                <a:gd name="connsiteX7" fmla="*/ 79727 w 1295608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33118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33118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65078 w 1295399"/>
                <a:gd name="connsiteY3" fmla="*/ 406074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56305 w 1295399"/>
                <a:gd name="connsiteY1" fmla="*/ 6114 h 481312"/>
                <a:gd name="connsiteX2" fmla="*/ 1295399 w 1295399"/>
                <a:gd name="connsiteY2" fmla="*/ 202725 h 481312"/>
                <a:gd name="connsiteX3" fmla="*/ 1165078 w 1295399"/>
                <a:gd name="connsiteY3" fmla="*/ 406074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95399" h="481312">
                  <a:moveTo>
                    <a:pt x="79727" y="0"/>
                  </a:moveTo>
                  <a:lnTo>
                    <a:pt x="1156305" y="6114"/>
                  </a:lnTo>
                  <a:lnTo>
                    <a:pt x="1295399" y="202725"/>
                  </a:lnTo>
                  <a:lnTo>
                    <a:pt x="1165078" y="406074"/>
                  </a:lnTo>
                  <a:lnTo>
                    <a:pt x="122732" y="410777"/>
                  </a:lnTo>
                  <a:cubicBezTo>
                    <a:pt x="78235" y="412895"/>
                    <a:pt x="11453" y="402374"/>
                    <a:pt x="0" y="481312"/>
                  </a:cubicBezTo>
                  <a:lnTo>
                    <a:pt x="0" y="100312"/>
                  </a:lnTo>
                  <a:cubicBezTo>
                    <a:pt x="721" y="14824"/>
                    <a:pt x="31644" y="5334"/>
                    <a:pt x="79727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4">
                    <a:lumMod val="75000"/>
                  </a:schemeClr>
                </a:gs>
                <a:gs pos="69000">
                  <a:schemeClr val="accent4"/>
                </a:gs>
                <a:gs pos="100000">
                  <a:schemeClr val="accent4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/>
            </a:scene3d>
            <a:sp3d prstMaterial="plastic">
              <a:bevelT w="57150" h="5715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21" name="Pie 77">
              <a:extLst>
                <a:ext uri="{FF2B5EF4-FFF2-40B4-BE49-F238E27FC236}">
                  <a16:creationId xmlns:a16="http://schemas.microsoft.com/office/drawing/2014/main" id="{D29F15F5-BC7A-8F77-F056-C9242B1E11F8}"/>
                </a:ext>
              </a:extLst>
            </p:cNvPr>
            <p:cNvSpPr/>
            <p:nvPr/>
          </p:nvSpPr>
          <p:spPr bwMode="gray">
            <a:xfrm>
              <a:off x="4782670" y="3083859"/>
              <a:ext cx="304685" cy="179294"/>
            </a:xfrm>
            <a:prstGeom prst="pie">
              <a:avLst>
                <a:gd name="adj1" fmla="val 5429925"/>
                <a:gd name="adj2" fmla="val 16200000"/>
              </a:avLst>
            </a:prstGeom>
            <a:solidFill>
              <a:schemeClr val="accent4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2" name="Rectangle 79">
            <a:extLst>
              <a:ext uri="{FF2B5EF4-FFF2-40B4-BE49-F238E27FC236}">
                <a16:creationId xmlns:a16="http://schemas.microsoft.com/office/drawing/2014/main" id="{007A129F-9F9C-C0D4-DF4D-47346A819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524" y="3362603"/>
            <a:ext cx="29625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600" dirty="0">
              <a:solidFill>
                <a:srgbClr val="4A4644"/>
              </a:solidFill>
              <a:latin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F80EE10-53BD-1B92-174E-42D3084465D1}"/>
              </a:ext>
            </a:extLst>
          </p:cNvPr>
          <p:cNvSpPr txBox="1"/>
          <p:nvPr/>
        </p:nvSpPr>
        <p:spPr>
          <a:xfrm>
            <a:off x="1814512" y="1827358"/>
            <a:ext cx="2000325" cy="523220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Chu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k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(T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BC2E2D2-7637-6CA3-6470-DD8A9E8F7478}"/>
              </a:ext>
            </a:extLst>
          </p:cNvPr>
          <p:cNvSpPr txBox="1"/>
          <p:nvPr/>
        </p:nvSpPr>
        <p:spPr>
          <a:xfrm>
            <a:off x="4800599" y="1827357"/>
            <a:ext cx="2000325" cy="523220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Tầ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(f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E21CF08-546A-D271-CC9C-49AB4A839476}"/>
              </a:ext>
            </a:extLst>
          </p:cNvPr>
          <p:cNvSpPr txBox="1"/>
          <p:nvPr/>
        </p:nvSpPr>
        <p:spPr>
          <a:xfrm>
            <a:off x="7818436" y="1753904"/>
            <a:ext cx="2395242" cy="95410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Tầ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</a:t>
            </a:r>
            <a:b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</a:b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(      )</a:t>
            </a:r>
          </a:p>
        </p:txBody>
      </p:sp>
      <p:grpSp>
        <p:nvGrpSpPr>
          <p:cNvPr id="28" name="Group 35">
            <a:extLst>
              <a:ext uri="{FF2B5EF4-FFF2-40B4-BE49-F238E27FC236}">
                <a16:creationId xmlns:a16="http://schemas.microsoft.com/office/drawing/2014/main" id="{BB0A9D0A-79A9-DDBF-A69D-D6DA354E395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54467"/>
            <a:ext cx="5783900" cy="566273"/>
            <a:chOff x="2057400" y="1784348"/>
            <a:chExt cx="5785031" cy="567596"/>
          </a:xfrm>
        </p:grpSpPr>
        <p:grpSp>
          <p:nvGrpSpPr>
            <p:cNvPr id="29" name="Group 36">
              <a:extLst>
                <a:ext uri="{FF2B5EF4-FFF2-40B4-BE49-F238E27FC236}">
                  <a16:creationId xmlns:a16="http://schemas.microsoft.com/office/drawing/2014/main" id="{0CDE9A4D-3DA9-0D79-E3D0-70F5B54F72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784348"/>
              <a:ext cx="5785031" cy="567596"/>
              <a:chOff x="2057400" y="1784348"/>
              <a:chExt cx="5785031" cy="567596"/>
            </a:xfrm>
          </p:grpSpPr>
          <p:sp>
            <p:nvSpPr>
              <p:cNvPr id="31" name="Rectangle 257">
                <a:extLst>
                  <a:ext uri="{FF2B5EF4-FFF2-40B4-BE49-F238E27FC236}">
                    <a16:creationId xmlns:a16="http://schemas.microsoft.com/office/drawing/2014/main" id="{769ABC4C-B3CD-594D-62DA-B587E79F81B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Text Box 258">
                <a:extLst>
                  <a:ext uri="{FF2B5EF4-FFF2-40B4-BE49-F238E27FC236}">
                    <a16:creationId xmlns:a16="http://schemas.microsoft.com/office/drawing/2014/main" id="{7804E348-9736-571F-8048-1D152C06E279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86259" y="1796652"/>
                <a:ext cx="4956172" cy="555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3000" b="1" dirty="0">
                    <a:solidFill>
                      <a:srgbClr val="0066FF"/>
                    </a:solidFill>
                  </a:rPr>
                  <a:t>Chu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kỳ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,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tần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số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,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tần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số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góc</a:t>
                </a:r>
                <a:endParaRPr lang="en-US" altLang="en-US" sz="3000" b="1" dirty="0">
                  <a:solidFill>
                    <a:srgbClr val="0066FF"/>
                  </a:solidFill>
                </a:endParaRPr>
              </a:p>
            </p:txBody>
          </p:sp>
        </p:grpSp>
        <p:sp>
          <p:nvSpPr>
            <p:cNvPr id="30" name="Text Box 259">
              <a:extLst>
                <a:ext uri="{FF2B5EF4-FFF2-40B4-BE49-F238E27FC236}">
                  <a16:creationId xmlns:a16="http://schemas.microsoft.com/office/drawing/2014/main" id="{6B7A768D-EA17-41A5-200C-BA816090FE4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7" cy="462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 dirty="0">
                  <a:solidFill>
                    <a:srgbClr val="FFFFFF"/>
                  </a:solidFill>
                </a:rPr>
                <a:t>3</a:t>
              </a:r>
            </a:p>
          </p:txBody>
        </p: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02E1DA0-9280-028C-E5E1-BE38EC8D7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36291"/>
              </p:ext>
            </p:extLst>
          </p:nvPr>
        </p:nvGraphicFramePr>
        <p:xfrm>
          <a:off x="8111938" y="2256998"/>
          <a:ext cx="4238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39680" progId="Equation.DSMT4">
                  <p:embed/>
                </p:oleObj>
              </mc:Choice>
              <mc:Fallback>
                <p:oleObj name="Equation" r:id="rId2" imgW="152280" imgH="13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2B5CA1-193A-A967-A9C1-EF20879D4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11938" y="2256998"/>
                        <a:ext cx="42386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2F5079A1-3F47-64B9-45D6-E218FAEF8911}"/>
              </a:ext>
            </a:extLst>
          </p:cNvPr>
          <p:cNvSpPr txBox="1"/>
          <p:nvPr/>
        </p:nvSpPr>
        <p:spPr>
          <a:xfrm>
            <a:off x="1830720" y="2926116"/>
            <a:ext cx="274794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 kì sóng chính là chu kì dao động của phần tử sóng. Kí hiệu T, đơn vị là giây (s)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20D046A-610A-0811-FA75-143A497682E0}"/>
              </a:ext>
            </a:extLst>
          </p:cNvPr>
          <p:cNvSpPr txBox="1"/>
          <p:nvPr/>
        </p:nvSpPr>
        <p:spPr>
          <a:xfrm>
            <a:off x="4899373" y="2933538"/>
            <a:ext cx="274794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ọ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ầ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8F1084B-9DAB-AE1E-EBC4-0F0E2524F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010064"/>
              </p:ext>
            </p:extLst>
          </p:nvPr>
        </p:nvGraphicFramePr>
        <p:xfrm>
          <a:off x="5071269" y="3370699"/>
          <a:ext cx="1862932" cy="99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2B5CA1-193A-A967-A9C1-EF20879D4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1269" y="3370699"/>
                        <a:ext cx="1862932" cy="99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B1197749-DE4F-A1A4-91FC-1AE279B797D6}"/>
              </a:ext>
            </a:extLst>
          </p:cNvPr>
          <p:cNvSpPr txBox="1"/>
          <p:nvPr/>
        </p:nvSpPr>
        <p:spPr>
          <a:xfrm>
            <a:off x="7864713" y="3019368"/>
            <a:ext cx="274794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ợng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ọ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ầ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2CFFBD3-1EF0-B89B-C598-36CEE10E0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23936"/>
              </p:ext>
            </p:extLst>
          </p:nvPr>
        </p:nvGraphicFramePr>
        <p:xfrm>
          <a:off x="7822081" y="3581400"/>
          <a:ext cx="2850596" cy="77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393480" progId="Equation.DSMT4">
                  <p:embed/>
                </p:oleObj>
              </mc:Choice>
              <mc:Fallback>
                <p:oleObj name="Equation" r:id="rId6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2081" y="3581400"/>
                        <a:ext cx="2850596" cy="77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15856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5" grpId="0"/>
      <p:bldP spid="36" grpId="0"/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5">
            <a:extLst>
              <a:ext uri="{FF2B5EF4-FFF2-40B4-BE49-F238E27FC236}">
                <a16:creationId xmlns:a16="http://schemas.microsoft.com/office/drawing/2014/main" id="{E90C9766-BDEB-8AEF-88BB-98FDB37C2E9C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54467"/>
            <a:ext cx="5163538" cy="566273"/>
            <a:chOff x="2057400" y="1784348"/>
            <a:chExt cx="5164548" cy="567596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0DEC98F7-6E21-DE04-F220-1B25118132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784348"/>
              <a:ext cx="5164548" cy="567596"/>
              <a:chOff x="2057400" y="1784348"/>
              <a:chExt cx="5164548" cy="567596"/>
            </a:xfrm>
          </p:grpSpPr>
          <p:sp>
            <p:nvSpPr>
              <p:cNvPr id="7" name="Rectangle 257">
                <a:extLst>
                  <a:ext uri="{FF2B5EF4-FFF2-40B4-BE49-F238E27FC236}">
                    <a16:creationId xmlns:a16="http://schemas.microsoft.com/office/drawing/2014/main" id="{27DADC10-9817-6E89-8C8C-88892F868B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Text Box 258">
                <a:extLst>
                  <a:ext uri="{FF2B5EF4-FFF2-40B4-BE49-F238E27FC236}">
                    <a16:creationId xmlns:a16="http://schemas.microsoft.com/office/drawing/2014/main" id="{548ED7C9-7B3A-64C0-57F9-9FBC23EC5306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86259" y="1796652"/>
                <a:ext cx="4335689" cy="555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Tốc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độ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truyền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sóng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(v)</a:t>
                </a: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319B93A8-6A1E-91CD-F2D6-E7CAF9B6312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8" cy="462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 dirty="0">
                  <a:solidFill>
                    <a:srgbClr val="FFFFFF"/>
                  </a:solidFill>
                </a:rPr>
                <a:t>4</a:t>
              </a:r>
            </a:p>
          </p:txBody>
        </p:sp>
      </p:grpSp>
      <p:grpSp>
        <p:nvGrpSpPr>
          <p:cNvPr id="9" name="Group 55">
            <a:extLst>
              <a:ext uri="{FF2B5EF4-FFF2-40B4-BE49-F238E27FC236}">
                <a16:creationId xmlns:a16="http://schemas.microsoft.com/office/drawing/2014/main" id="{29817623-5AE3-98DD-A7C1-A918B4DA6500}"/>
              </a:ext>
            </a:extLst>
          </p:cNvPr>
          <p:cNvGrpSpPr>
            <a:grpSpLocks/>
          </p:cNvGrpSpPr>
          <p:nvPr/>
        </p:nvGrpSpPr>
        <p:grpSpPr bwMode="auto">
          <a:xfrm>
            <a:off x="962652" y="1371600"/>
            <a:ext cx="9829800" cy="1828800"/>
            <a:chOff x="238572" y="1437955"/>
            <a:chExt cx="8431758" cy="1580554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C5693F6-9F2B-7F22-9D35-A67D30FA45E6}"/>
                </a:ext>
              </a:extLst>
            </p:cNvPr>
            <p:cNvSpPr/>
            <p:nvPr/>
          </p:nvSpPr>
          <p:spPr>
            <a:xfrm>
              <a:off x="1787525" y="1634848"/>
              <a:ext cx="6882805" cy="1204853"/>
            </a:xfrm>
            <a:prstGeom prst="rect">
              <a:avLst/>
            </a:prstGeom>
            <a:gradFill flip="none" rotWithShape="1">
              <a:gsLst>
                <a:gs pos="0">
                  <a:srgbClr val="EEEBE6">
                    <a:shade val="30000"/>
                    <a:satMod val="115000"/>
                    <a:alpha val="0"/>
                    <a:lumMod val="48000"/>
                    <a:lumOff val="52000"/>
                  </a:srgbClr>
                </a:gs>
                <a:gs pos="25000">
                  <a:srgbClr val="E7E2E5">
                    <a:lumMod val="63000"/>
                    <a:lumOff val="37000"/>
                  </a:srgbClr>
                </a:gs>
                <a:gs pos="50000">
                  <a:srgbClr val="EEE6EB"/>
                </a:gs>
                <a:gs pos="97917">
                  <a:srgbClr val="EEEBE6">
                    <a:shade val="100000"/>
                    <a:satMod val="115000"/>
                    <a:lumMod val="100000"/>
                    <a:alpha val="0"/>
                  </a:srgbClr>
                </a:gs>
                <a:gs pos="85000">
                  <a:srgbClr val="EEEBE6">
                    <a:shade val="100000"/>
                    <a:satMod val="115000"/>
                    <a:alpha val="52000"/>
                    <a:lumMod val="93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Heading Semibold" pitchFamily="2" charset="0"/>
                  <a:ea typeface="Times New Roman" panose="02020603050405020304" pitchFamily="18" charset="0"/>
                </a:rPr>
                <a:t>Tốc độ truyền sóng là tốc độ lan truyền dao động trong không gian.</a:t>
              </a:r>
              <a:endParaRPr 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Heading Semibold" pitchFamily="2" charset="0"/>
              </a:endParaRPr>
            </a:p>
          </p:txBody>
        </p:sp>
        <p:sp>
          <p:nvSpPr>
            <p:cNvPr id="11" name="Freeform 55">
              <a:extLst>
                <a:ext uri="{FF2B5EF4-FFF2-40B4-BE49-F238E27FC236}">
                  <a16:creationId xmlns:a16="http://schemas.microsoft.com/office/drawing/2014/main" id="{FCC7D1FC-2B56-D7BB-5732-1D5C85B22BF5}"/>
                </a:ext>
              </a:extLst>
            </p:cNvPr>
            <p:cNvSpPr/>
            <p:nvPr/>
          </p:nvSpPr>
          <p:spPr>
            <a:xfrm>
              <a:off x="246510" y="14474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Freeform 56">
              <a:extLst>
                <a:ext uri="{FF2B5EF4-FFF2-40B4-BE49-F238E27FC236}">
                  <a16:creationId xmlns:a16="http://schemas.microsoft.com/office/drawing/2014/main" id="{21384BEB-097F-85DE-9629-0986ECC5D700}"/>
                </a:ext>
              </a:extLst>
            </p:cNvPr>
            <p:cNvSpPr/>
            <p:nvPr/>
          </p:nvSpPr>
          <p:spPr>
            <a:xfrm flipV="1">
              <a:off x="271911" y="28407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Freeform 57">
              <a:extLst>
                <a:ext uri="{FF2B5EF4-FFF2-40B4-BE49-F238E27FC236}">
                  <a16:creationId xmlns:a16="http://schemas.microsoft.com/office/drawing/2014/main" id="{AEFE4505-1192-5CCD-D867-21B464603B69}"/>
                </a:ext>
              </a:extLst>
            </p:cNvPr>
            <p:cNvSpPr/>
            <p:nvPr/>
          </p:nvSpPr>
          <p:spPr>
            <a:xfrm>
              <a:off x="238572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gradFill flip="none" rotWithShape="1">
              <a:gsLst>
                <a:gs pos="14565">
                  <a:srgbClr val="EB9912"/>
                </a:gs>
                <a:gs pos="7100">
                  <a:srgbClr val="E69105"/>
                </a:gs>
                <a:gs pos="0">
                  <a:srgbClr val="F5A51E"/>
                </a:gs>
                <a:gs pos="70434">
                  <a:srgbClr val="FAAC25"/>
                </a:gs>
                <a:gs pos="89600">
                  <a:srgbClr val="FCCE82"/>
                </a:gs>
                <a:gs pos="100000">
                  <a:srgbClr val="FAAA2D"/>
                </a:gs>
              </a:gsLst>
              <a:lin ang="162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E30AD5F-7C9B-6147-E9C3-18D11E26B0A2}"/>
              </a:ext>
            </a:extLst>
          </p:cNvPr>
          <p:cNvGrpSpPr>
            <a:grpSpLocks/>
          </p:cNvGrpSpPr>
          <p:nvPr/>
        </p:nvGrpSpPr>
        <p:grpSpPr bwMode="auto">
          <a:xfrm>
            <a:off x="3467100" y="3352800"/>
            <a:ext cx="5257800" cy="2798762"/>
            <a:chOff x="1876425" y="2653428"/>
            <a:chExt cx="5257800" cy="2798137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1269125-130B-6DEE-D721-8622A22A32ED}"/>
                </a:ext>
              </a:extLst>
            </p:cNvPr>
            <p:cNvSpPr/>
            <p:nvPr/>
          </p:nvSpPr>
          <p:spPr>
            <a:xfrm>
              <a:off x="1876425" y="2653428"/>
              <a:ext cx="5257800" cy="2798137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70C0"/>
              </a:solidFill>
              <a:prstDash val="lgDashDot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609600" indent="-609600" algn="ctr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dirty="0">
                <a:solidFill>
                  <a:schemeClr val="bg1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endParaRPr>
            </a:p>
            <a:p>
              <a:pPr marL="609600" indent="-609600" algn="ctr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dirty="0">
                <a:solidFill>
                  <a:schemeClr val="bg1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endParaRPr>
            </a:p>
            <a:p>
              <a:pPr marL="609600" indent="-6096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dirty="0">
                <a:solidFill>
                  <a:schemeClr val="bg1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endParaRPr>
            </a:p>
            <a:p>
              <a:pPr marL="609600" indent="-6096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v : </a:t>
              </a:r>
              <a:r>
                <a:rPr lang="en-US" i="1" dirty="0" err="1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tốc</a:t>
              </a:r>
              <a:r>
                <a:rPr lang="en-US" i="1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</a:t>
              </a:r>
              <a:r>
                <a:rPr lang="en-US" i="1" dirty="0" err="1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độ</a:t>
              </a:r>
              <a:r>
                <a:rPr lang="en-US" i="1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</a:t>
              </a:r>
              <a:r>
                <a:rPr lang="en-US" i="1" dirty="0" err="1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sóng</a:t>
              </a:r>
              <a:r>
                <a:rPr lang="en-US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(m/s) </a:t>
              </a:r>
            </a:p>
            <a:p>
              <a:pPr marL="609600" indent="-6096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T : </a:t>
              </a:r>
              <a:r>
                <a:rPr lang="en-US" i="1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chu </a:t>
              </a:r>
              <a:r>
                <a:rPr lang="en-US" i="1" dirty="0" err="1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kỳ</a:t>
              </a:r>
              <a:r>
                <a:rPr lang="en-US" i="1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(s)</a:t>
              </a:r>
            </a:p>
            <a:p>
              <a:pPr marL="609600" indent="-6096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r>
                <a:rPr lang="en-US" i="1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f: </a:t>
              </a:r>
              <a:r>
                <a:rPr lang="en-US" i="1" dirty="0" err="1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tần</a:t>
              </a:r>
              <a:r>
                <a:rPr lang="en-US" i="1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</a:t>
              </a:r>
              <a:r>
                <a:rPr lang="en-US" i="1" dirty="0" err="1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số</a:t>
              </a:r>
              <a:r>
                <a:rPr lang="en-US" i="1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</a:t>
              </a:r>
              <a:r>
                <a:rPr lang="en-US" i="1" dirty="0" err="1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sóng</a:t>
              </a:r>
              <a:r>
                <a:rPr lang="en-US" i="1" dirty="0">
                  <a:solidFill>
                    <a:schemeClr val="bg1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(Hz)</a:t>
              </a:r>
              <a:endParaRPr lang="en-US" dirty="0">
                <a:solidFill>
                  <a:schemeClr val="bg1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endParaRPr>
            </a:p>
          </p:txBody>
        </p:sp>
        <p:graphicFrame>
          <p:nvGraphicFramePr>
            <p:cNvPr id="20" name="Object 2">
              <a:extLst>
                <a:ext uri="{FF2B5EF4-FFF2-40B4-BE49-F238E27FC236}">
                  <a16:creationId xmlns:a16="http://schemas.microsoft.com/office/drawing/2014/main" id="{71F4D3ED-12A1-2613-E2B0-2003F5E222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06920"/>
                </p:ext>
              </p:extLst>
            </p:nvPr>
          </p:nvGraphicFramePr>
          <p:xfrm>
            <a:off x="3362926" y="2833149"/>
            <a:ext cx="2284797" cy="127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49300" imgH="419100" progId="Equation.DSMT4">
                    <p:embed/>
                  </p:oleObj>
                </mc:Choice>
                <mc:Fallback>
                  <p:oleObj name="Equation" r:id="rId2" imgW="749300" imgH="419100" progId="Equation.DSMT4">
                    <p:embed/>
                    <p:pic>
                      <p:nvPicPr>
                        <p:cNvPr id="32776" name="Object 2">
                          <a:extLst>
                            <a:ext uri="{FF2B5EF4-FFF2-40B4-BE49-F238E27FC236}">
                              <a16:creationId xmlns:a16="http://schemas.microsoft.com/office/drawing/2014/main" id="{AFE49409-6A33-4691-8B17-96B0CC94B5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926" y="2833149"/>
                          <a:ext cx="2284797" cy="1277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3">
              <a:extLst>
                <a:ext uri="{FF2B5EF4-FFF2-40B4-BE49-F238E27FC236}">
                  <a16:creationId xmlns:a16="http://schemas.microsoft.com/office/drawing/2014/main" id="{7C9307F7-7611-D429-1E0E-EAD59AF28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8825" y="3210507"/>
              <a:ext cx="7969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mbria" panose="020405030504060302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mbria" panose="020405030504060302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mbria" panose="020405030504060302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mbria" panose="020405030504060302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(m)</a:t>
              </a:r>
              <a:endParaRPr lang="vi-VN" altLang="en-US" sz="28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17560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6C40C31C-BB0B-870E-B23C-6BFDEE6CB45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762000"/>
            <a:ext cx="11347869" cy="4343400"/>
            <a:chOff x="242047" y="3223359"/>
            <a:chExt cx="3343318" cy="3382230"/>
          </a:xfrm>
        </p:grpSpPr>
        <p:sp>
          <p:nvSpPr>
            <p:cNvPr id="9" name="AutoShape 3">
              <a:extLst>
                <a:ext uri="{FF2B5EF4-FFF2-40B4-BE49-F238E27FC236}">
                  <a16:creationId xmlns:a16="http://schemas.microsoft.com/office/drawing/2014/main" id="{47085F2D-BC61-4F30-2F37-7C3315E8138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42047" y="3223359"/>
              <a:ext cx="3334871" cy="3382230"/>
            </a:xfrm>
            <a:prstGeom prst="roundRect">
              <a:avLst>
                <a:gd name="adj" fmla="val 12699"/>
              </a:avLst>
            </a:prstGeom>
            <a:solidFill>
              <a:srgbClr val="07CD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dirty="0"/>
            </a:p>
          </p:txBody>
        </p:sp>
        <p:sp>
          <p:nvSpPr>
            <p:cNvPr id="10" name="AutoShape 5">
              <a:extLst>
                <a:ext uri="{FF2B5EF4-FFF2-40B4-BE49-F238E27FC236}">
                  <a16:creationId xmlns:a16="http://schemas.microsoft.com/office/drawing/2014/main" id="{F6A6FAD2-84B6-5247-23F0-56A90AFD393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3432" y="3939988"/>
              <a:ext cx="3186250" cy="259733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dirty="0"/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30A658AA-B477-E92B-E949-A52CAB98568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5307" y="4019025"/>
              <a:ext cx="3160058" cy="400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vi-VN" altLang="en-US" sz="2000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ACC4F93-9DEA-61E7-A88B-3F27CF406F91}"/>
              </a:ext>
            </a:extLst>
          </p:cNvPr>
          <p:cNvSpPr txBox="1"/>
          <p:nvPr/>
        </p:nvSpPr>
        <p:spPr>
          <a:xfrm>
            <a:off x="1155420" y="2040630"/>
            <a:ext cx="10350780" cy="25887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ốc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ruyề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môi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ruyề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ầ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dao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nguồ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hay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môi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truyền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 Semibold" pitchFamily="2" charset="0"/>
                <a:ea typeface="Times New Roman" panose="02020603050405020304" pitchFamily="18" charset="0"/>
              </a:rPr>
              <a:t> qua.</a:t>
            </a:r>
            <a:endParaRPr lang="en-US" sz="32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itka Small Semibold" pitchFamily="2" charset="0"/>
              <a:ea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B614430-7107-6D0D-CC73-94DAE8C496F9}"/>
              </a:ext>
            </a:extLst>
          </p:cNvPr>
          <p:cNvSpPr txBox="1"/>
          <p:nvPr/>
        </p:nvSpPr>
        <p:spPr>
          <a:xfrm>
            <a:off x="4419600" y="918136"/>
            <a:ext cx="4734899" cy="677108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Tốc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độ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truyền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sóng</a:t>
            </a:r>
            <a:endParaRPr lang="en-US" sz="3800" dirty="0">
              <a:solidFill>
                <a:schemeClr val="bg1"/>
              </a:solidFill>
              <a:latin typeface="Sitka Small Semibol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76205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EA1E7D85-1697-C8A3-B6FE-5DE1B738B9FD}"/>
              </a:ext>
            </a:extLst>
          </p:cNvPr>
          <p:cNvGrpSpPr>
            <a:grpSpLocks/>
          </p:cNvGrpSpPr>
          <p:nvPr/>
        </p:nvGrpSpPr>
        <p:grpSpPr bwMode="auto">
          <a:xfrm>
            <a:off x="2640012" y="125120"/>
            <a:ext cx="2139950" cy="2095500"/>
            <a:chOff x="320946" y="1769166"/>
            <a:chExt cx="2139644" cy="2095614"/>
          </a:xfrm>
        </p:grpSpPr>
        <p:sp>
          <p:nvSpPr>
            <p:cNvPr id="22" name="Freeform 4">
              <a:extLst>
                <a:ext uri="{FF2B5EF4-FFF2-40B4-BE49-F238E27FC236}">
                  <a16:creationId xmlns:a16="http://schemas.microsoft.com/office/drawing/2014/main" id="{FEAEC2A2-F9C6-389C-2DB4-147EF545066F}"/>
                </a:ext>
              </a:extLst>
            </p:cNvPr>
            <p:cNvSpPr/>
            <p:nvPr/>
          </p:nvSpPr>
          <p:spPr bwMode="auto">
            <a:xfrm>
              <a:off x="320946" y="1769166"/>
              <a:ext cx="2069804" cy="2095614"/>
            </a:xfrm>
            <a:custGeom>
              <a:avLst/>
              <a:gdLst>
                <a:gd name="connsiteX0" fmla="*/ 0 w 3314700"/>
                <a:gd name="connsiteY0" fmla="*/ 1498600 h 2540000"/>
                <a:gd name="connsiteX1" fmla="*/ 0 w 3314700"/>
                <a:gd name="connsiteY1" fmla="*/ 2540000 h 2540000"/>
                <a:gd name="connsiteX2" fmla="*/ 3060700 w 3314700"/>
                <a:gd name="connsiteY2" fmla="*/ 1003300 h 2540000"/>
                <a:gd name="connsiteX3" fmla="*/ 3314700 w 3314700"/>
                <a:gd name="connsiteY3" fmla="*/ 342900 h 2540000"/>
                <a:gd name="connsiteX4" fmla="*/ 3022600 w 3314700"/>
                <a:gd name="connsiteY4" fmla="*/ 0 h 2540000"/>
                <a:gd name="connsiteX5" fmla="*/ 0 w 3314700"/>
                <a:gd name="connsiteY5" fmla="*/ 1498600 h 2540000"/>
                <a:gd name="connsiteX0" fmla="*/ 0 w 3314700"/>
                <a:gd name="connsiteY0" fmla="*/ 1498600 h 2525713"/>
                <a:gd name="connsiteX1" fmla="*/ 0 w 3314700"/>
                <a:gd name="connsiteY1" fmla="*/ 2525713 h 2525713"/>
                <a:gd name="connsiteX2" fmla="*/ 3060700 w 3314700"/>
                <a:gd name="connsiteY2" fmla="*/ 1003300 h 2525713"/>
                <a:gd name="connsiteX3" fmla="*/ 3314700 w 3314700"/>
                <a:gd name="connsiteY3" fmla="*/ 342900 h 2525713"/>
                <a:gd name="connsiteX4" fmla="*/ 3022600 w 3314700"/>
                <a:gd name="connsiteY4" fmla="*/ 0 h 2525713"/>
                <a:gd name="connsiteX5" fmla="*/ 0 w 3314700"/>
                <a:gd name="connsiteY5" fmla="*/ 1498600 h 2525713"/>
                <a:gd name="connsiteX0" fmla="*/ 0 w 3314700"/>
                <a:gd name="connsiteY0" fmla="*/ 1498600 h 2525713"/>
                <a:gd name="connsiteX1" fmla="*/ 0 w 3314700"/>
                <a:gd name="connsiteY1" fmla="*/ 2525713 h 2525713"/>
                <a:gd name="connsiteX2" fmla="*/ 3070225 w 3314700"/>
                <a:gd name="connsiteY2" fmla="*/ 993775 h 2525713"/>
                <a:gd name="connsiteX3" fmla="*/ 3314700 w 3314700"/>
                <a:gd name="connsiteY3" fmla="*/ 342900 h 2525713"/>
                <a:gd name="connsiteX4" fmla="*/ 3022600 w 3314700"/>
                <a:gd name="connsiteY4" fmla="*/ 0 h 2525713"/>
                <a:gd name="connsiteX5" fmla="*/ 0 w 3314700"/>
                <a:gd name="connsiteY5" fmla="*/ 1498600 h 2525713"/>
                <a:gd name="connsiteX0" fmla="*/ 0 w 3330575"/>
                <a:gd name="connsiteY0" fmla="*/ 1498600 h 2525713"/>
                <a:gd name="connsiteX1" fmla="*/ 0 w 3330575"/>
                <a:gd name="connsiteY1" fmla="*/ 2525713 h 2525713"/>
                <a:gd name="connsiteX2" fmla="*/ 3070225 w 3330575"/>
                <a:gd name="connsiteY2" fmla="*/ 993775 h 2525713"/>
                <a:gd name="connsiteX3" fmla="*/ 3330575 w 3330575"/>
                <a:gd name="connsiteY3" fmla="*/ 349250 h 2525713"/>
                <a:gd name="connsiteX4" fmla="*/ 3022600 w 3330575"/>
                <a:gd name="connsiteY4" fmla="*/ 0 h 2525713"/>
                <a:gd name="connsiteX5" fmla="*/ 0 w 3330575"/>
                <a:gd name="connsiteY5" fmla="*/ 1498600 h 2525713"/>
                <a:gd name="connsiteX0" fmla="*/ 0 w 3330575"/>
                <a:gd name="connsiteY0" fmla="*/ 1524000 h 2551113"/>
                <a:gd name="connsiteX1" fmla="*/ 0 w 3330575"/>
                <a:gd name="connsiteY1" fmla="*/ 2551113 h 2551113"/>
                <a:gd name="connsiteX2" fmla="*/ 3070225 w 3330575"/>
                <a:gd name="connsiteY2" fmla="*/ 1019175 h 2551113"/>
                <a:gd name="connsiteX3" fmla="*/ 3330575 w 3330575"/>
                <a:gd name="connsiteY3" fmla="*/ 374650 h 2551113"/>
                <a:gd name="connsiteX4" fmla="*/ 3070225 w 3330575"/>
                <a:gd name="connsiteY4" fmla="*/ 0 h 2551113"/>
                <a:gd name="connsiteX5" fmla="*/ 0 w 3330575"/>
                <a:gd name="connsiteY5" fmla="*/ 1524000 h 2551113"/>
                <a:gd name="connsiteX0" fmla="*/ 0 w 3330575"/>
                <a:gd name="connsiteY0" fmla="*/ 1276350 h 2303463"/>
                <a:gd name="connsiteX1" fmla="*/ 0 w 3330575"/>
                <a:gd name="connsiteY1" fmla="*/ 2303463 h 2303463"/>
                <a:gd name="connsiteX2" fmla="*/ 3070225 w 3330575"/>
                <a:gd name="connsiteY2" fmla="*/ 771525 h 2303463"/>
                <a:gd name="connsiteX3" fmla="*/ 3330575 w 3330575"/>
                <a:gd name="connsiteY3" fmla="*/ 127000 h 2303463"/>
                <a:gd name="connsiteX4" fmla="*/ 2574925 w 3330575"/>
                <a:gd name="connsiteY4" fmla="*/ 0 h 2303463"/>
                <a:gd name="connsiteX5" fmla="*/ 0 w 3330575"/>
                <a:gd name="connsiteY5" fmla="*/ 1276350 h 2303463"/>
                <a:gd name="connsiteX0" fmla="*/ 0 w 3070225"/>
                <a:gd name="connsiteY0" fmla="*/ 1276350 h 2303463"/>
                <a:gd name="connsiteX1" fmla="*/ 0 w 3070225"/>
                <a:gd name="connsiteY1" fmla="*/ 2303463 h 2303463"/>
                <a:gd name="connsiteX2" fmla="*/ 3070225 w 3070225"/>
                <a:gd name="connsiteY2" fmla="*/ 771525 h 2303463"/>
                <a:gd name="connsiteX3" fmla="*/ 2801938 w 3070225"/>
                <a:gd name="connsiteY3" fmla="*/ 369887 h 2303463"/>
                <a:gd name="connsiteX4" fmla="*/ 2574925 w 3070225"/>
                <a:gd name="connsiteY4" fmla="*/ 0 h 2303463"/>
                <a:gd name="connsiteX5" fmla="*/ 0 w 3070225"/>
                <a:gd name="connsiteY5" fmla="*/ 1276350 h 2303463"/>
                <a:gd name="connsiteX0" fmla="*/ 0 w 2801938"/>
                <a:gd name="connsiteY0" fmla="*/ 1276350 h 2303463"/>
                <a:gd name="connsiteX1" fmla="*/ 0 w 2801938"/>
                <a:gd name="connsiteY1" fmla="*/ 2303463 h 2303463"/>
                <a:gd name="connsiteX2" fmla="*/ 2565400 w 2801938"/>
                <a:gd name="connsiteY2" fmla="*/ 1023938 h 2303463"/>
                <a:gd name="connsiteX3" fmla="*/ 2801938 w 2801938"/>
                <a:gd name="connsiteY3" fmla="*/ 369887 h 2303463"/>
                <a:gd name="connsiteX4" fmla="*/ 2574925 w 2801938"/>
                <a:gd name="connsiteY4" fmla="*/ 0 h 2303463"/>
                <a:gd name="connsiteX5" fmla="*/ 0 w 2801938"/>
                <a:gd name="connsiteY5" fmla="*/ 1276350 h 2303463"/>
                <a:gd name="connsiteX0" fmla="*/ 0 w 2801938"/>
                <a:gd name="connsiteY0" fmla="*/ 1019175 h 2046288"/>
                <a:gd name="connsiteX1" fmla="*/ 0 w 2801938"/>
                <a:gd name="connsiteY1" fmla="*/ 2046288 h 2046288"/>
                <a:gd name="connsiteX2" fmla="*/ 2565400 w 2801938"/>
                <a:gd name="connsiteY2" fmla="*/ 766763 h 2046288"/>
                <a:gd name="connsiteX3" fmla="*/ 2801938 w 2801938"/>
                <a:gd name="connsiteY3" fmla="*/ 112712 h 2046288"/>
                <a:gd name="connsiteX4" fmla="*/ 2051050 w 2801938"/>
                <a:gd name="connsiteY4" fmla="*/ 0 h 2046288"/>
                <a:gd name="connsiteX5" fmla="*/ 0 w 2801938"/>
                <a:gd name="connsiteY5" fmla="*/ 1019175 h 2046288"/>
                <a:gd name="connsiteX0" fmla="*/ 0 w 2565400"/>
                <a:gd name="connsiteY0" fmla="*/ 1019175 h 2046288"/>
                <a:gd name="connsiteX1" fmla="*/ 0 w 2565400"/>
                <a:gd name="connsiteY1" fmla="*/ 2046288 h 2046288"/>
                <a:gd name="connsiteX2" fmla="*/ 2565400 w 2565400"/>
                <a:gd name="connsiteY2" fmla="*/ 766763 h 2046288"/>
                <a:gd name="connsiteX3" fmla="*/ 2292351 w 2565400"/>
                <a:gd name="connsiteY3" fmla="*/ 355599 h 2046288"/>
                <a:gd name="connsiteX4" fmla="*/ 2051050 w 2565400"/>
                <a:gd name="connsiteY4" fmla="*/ 0 h 2046288"/>
                <a:gd name="connsiteX5" fmla="*/ 0 w 2565400"/>
                <a:gd name="connsiteY5" fmla="*/ 1019175 h 2046288"/>
                <a:gd name="connsiteX0" fmla="*/ 0 w 2292351"/>
                <a:gd name="connsiteY0" fmla="*/ 1019175 h 2046288"/>
                <a:gd name="connsiteX1" fmla="*/ 0 w 2292351"/>
                <a:gd name="connsiteY1" fmla="*/ 2046288 h 2046288"/>
                <a:gd name="connsiteX2" fmla="*/ 2046287 w 2292351"/>
                <a:gd name="connsiteY2" fmla="*/ 1033463 h 2046288"/>
                <a:gd name="connsiteX3" fmla="*/ 2292351 w 2292351"/>
                <a:gd name="connsiteY3" fmla="*/ 355599 h 2046288"/>
                <a:gd name="connsiteX4" fmla="*/ 2051050 w 2292351"/>
                <a:gd name="connsiteY4" fmla="*/ 0 h 2046288"/>
                <a:gd name="connsiteX5" fmla="*/ 0 w 2292351"/>
                <a:gd name="connsiteY5" fmla="*/ 1019175 h 2046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92351" h="2046288">
                  <a:moveTo>
                    <a:pt x="0" y="1019175"/>
                  </a:moveTo>
                  <a:lnTo>
                    <a:pt x="0" y="2046288"/>
                  </a:lnTo>
                  <a:lnTo>
                    <a:pt x="2046287" y="1033463"/>
                  </a:lnTo>
                  <a:lnTo>
                    <a:pt x="2292351" y="355599"/>
                  </a:lnTo>
                  <a:lnTo>
                    <a:pt x="2051050" y="0"/>
                  </a:lnTo>
                  <a:lnTo>
                    <a:pt x="0" y="1019175"/>
                  </a:lnTo>
                  <a:close/>
                </a:path>
              </a:pathLst>
            </a:custGeom>
            <a:solidFill>
              <a:srgbClr val="92D05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3" name="TextBox 5">
              <a:extLst>
                <a:ext uri="{FF2B5EF4-FFF2-40B4-BE49-F238E27FC236}">
                  <a16:creationId xmlns:a16="http://schemas.microsoft.com/office/drawing/2014/main" id="{33DC698C-73E8-14F2-24D1-293AC73CA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794526">
              <a:off x="387957" y="2433388"/>
              <a:ext cx="2072633" cy="584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200" b="1" dirty="0" err="1"/>
                <a:t>Chú</a:t>
              </a:r>
              <a:r>
                <a:rPr lang="en-US" altLang="en-US" sz="3200" b="1" dirty="0"/>
                <a:t> ý</a:t>
              </a:r>
              <a:endParaRPr lang="vi-VN" altLang="en-US" sz="3200" b="1" dirty="0"/>
            </a:p>
          </p:txBody>
        </p:sp>
      </p:grpSp>
      <p:sp>
        <p:nvSpPr>
          <p:cNvPr id="5" name="Freeform 7">
            <a:extLst>
              <a:ext uri="{FF2B5EF4-FFF2-40B4-BE49-F238E27FC236}">
                <a16:creationId xmlns:a16="http://schemas.microsoft.com/office/drawing/2014/main" id="{3BF8357F-7F3E-E379-7EF0-266B60E5A77D}"/>
              </a:ext>
            </a:extLst>
          </p:cNvPr>
          <p:cNvSpPr>
            <a:spLocks/>
          </p:cNvSpPr>
          <p:nvPr/>
        </p:nvSpPr>
        <p:spPr bwMode="ltGray">
          <a:xfrm>
            <a:off x="3124200" y="1691983"/>
            <a:ext cx="7389812" cy="3273425"/>
          </a:xfrm>
          <a:custGeom>
            <a:avLst/>
            <a:gdLst/>
            <a:ahLst/>
            <a:cxnLst>
              <a:cxn ang="0">
                <a:pos x="496" y="157"/>
              </a:cxn>
              <a:cxn ang="0">
                <a:pos x="0" y="0"/>
              </a:cxn>
              <a:cxn ang="0">
                <a:pos x="231" y="124"/>
              </a:cxn>
              <a:cxn ang="0">
                <a:pos x="4282" y="2025"/>
              </a:cxn>
              <a:cxn ang="0">
                <a:pos x="3974" y="2298"/>
              </a:cxn>
              <a:cxn ang="0">
                <a:pos x="5190" y="2065"/>
              </a:cxn>
              <a:cxn ang="0">
                <a:pos x="5039" y="1268"/>
              </a:cxn>
              <a:cxn ang="0">
                <a:pos x="4748" y="1507"/>
              </a:cxn>
              <a:cxn ang="0">
                <a:pos x="496" y="157"/>
              </a:cxn>
            </a:cxnLst>
            <a:rect l="0" t="0" r="r" b="b"/>
            <a:pathLst>
              <a:path w="5190" h="2298">
                <a:moveTo>
                  <a:pt x="496" y="157"/>
                </a:moveTo>
                <a:lnTo>
                  <a:pt x="0" y="0"/>
                </a:lnTo>
                <a:lnTo>
                  <a:pt x="231" y="124"/>
                </a:lnTo>
                <a:lnTo>
                  <a:pt x="4282" y="2025"/>
                </a:lnTo>
                <a:lnTo>
                  <a:pt x="3974" y="2298"/>
                </a:lnTo>
                <a:lnTo>
                  <a:pt x="5190" y="2065"/>
                </a:lnTo>
                <a:lnTo>
                  <a:pt x="5039" y="1268"/>
                </a:lnTo>
                <a:lnTo>
                  <a:pt x="4748" y="1507"/>
                </a:lnTo>
                <a:lnTo>
                  <a:pt x="496" y="157"/>
                </a:lnTo>
                <a:close/>
              </a:path>
            </a:pathLst>
          </a:custGeom>
          <a:solidFill>
            <a:srgbClr val="DF65D3"/>
          </a:soli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35704C2-367D-4D02-B6CC-A00ADEA26790}"/>
              </a:ext>
            </a:extLst>
          </p:cNvPr>
          <p:cNvGrpSpPr>
            <a:grpSpLocks/>
          </p:cNvGrpSpPr>
          <p:nvPr/>
        </p:nvGrpSpPr>
        <p:grpSpPr bwMode="auto">
          <a:xfrm>
            <a:off x="8278812" y="1390358"/>
            <a:ext cx="1222375" cy="2705100"/>
            <a:chOff x="6188075" y="1506538"/>
            <a:chExt cx="1222375" cy="2705100"/>
          </a:xfrm>
        </p:grpSpPr>
        <p:sp>
          <p:nvSpPr>
            <p:cNvPr id="19" name="AutoShape 7">
              <a:extLst>
                <a:ext uri="{FF2B5EF4-FFF2-40B4-BE49-F238E27FC236}">
                  <a16:creationId xmlns:a16="http://schemas.microsoft.com/office/drawing/2014/main" id="{CCE3E216-B309-FDDA-8F80-CF5CF5977E7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6389688" y="3529013"/>
              <a:ext cx="565150" cy="682625"/>
            </a:xfrm>
            <a:prstGeom prst="can">
              <a:avLst>
                <a:gd name="adj" fmla="val 21434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3568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id="{43CC7FD2-3602-8B31-A7EA-3DD9B0C5874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6188075" y="1506538"/>
              <a:ext cx="1222375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Rắn</a:t>
              </a:r>
            </a:p>
          </p:txBody>
        </p:sp>
        <p:sp>
          <p:nvSpPr>
            <p:cNvPr id="21" name="AutoShape 24">
              <a:extLst>
                <a:ext uri="{FF2B5EF4-FFF2-40B4-BE49-F238E27FC236}">
                  <a16:creationId xmlns:a16="http://schemas.microsoft.com/office/drawing/2014/main" id="{9346B5D5-17AD-1AAD-5D5E-FC379A490F8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6389688" y="1919288"/>
              <a:ext cx="565150" cy="1730375"/>
            </a:xfrm>
            <a:prstGeom prst="can">
              <a:avLst>
                <a:gd name="adj" fmla="val 27996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3568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6A066FC-CDD6-7381-6C5A-E161864CCCF4}"/>
              </a:ext>
            </a:extLst>
          </p:cNvPr>
          <p:cNvGrpSpPr>
            <a:grpSpLocks/>
          </p:cNvGrpSpPr>
          <p:nvPr/>
        </p:nvGrpSpPr>
        <p:grpSpPr bwMode="auto">
          <a:xfrm>
            <a:off x="7024687" y="1390358"/>
            <a:ext cx="1223963" cy="2174875"/>
            <a:chOff x="4933950" y="1506538"/>
            <a:chExt cx="1223963" cy="2174875"/>
          </a:xfrm>
        </p:grpSpPr>
        <p:sp>
          <p:nvSpPr>
            <p:cNvPr id="16" name="AutoShape 8">
              <a:extLst>
                <a:ext uri="{FF2B5EF4-FFF2-40B4-BE49-F238E27FC236}">
                  <a16:creationId xmlns:a16="http://schemas.microsoft.com/office/drawing/2014/main" id="{AEA66E2D-3FEA-4294-E392-AFF8D71A91C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178425" y="3252788"/>
              <a:ext cx="442913" cy="428625"/>
            </a:xfrm>
            <a:prstGeom prst="can">
              <a:avLst>
                <a:gd name="adj" fmla="val 21667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3568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A8192753-1F36-5408-0A88-F0FD3DCAE4C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933950" y="1506538"/>
              <a:ext cx="122396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Lỏng</a:t>
              </a:r>
            </a:p>
          </p:txBody>
        </p:sp>
        <p:sp>
          <p:nvSpPr>
            <p:cNvPr id="18" name="AutoShape 25">
              <a:extLst>
                <a:ext uri="{FF2B5EF4-FFF2-40B4-BE49-F238E27FC236}">
                  <a16:creationId xmlns:a16="http://schemas.microsoft.com/office/drawing/2014/main" id="{74D7BE83-D057-86B2-2FEB-4D162C88165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5178425" y="1919288"/>
              <a:ext cx="442913" cy="1431925"/>
            </a:xfrm>
            <a:prstGeom prst="can">
              <a:avLst>
                <a:gd name="adj" fmla="val 27556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3568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B9E1057-9F3D-0152-840A-7D000E890D02}"/>
              </a:ext>
            </a:extLst>
          </p:cNvPr>
          <p:cNvGrpSpPr>
            <a:grpSpLocks/>
          </p:cNvGrpSpPr>
          <p:nvPr/>
        </p:nvGrpSpPr>
        <p:grpSpPr bwMode="auto">
          <a:xfrm>
            <a:off x="5803900" y="1425382"/>
            <a:ext cx="1220787" cy="1663700"/>
            <a:chOff x="3741738" y="1516063"/>
            <a:chExt cx="1220787" cy="1663700"/>
          </a:xfrm>
        </p:grpSpPr>
        <p:sp>
          <p:nvSpPr>
            <p:cNvPr id="13" name="AutoShape 6">
              <a:extLst>
                <a:ext uri="{FF2B5EF4-FFF2-40B4-BE49-F238E27FC236}">
                  <a16:creationId xmlns:a16="http://schemas.microsoft.com/office/drawing/2014/main" id="{881FDE49-CD1C-723B-D721-CA1230BFFE1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021138" y="2871788"/>
              <a:ext cx="358775" cy="307975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accent2"/>
                </a:gs>
                <a:gs pos="50000">
                  <a:schemeClr val="accent2">
                    <a:gamma/>
                    <a:tint val="3568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4DCA304F-0F8E-5506-B210-183CBEBAB13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741738" y="1516063"/>
              <a:ext cx="1220787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 b="1" dirty="0" err="1"/>
                <a:t>Khí</a:t>
              </a:r>
              <a:endParaRPr lang="en-US" altLang="en-US" sz="1800" b="1" dirty="0"/>
            </a:p>
          </p:txBody>
        </p:sp>
        <p:sp>
          <p:nvSpPr>
            <p:cNvPr id="15" name="AutoShape 26">
              <a:extLst>
                <a:ext uri="{FF2B5EF4-FFF2-40B4-BE49-F238E27FC236}">
                  <a16:creationId xmlns:a16="http://schemas.microsoft.com/office/drawing/2014/main" id="{1B7E5AF0-556B-0CBA-51CD-D27C53135D7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4021138" y="1916113"/>
              <a:ext cx="358775" cy="1047750"/>
            </a:xfrm>
            <a:prstGeom prst="can">
              <a:avLst>
                <a:gd name="adj" fmla="val 28246"/>
              </a:avLst>
            </a:prstGeom>
            <a:gradFill rotWithShape="1">
              <a:gsLst>
                <a:gs pos="0">
                  <a:schemeClr val="accent1"/>
                </a:gs>
                <a:gs pos="50000">
                  <a:schemeClr val="accent1">
                    <a:gamma/>
                    <a:tint val="35686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sp>
        <p:nvSpPr>
          <p:cNvPr id="9" name="AutoShape 24">
            <a:extLst>
              <a:ext uri="{FF2B5EF4-FFF2-40B4-BE49-F238E27FC236}">
                <a16:creationId xmlns:a16="http://schemas.microsoft.com/office/drawing/2014/main" id="{E8F0E1AE-4DA0-F0D7-DC65-7730520038EC}"/>
              </a:ext>
            </a:extLst>
          </p:cNvPr>
          <p:cNvSpPr>
            <a:spLocks noChangeArrowheads="1"/>
          </p:cNvSpPr>
          <p:nvPr/>
        </p:nvSpPr>
        <p:spPr bwMode="gray">
          <a:xfrm>
            <a:off x="71577" y="4522228"/>
            <a:ext cx="8520877" cy="136683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2">
                  <a:gamma/>
                  <a:shade val="36078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36078"/>
                  <a:invGamma/>
                </a:schemeClr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>
            <a:outerShdw dist="40161" dir="4293903" algn="ctr" rotWithShape="0">
              <a:srgbClr val="FFFFCC">
                <a:alpha val="50000"/>
              </a:srgbClr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/>
          </a:p>
        </p:txBody>
      </p:sp>
      <p:sp>
        <p:nvSpPr>
          <p:cNvPr id="10" name="AutoShape 25">
            <a:extLst>
              <a:ext uri="{FF2B5EF4-FFF2-40B4-BE49-F238E27FC236}">
                <a16:creationId xmlns:a16="http://schemas.microsoft.com/office/drawing/2014/main" id="{10F54ADC-7125-DBFD-C079-8239949A194E}"/>
              </a:ext>
            </a:extLst>
          </p:cNvPr>
          <p:cNvSpPr>
            <a:spLocks noChangeArrowheads="1"/>
          </p:cNvSpPr>
          <p:nvPr/>
        </p:nvSpPr>
        <p:spPr bwMode="gray">
          <a:xfrm>
            <a:off x="349389" y="4612716"/>
            <a:ext cx="8126354" cy="12223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2">
                  <a:alpha val="89999"/>
                </a:schemeClr>
              </a:gs>
              <a:gs pos="50000">
                <a:schemeClr val="accent2">
                  <a:gamma/>
                  <a:tint val="33725"/>
                  <a:invGamma/>
                </a:schemeClr>
              </a:gs>
              <a:gs pos="100000">
                <a:schemeClr val="accent2">
                  <a:alpha val="89999"/>
                </a:scheme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marL="609600" indent="-609600"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ố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ộ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uyề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ó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hụ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uộ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à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ặ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í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ủa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L="609600" indent="-609600"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ô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ườ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(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í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à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ồ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iệ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ộ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ộ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hầ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76DCC0B-D6BE-2782-6A19-624E3FA2D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2" y="717258"/>
            <a:ext cx="24209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25">
            <a:extLst>
              <a:ext uri="{FF2B5EF4-FFF2-40B4-BE49-F238E27FC236}">
                <a16:creationId xmlns:a16="http://schemas.microsoft.com/office/drawing/2014/main" id="{D248F0C3-3DCD-5511-AC7A-BCCDA2B944BD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1650" y="4591250"/>
            <a:ext cx="8305800" cy="122078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2">
                  <a:alpha val="89999"/>
                </a:schemeClr>
              </a:gs>
              <a:gs pos="50000">
                <a:schemeClr val="accent2">
                  <a:gamma/>
                  <a:tint val="33725"/>
                  <a:invGamma/>
                </a:schemeClr>
              </a:gs>
              <a:gs pos="100000">
                <a:schemeClr val="accent2">
                  <a:alpha val="89999"/>
                </a:schemeClr>
              </a:gs>
            </a:gsLst>
            <a:lin ang="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marL="609600" indent="-609600" algn="just"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h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uyề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ừ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ô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ườ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à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sang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ô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ườ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h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b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</a:b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ì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ầ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hô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ổ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ậ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ố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ó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a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ổi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1678923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0" grpId="1" animBg="1"/>
      <p:bldP spid="12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5">
            <a:extLst>
              <a:ext uri="{FF2B5EF4-FFF2-40B4-BE49-F238E27FC236}">
                <a16:creationId xmlns:a16="http://schemas.microsoft.com/office/drawing/2014/main" id="{E90C9766-BDEB-8AEF-88BB-98FDB37C2E9C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314167"/>
            <a:ext cx="4392493" cy="566273"/>
            <a:chOff x="2057400" y="1784348"/>
            <a:chExt cx="4393350" cy="567596"/>
          </a:xfrm>
        </p:grpSpPr>
        <p:grpSp>
          <p:nvGrpSpPr>
            <p:cNvPr id="5" name="Group 36">
              <a:extLst>
                <a:ext uri="{FF2B5EF4-FFF2-40B4-BE49-F238E27FC236}">
                  <a16:creationId xmlns:a16="http://schemas.microsoft.com/office/drawing/2014/main" id="{0DEC98F7-6E21-DE04-F220-1B25118132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1784348"/>
              <a:ext cx="4393350" cy="567596"/>
              <a:chOff x="2057400" y="1784348"/>
              <a:chExt cx="4393350" cy="567596"/>
            </a:xfrm>
          </p:grpSpPr>
          <p:sp>
            <p:nvSpPr>
              <p:cNvPr id="7" name="Rectangle 257">
                <a:extLst>
                  <a:ext uri="{FF2B5EF4-FFF2-40B4-BE49-F238E27FC236}">
                    <a16:creationId xmlns:a16="http://schemas.microsoft.com/office/drawing/2014/main" id="{27DADC10-9817-6E89-8C8C-88892F868B8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3419336">
                <a:off x="2079119" y="1762629"/>
                <a:ext cx="477363" cy="520801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0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Text Box 258">
                <a:extLst>
                  <a:ext uri="{FF2B5EF4-FFF2-40B4-BE49-F238E27FC236}">
                    <a16:creationId xmlns:a16="http://schemas.microsoft.com/office/drawing/2014/main" id="{548ED7C9-7B3A-64C0-57F9-9FBC23EC5306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886259" y="1796652"/>
                <a:ext cx="3564491" cy="555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Cường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độ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</a:t>
                </a:r>
                <a:r>
                  <a:rPr lang="en-US" altLang="en-US" sz="3000" b="1" dirty="0" err="1">
                    <a:solidFill>
                      <a:srgbClr val="0066FF"/>
                    </a:solidFill>
                  </a:rPr>
                  <a:t>sóng</a:t>
                </a:r>
                <a:r>
                  <a:rPr lang="en-US" altLang="en-US" sz="3000" b="1" dirty="0">
                    <a:solidFill>
                      <a:srgbClr val="0066FF"/>
                    </a:solidFill>
                  </a:rPr>
                  <a:t> (I)</a:t>
                </a:r>
              </a:p>
            </p:txBody>
          </p:sp>
        </p:grpSp>
        <p:sp>
          <p:nvSpPr>
            <p:cNvPr id="6" name="Text Box 259">
              <a:extLst>
                <a:ext uri="{FF2B5EF4-FFF2-40B4-BE49-F238E27FC236}">
                  <a16:creationId xmlns:a16="http://schemas.microsoft.com/office/drawing/2014/main" id="{319B93A8-6A1E-91CD-F2D6-E7CAF9B6312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132478" y="1806575"/>
              <a:ext cx="356258" cy="462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400" b="1" dirty="0">
                  <a:solidFill>
                    <a:srgbClr val="FFFFFF"/>
                  </a:solidFill>
                </a:rPr>
                <a:t>5</a:t>
              </a:r>
            </a:p>
          </p:txBody>
        </p:sp>
      </p:grpSp>
      <p:grpSp>
        <p:nvGrpSpPr>
          <p:cNvPr id="9" name="Group 55">
            <a:extLst>
              <a:ext uri="{FF2B5EF4-FFF2-40B4-BE49-F238E27FC236}">
                <a16:creationId xmlns:a16="http://schemas.microsoft.com/office/drawing/2014/main" id="{29817623-5AE3-98DD-A7C1-A918B4DA6500}"/>
              </a:ext>
            </a:extLst>
          </p:cNvPr>
          <p:cNvGrpSpPr>
            <a:grpSpLocks/>
          </p:cNvGrpSpPr>
          <p:nvPr/>
        </p:nvGrpSpPr>
        <p:grpSpPr bwMode="auto">
          <a:xfrm>
            <a:off x="900425" y="1090060"/>
            <a:ext cx="10391148" cy="2438400"/>
            <a:chOff x="238572" y="1437955"/>
            <a:chExt cx="8431758" cy="1580554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C5693F6-9F2B-7F22-9D35-A67D30FA45E6}"/>
                </a:ext>
              </a:extLst>
            </p:cNvPr>
            <p:cNvSpPr/>
            <p:nvPr/>
          </p:nvSpPr>
          <p:spPr>
            <a:xfrm>
              <a:off x="1787525" y="1634848"/>
              <a:ext cx="6882805" cy="1204853"/>
            </a:xfrm>
            <a:prstGeom prst="rect">
              <a:avLst/>
            </a:prstGeom>
            <a:gradFill flip="none" rotWithShape="1">
              <a:gsLst>
                <a:gs pos="0">
                  <a:srgbClr val="EEEBE6">
                    <a:shade val="30000"/>
                    <a:satMod val="115000"/>
                    <a:alpha val="0"/>
                    <a:lumMod val="48000"/>
                    <a:lumOff val="52000"/>
                  </a:srgbClr>
                </a:gs>
                <a:gs pos="25000">
                  <a:srgbClr val="E7E2E5">
                    <a:lumMod val="63000"/>
                    <a:lumOff val="37000"/>
                  </a:srgbClr>
                </a:gs>
                <a:gs pos="50000">
                  <a:srgbClr val="EEE6EB"/>
                </a:gs>
                <a:gs pos="97917">
                  <a:srgbClr val="EEEBE6">
                    <a:shade val="100000"/>
                    <a:satMod val="115000"/>
                    <a:lumMod val="100000"/>
                    <a:alpha val="0"/>
                  </a:srgbClr>
                </a:gs>
                <a:gs pos="85000">
                  <a:srgbClr val="EEEBE6">
                    <a:shade val="100000"/>
                    <a:satMod val="115000"/>
                    <a:alpha val="52000"/>
                    <a:lumMod val="93000"/>
                  </a:srgb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Heading Semibold" pitchFamily="2" charset="0"/>
                  <a:ea typeface="Times New Roman" panose="02020603050405020304" pitchFamily="18" charset="0"/>
                </a:rPr>
                <a:t>Cường độ sóng (I) là năng lượng được truyền qua một đơn vị diện tích vuông góc với phương truyền sóng trong một đơn vị thời gian. Đơn vị: </a:t>
              </a:r>
              <a:endParaRPr 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Heading Semibold" pitchFamily="2" charset="0"/>
              </a:endParaRPr>
            </a:p>
          </p:txBody>
        </p:sp>
        <p:sp>
          <p:nvSpPr>
            <p:cNvPr id="11" name="Freeform 55">
              <a:extLst>
                <a:ext uri="{FF2B5EF4-FFF2-40B4-BE49-F238E27FC236}">
                  <a16:creationId xmlns:a16="http://schemas.microsoft.com/office/drawing/2014/main" id="{FCC7D1FC-2B56-D7BB-5732-1D5C85B22BF5}"/>
                </a:ext>
              </a:extLst>
            </p:cNvPr>
            <p:cNvSpPr/>
            <p:nvPr/>
          </p:nvSpPr>
          <p:spPr>
            <a:xfrm>
              <a:off x="246510" y="14474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Freeform 56">
              <a:extLst>
                <a:ext uri="{FF2B5EF4-FFF2-40B4-BE49-F238E27FC236}">
                  <a16:creationId xmlns:a16="http://schemas.microsoft.com/office/drawing/2014/main" id="{21384BEB-097F-85DE-9629-0986ECC5D700}"/>
                </a:ext>
              </a:extLst>
            </p:cNvPr>
            <p:cNvSpPr/>
            <p:nvPr/>
          </p:nvSpPr>
          <p:spPr>
            <a:xfrm flipV="1">
              <a:off x="271911" y="2840776"/>
              <a:ext cx="1627293" cy="177733"/>
            </a:xfrm>
            <a:custGeom>
              <a:avLst/>
              <a:gdLst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119 h 197644"/>
                <a:gd name="connsiteX1" fmla="*/ 1566862 w 1712118"/>
                <a:gd name="connsiteY1" fmla="*/ 195263 h 197644"/>
                <a:gd name="connsiteX2" fmla="*/ 0 w 1712118"/>
                <a:gd name="connsiteY2" fmla="*/ 197644 h 197644"/>
                <a:gd name="connsiteX3" fmla="*/ 159543 w 1712118"/>
                <a:gd name="connsiteY3" fmla="*/ 0 h 197644"/>
                <a:gd name="connsiteX4" fmla="*/ 1588293 w 1712118"/>
                <a:gd name="connsiteY4" fmla="*/ 4763 h 197644"/>
                <a:gd name="connsiteX5" fmla="*/ 1712118 w 1712118"/>
                <a:gd name="connsiteY5" fmla="*/ 188119 h 197644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88291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88291 h 197816"/>
                <a:gd name="connsiteX0" fmla="*/ 1712118 w 1712118"/>
                <a:gd name="connsiteY0" fmla="*/ 195435 h 197816"/>
                <a:gd name="connsiteX1" fmla="*/ 1566862 w 1712118"/>
                <a:gd name="connsiteY1" fmla="*/ 195435 h 197816"/>
                <a:gd name="connsiteX2" fmla="*/ 0 w 1712118"/>
                <a:gd name="connsiteY2" fmla="*/ 197816 h 197816"/>
                <a:gd name="connsiteX3" fmla="*/ 159543 w 1712118"/>
                <a:gd name="connsiteY3" fmla="*/ 172 h 197816"/>
                <a:gd name="connsiteX4" fmla="*/ 1588293 w 1712118"/>
                <a:gd name="connsiteY4" fmla="*/ 4935 h 197816"/>
                <a:gd name="connsiteX5" fmla="*/ 1712118 w 1712118"/>
                <a:gd name="connsiteY5" fmla="*/ 195435 h 197816"/>
                <a:gd name="connsiteX0" fmla="*/ 1712118 w 1712279"/>
                <a:gd name="connsiteY0" fmla="*/ 195435 h 197816"/>
                <a:gd name="connsiteX1" fmla="*/ 1566862 w 1712279"/>
                <a:gd name="connsiteY1" fmla="*/ 195435 h 197816"/>
                <a:gd name="connsiteX2" fmla="*/ 0 w 1712279"/>
                <a:gd name="connsiteY2" fmla="*/ 197816 h 197816"/>
                <a:gd name="connsiteX3" fmla="*/ 159543 w 1712279"/>
                <a:gd name="connsiteY3" fmla="*/ 172 h 197816"/>
                <a:gd name="connsiteX4" fmla="*/ 1588293 w 1712279"/>
                <a:gd name="connsiteY4" fmla="*/ 4935 h 197816"/>
                <a:gd name="connsiteX5" fmla="*/ 1712118 w 1712279"/>
                <a:gd name="connsiteY5" fmla="*/ 195435 h 197816"/>
                <a:gd name="connsiteX0" fmla="*/ 1712118 w 1712470"/>
                <a:gd name="connsiteY0" fmla="*/ 195435 h 197816"/>
                <a:gd name="connsiteX1" fmla="*/ 1566862 w 1712470"/>
                <a:gd name="connsiteY1" fmla="*/ 195435 h 197816"/>
                <a:gd name="connsiteX2" fmla="*/ 0 w 1712470"/>
                <a:gd name="connsiteY2" fmla="*/ 197816 h 197816"/>
                <a:gd name="connsiteX3" fmla="*/ 159543 w 1712470"/>
                <a:gd name="connsiteY3" fmla="*/ 172 h 197816"/>
                <a:gd name="connsiteX4" fmla="*/ 1588293 w 1712470"/>
                <a:gd name="connsiteY4" fmla="*/ 4935 h 197816"/>
                <a:gd name="connsiteX5" fmla="*/ 1712118 w 1712470"/>
                <a:gd name="connsiteY5" fmla="*/ 195435 h 197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12470" h="197816">
                  <a:moveTo>
                    <a:pt x="1712118" y="195435"/>
                  </a:moveTo>
                  <a:lnTo>
                    <a:pt x="1566862" y="195435"/>
                  </a:lnTo>
                  <a:lnTo>
                    <a:pt x="0" y="197816"/>
                  </a:lnTo>
                  <a:cubicBezTo>
                    <a:pt x="10318" y="36685"/>
                    <a:pt x="15875" y="-3003"/>
                    <a:pt x="159543" y="172"/>
                  </a:cubicBezTo>
                  <a:lnTo>
                    <a:pt x="1588293" y="4935"/>
                  </a:lnTo>
                  <a:cubicBezTo>
                    <a:pt x="1715292" y="1760"/>
                    <a:pt x="1713706" y="67641"/>
                    <a:pt x="1712118" y="19543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78000"/>
                </a:gs>
                <a:gs pos="100000">
                  <a:srgbClr val="D78500"/>
                </a:gs>
              </a:gsLst>
              <a:lin ang="54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Freeform 57">
              <a:extLst>
                <a:ext uri="{FF2B5EF4-FFF2-40B4-BE49-F238E27FC236}">
                  <a16:creationId xmlns:a16="http://schemas.microsoft.com/office/drawing/2014/main" id="{AEFE4505-1192-5CCD-D867-21B464603B69}"/>
                </a:ext>
              </a:extLst>
            </p:cNvPr>
            <p:cNvSpPr/>
            <p:nvPr/>
          </p:nvSpPr>
          <p:spPr>
            <a:xfrm>
              <a:off x="238572" y="1437955"/>
              <a:ext cx="1570139" cy="1558337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gradFill flip="none" rotWithShape="1">
              <a:gsLst>
                <a:gs pos="14565">
                  <a:srgbClr val="EB9912"/>
                </a:gs>
                <a:gs pos="7100">
                  <a:srgbClr val="E69105"/>
                </a:gs>
                <a:gs pos="0">
                  <a:srgbClr val="F5A51E"/>
                </a:gs>
                <a:gs pos="70434">
                  <a:srgbClr val="FAAC25"/>
                </a:gs>
                <a:gs pos="89600">
                  <a:srgbClr val="FCCE82"/>
                </a:gs>
                <a:gs pos="100000">
                  <a:srgbClr val="FAAA2D"/>
                </a:gs>
              </a:gsLst>
              <a:lin ang="162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E30AD5F-7C9B-6147-E9C3-18D11E26B0A2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3765981"/>
            <a:ext cx="5600700" cy="1729340"/>
            <a:chOff x="1876425" y="2653429"/>
            <a:chExt cx="5257800" cy="1682697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1269125-130B-6DEE-D721-8622A22A32ED}"/>
                </a:ext>
              </a:extLst>
            </p:cNvPr>
            <p:cNvSpPr/>
            <p:nvPr/>
          </p:nvSpPr>
          <p:spPr>
            <a:xfrm>
              <a:off x="1876425" y="2653429"/>
              <a:ext cx="5257800" cy="1682697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70C0"/>
              </a:solidFill>
              <a:prstDash val="lgDashDot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609600" indent="-6096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dirty="0">
                <a:solidFill>
                  <a:schemeClr val="bg1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endParaRPr>
            </a:p>
            <a:p>
              <a:pPr marL="609600" indent="-6096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dirty="0">
                <a:solidFill>
                  <a:schemeClr val="bg1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endParaRPr>
            </a:p>
            <a:p>
              <a:pPr marL="609600" indent="-609600" eaLnBrk="1" hangingPunct="1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None/>
                <a:defRPr/>
              </a:pPr>
              <a:endParaRPr lang="en-US" dirty="0">
                <a:solidFill>
                  <a:schemeClr val="bg1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endParaRPr>
            </a:p>
          </p:txBody>
        </p:sp>
        <p:graphicFrame>
          <p:nvGraphicFramePr>
            <p:cNvPr id="20" name="Object 2">
              <a:extLst>
                <a:ext uri="{FF2B5EF4-FFF2-40B4-BE49-F238E27FC236}">
                  <a16:creationId xmlns:a16="http://schemas.microsoft.com/office/drawing/2014/main" id="{71F4D3ED-12A1-2613-E2B0-2003F5E222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0190499"/>
                </p:ext>
              </p:extLst>
            </p:nvPr>
          </p:nvGraphicFramePr>
          <p:xfrm>
            <a:off x="2603529" y="2904122"/>
            <a:ext cx="2557462" cy="1201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38080" imgH="393480" progId="Equation.DSMT4">
                    <p:embed/>
                  </p:oleObj>
                </mc:Choice>
                <mc:Fallback>
                  <p:oleObj name="Equation" r:id="rId2" imgW="838080" imgH="393480" progId="Equation.DSMT4">
                    <p:embed/>
                    <p:pic>
                      <p:nvPicPr>
                        <p:cNvPr id="20" name="Object 2">
                          <a:extLst>
                            <a:ext uri="{FF2B5EF4-FFF2-40B4-BE49-F238E27FC236}">
                              <a16:creationId xmlns:a16="http://schemas.microsoft.com/office/drawing/2014/main" id="{71F4D3ED-12A1-2613-E2B0-2003F5E222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529" y="2904122"/>
                          <a:ext cx="2557462" cy="1201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0933FD4-E9D0-2F8C-16D7-6A4DAB917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93863"/>
              </p:ext>
            </p:extLst>
          </p:nvPr>
        </p:nvGraphicFramePr>
        <p:xfrm>
          <a:off x="5410200" y="2751085"/>
          <a:ext cx="122584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2751085"/>
                        <a:ext cx="122584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6A088B-9202-9AE0-B321-DB11F0295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46231"/>
              </p:ext>
            </p:extLst>
          </p:nvPr>
        </p:nvGraphicFramePr>
        <p:xfrm>
          <a:off x="7050450" y="4325708"/>
          <a:ext cx="1389239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0450" y="4325708"/>
                        <a:ext cx="1389239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470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CA57637-1FB2-902A-9391-C0782FA746A6}"/>
              </a:ext>
            </a:extLst>
          </p:cNvPr>
          <p:cNvSpPr/>
          <p:nvPr/>
        </p:nvSpPr>
        <p:spPr>
          <a:xfrm>
            <a:off x="52575" y="4200096"/>
            <a:ext cx="12166600" cy="25858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41">
            <a:extLst>
              <a:ext uri="{FF2B5EF4-FFF2-40B4-BE49-F238E27FC236}">
                <a16:creationId xmlns:a16="http://schemas.microsoft.com/office/drawing/2014/main" id="{981119CB-2BFC-64B5-4F46-AD89C4D0C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2087" y="5654033"/>
            <a:ext cx="23653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8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ô</a:t>
            </a:r>
            <a:r>
              <a:rPr lang="en-US" sz="3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ả</a:t>
            </a:r>
            <a:r>
              <a:rPr lang="en-US" sz="3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SÓNG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5A46E35-1E2D-759D-01D9-EEDC254A7811}"/>
              </a:ext>
            </a:extLst>
          </p:cNvPr>
          <p:cNvGrpSpPr/>
          <p:nvPr/>
        </p:nvGrpSpPr>
        <p:grpSpPr>
          <a:xfrm>
            <a:off x="83055" y="532494"/>
            <a:ext cx="3090387" cy="3493005"/>
            <a:chOff x="83055" y="532494"/>
            <a:chExt cx="3090387" cy="3493005"/>
          </a:xfrm>
        </p:grpSpPr>
        <p:sp>
          <p:nvSpPr>
            <p:cNvPr id="7" name="圆角矩形 9">
              <a:extLst>
                <a:ext uri="{FF2B5EF4-FFF2-40B4-BE49-F238E27FC236}">
                  <a16:creationId xmlns:a16="http://schemas.microsoft.com/office/drawing/2014/main" id="{6E5E216C-DE46-62A2-5D1C-C17BBB46B37E}"/>
                </a:ext>
              </a:extLst>
            </p:cNvPr>
            <p:cNvSpPr/>
            <p:nvPr/>
          </p:nvSpPr>
          <p:spPr>
            <a:xfrm>
              <a:off x="83055" y="532494"/>
              <a:ext cx="3090387" cy="3493005"/>
            </a:xfrm>
            <a:prstGeom prst="roundRect">
              <a:avLst>
                <a:gd name="adj" fmla="val 6371"/>
              </a:avLst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AA9248A7-6EE2-0539-32EE-86DC64EB2DEF}"/>
                </a:ext>
              </a:extLst>
            </p:cNvPr>
            <p:cNvGrpSpPr/>
            <p:nvPr/>
          </p:nvGrpSpPr>
          <p:grpSpPr>
            <a:xfrm>
              <a:off x="155547" y="620989"/>
              <a:ext cx="2925366" cy="3253788"/>
              <a:chOff x="155547" y="620989"/>
              <a:chExt cx="2925366" cy="3253788"/>
            </a:xfrm>
          </p:grpSpPr>
          <p:sp>
            <p:nvSpPr>
              <p:cNvPr id="8" name="圆角矩形 10">
                <a:extLst>
                  <a:ext uri="{FF2B5EF4-FFF2-40B4-BE49-F238E27FC236}">
                    <a16:creationId xmlns:a16="http://schemas.microsoft.com/office/drawing/2014/main" id="{12539EAD-3E80-3CFF-9C39-D3BE148A99D3}"/>
                  </a:ext>
                </a:extLst>
              </p:cNvPr>
              <p:cNvSpPr/>
              <p:nvPr/>
            </p:nvSpPr>
            <p:spPr>
              <a:xfrm>
                <a:off x="155547" y="620989"/>
                <a:ext cx="2925366" cy="2705910"/>
              </a:xfrm>
              <a:prstGeom prst="roundRect">
                <a:avLst>
                  <a:gd name="adj" fmla="val 6371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0" name="矩形 27">
                <a:extLst>
                  <a:ext uri="{FF2B5EF4-FFF2-40B4-BE49-F238E27FC236}">
                    <a16:creationId xmlns:a16="http://schemas.microsoft.com/office/drawing/2014/main" id="{385934B6-4B51-D3B0-2064-121B4B0216EB}"/>
                  </a:ext>
                </a:extLst>
              </p:cNvPr>
              <p:cNvSpPr/>
              <p:nvPr/>
            </p:nvSpPr>
            <p:spPr>
              <a:xfrm>
                <a:off x="219793" y="3397722"/>
                <a:ext cx="2690533" cy="4770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ko-KR" sz="2500" b="1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Định</a:t>
                </a:r>
                <a:r>
                  <a:rPr lang="en-US" altLang="ko-KR" sz="2500" b="1" dirty="0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ko-KR" sz="2500" b="1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ghĩa</a:t>
                </a:r>
                <a:endParaRPr lang="en-US" altLang="ko-KR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grpSp>
        <p:nvGrpSpPr>
          <p:cNvPr id="15" name="Group 119">
            <a:extLst>
              <a:ext uri="{FF2B5EF4-FFF2-40B4-BE49-F238E27FC236}">
                <a16:creationId xmlns:a16="http://schemas.microsoft.com/office/drawing/2014/main" id="{0979152F-CA95-0BBE-5950-2DDE57B1ED08}"/>
              </a:ext>
            </a:extLst>
          </p:cNvPr>
          <p:cNvGrpSpPr/>
          <p:nvPr/>
        </p:nvGrpSpPr>
        <p:grpSpPr>
          <a:xfrm>
            <a:off x="3532282" y="4218318"/>
            <a:ext cx="5035056" cy="5011030"/>
            <a:chOff x="2922632" y="3349505"/>
            <a:chExt cx="3175624" cy="3092966"/>
          </a:xfrm>
        </p:grpSpPr>
        <p:grpSp>
          <p:nvGrpSpPr>
            <p:cNvPr id="16" name="Group 109">
              <a:extLst>
                <a:ext uri="{FF2B5EF4-FFF2-40B4-BE49-F238E27FC236}">
                  <a16:creationId xmlns:a16="http://schemas.microsoft.com/office/drawing/2014/main" id="{5A2D27FB-A49A-2416-4D26-51E69D64FB8A}"/>
                </a:ext>
              </a:extLst>
            </p:cNvPr>
            <p:cNvGrpSpPr/>
            <p:nvPr/>
          </p:nvGrpSpPr>
          <p:grpSpPr>
            <a:xfrm>
              <a:off x="2953610" y="3349506"/>
              <a:ext cx="3123870" cy="3092137"/>
              <a:chOff x="2953610" y="3349506"/>
              <a:chExt cx="3123870" cy="3092137"/>
            </a:xfrm>
          </p:grpSpPr>
          <p:sp>
            <p:nvSpPr>
              <p:cNvPr id="47" name="空心弧 6">
                <a:extLst>
                  <a:ext uri="{FF2B5EF4-FFF2-40B4-BE49-F238E27FC236}">
                    <a16:creationId xmlns:a16="http://schemas.microsoft.com/office/drawing/2014/main" id="{096CC524-1ECB-B6DC-4E0B-7484C48C2FFF}"/>
                  </a:ext>
                </a:extLst>
              </p:cNvPr>
              <p:cNvSpPr/>
              <p:nvPr/>
            </p:nvSpPr>
            <p:spPr>
              <a:xfrm rot="13253830">
                <a:off x="2953610" y="3349506"/>
                <a:ext cx="3123870" cy="3092137"/>
              </a:xfrm>
              <a:prstGeom prst="blockArc">
                <a:avLst>
                  <a:gd name="adj1" fmla="val 19149915"/>
                  <a:gd name="adj2" fmla="val 0"/>
                  <a:gd name="adj3" fmla="val 25000"/>
                </a:avLst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48" name="组合 41">
                <a:extLst>
                  <a:ext uri="{FF2B5EF4-FFF2-40B4-BE49-F238E27FC236}">
                    <a16:creationId xmlns:a16="http://schemas.microsoft.com/office/drawing/2014/main" id="{099C76FC-DF40-AAC8-97DD-4B8CD3870BE7}"/>
                  </a:ext>
                </a:extLst>
              </p:cNvPr>
              <p:cNvGrpSpPr/>
              <p:nvPr/>
            </p:nvGrpSpPr>
            <p:grpSpPr>
              <a:xfrm>
                <a:off x="3241207" y="4327342"/>
                <a:ext cx="366085" cy="301752"/>
                <a:chOff x="5146675" y="766763"/>
                <a:chExt cx="1590676" cy="1338263"/>
              </a:xfrm>
              <a:solidFill>
                <a:schemeClr val="bg1"/>
              </a:solidFill>
            </p:grpSpPr>
            <p:sp>
              <p:nvSpPr>
                <p:cNvPr id="49" name="Oval 18">
                  <a:extLst>
                    <a:ext uri="{FF2B5EF4-FFF2-40B4-BE49-F238E27FC236}">
                      <a16:creationId xmlns:a16="http://schemas.microsoft.com/office/drawing/2014/main" id="{218B2E8B-94F0-4B82-06FE-2F5F9A0DA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5313" y="766763"/>
                  <a:ext cx="533400" cy="534988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0" name="Freeform 19">
                  <a:extLst>
                    <a:ext uri="{FF2B5EF4-FFF2-40B4-BE49-F238E27FC236}">
                      <a16:creationId xmlns:a16="http://schemas.microsoft.com/office/drawing/2014/main" id="{D89C7D2D-A2BE-746F-BC52-2C7C74A98CB6}"/>
                    </a:ext>
                  </a:extLst>
                </p:cNvPr>
                <p:cNvSpPr/>
                <p:nvPr/>
              </p:nvSpPr>
              <p:spPr bwMode="auto">
                <a:xfrm>
                  <a:off x="5511800" y="1344613"/>
                  <a:ext cx="860425" cy="760413"/>
                </a:xfrm>
                <a:custGeom>
                  <a:avLst/>
                  <a:gdLst>
                    <a:gd name="T0" fmla="*/ 201 w 301"/>
                    <a:gd name="T1" fmla="*/ 0 h 266"/>
                    <a:gd name="T2" fmla="*/ 151 w 301"/>
                    <a:gd name="T3" fmla="*/ 67 h 266"/>
                    <a:gd name="T4" fmla="*/ 101 w 301"/>
                    <a:gd name="T5" fmla="*/ 0 h 266"/>
                    <a:gd name="T6" fmla="*/ 0 w 301"/>
                    <a:gd name="T7" fmla="*/ 144 h 266"/>
                    <a:gd name="T8" fmla="*/ 0 w 301"/>
                    <a:gd name="T9" fmla="*/ 235 h 266"/>
                    <a:gd name="T10" fmla="*/ 0 w 301"/>
                    <a:gd name="T11" fmla="*/ 235 h 266"/>
                    <a:gd name="T12" fmla="*/ 151 w 301"/>
                    <a:gd name="T13" fmla="*/ 266 h 266"/>
                    <a:gd name="T14" fmla="*/ 301 w 301"/>
                    <a:gd name="T15" fmla="*/ 235 h 266"/>
                    <a:gd name="T16" fmla="*/ 301 w 301"/>
                    <a:gd name="T17" fmla="*/ 235 h 266"/>
                    <a:gd name="T18" fmla="*/ 301 w 301"/>
                    <a:gd name="T19" fmla="*/ 144 h 266"/>
                    <a:gd name="T20" fmla="*/ 201 w 301"/>
                    <a:gd name="T21" fmla="*/ 0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301" h="266">
                      <a:moveTo>
                        <a:pt x="201" y="0"/>
                      </a:move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01" y="0"/>
                        <a:pt x="101" y="0"/>
                        <a:pt x="101" y="0"/>
                      </a:cubicBezTo>
                      <a:cubicBezTo>
                        <a:pt x="42" y="21"/>
                        <a:pt x="0" y="78"/>
                        <a:pt x="0" y="144"/>
                      </a:cubicBezTo>
                      <a:cubicBezTo>
                        <a:pt x="0" y="235"/>
                        <a:pt x="0" y="235"/>
                        <a:pt x="0" y="235"/>
                      </a:cubicBezTo>
                      <a:cubicBezTo>
                        <a:pt x="0" y="235"/>
                        <a:pt x="0" y="235"/>
                        <a:pt x="0" y="235"/>
                      </a:cubicBezTo>
                      <a:cubicBezTo>
                        <a:pt x="3" y="252"/>
                        <a:pt x="69" y="266"/>
                        <a:pt x="151" y="266"/>
                      </a:cubicBezTo>
                      <a:cubicBezTo>
                        <a:pt x="232" y="266"/>
                        <a:pt x="298" y="252"/>
                        <a:pt x="301" y="235"/>
                      </a:cubicBezTo>
                      <a:cubicBezTo>
                        <a:pt x="301" y="235"/>
                        <a:pt x="301" y="235"/>
                        <a:pt x="301" y="235"/>
                      </a:cubicBezTo>
                      <a:cubicBezTo>
                        <a:pt x="301" y="144"/>
                        <a:pt x="301" y="144"/>
                        <a:pt x="301" y="144"/>
                      </a:cubicBezTo>
                      <a:cubicBezTo>
                        <a:pt x="301" y="78"/>
                        <a:pt x="259" y="21"/>
                        <a:pt x="201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1" name="Freeform 20">
                  <a:extLst>
                    <a:ext uri="{FF2B5EF4-FFF2-40B4-BE49-F238E27FC236}">
                      <a16:creationId xmlns:a16="http://schemas.microsoft.com/office/drawing/2014/main" id="{19977985-19B7-B2F4-4402-647F42750683}"/>
                    </a:ext>
                  </a:extLst>
                </p:cNvPr>
                <p:cNvSpPr/>
                <p:nvPr/>
              </p:nvSpPr>
              <p:spPr bwMode="auto">
                <a:xfrm>
                  <a:off x="5900738" y="1319213"/>
                  <a:ext cx="85725" cy="50800"/>
                </a:xfrm>
                <a:custGeom>
                  <a:avLst/>
                  <a:gdLst>
                    <a:gd name="T0" fmla="*/ 30 w 30"/>
                    <a:gd name="T1" fmla="*/ 1 h 18"/>
                    <a:gd name="T2" fmla="*/ 15 w 30"/>
                    <a:gd name="T3" fmla="*/ 0 h 18"/>
                    <a:gd name="T4" fmla="*/ 1 w 30"/>
                    <a:gd name="T5" fmla="*/ 1 h 18"/>
                    <a:gd name="T6" fmla="*/ 7 w 30"/>
                    <a:gd name="T7" fmla="*/ 18 h 18"/>
                    <a:gd name="T8" fmla="*/ 24 w 30"/>
                    <a:gd name="T9" fmla="*/ 18 h 18"/>
                    <a:gd name="T10" fmla="*/ 30 w 30"/>
                    <a:gd name="T11" fmla="*/ 1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" h="18">
                      <a:moveTo>
                        <a:pt x="30" y="1"/>
                      </a:moveTo>
                      <a:cubicBezTo>
                        <a:pt x="25" y="0"/>
                        <a:pt x="20" y="0"/>
                        <a:pt x="15" y="0"/>
                      </a:cubicBezTo>
                      <a:cubicBezTo>
                        <a:pt x="10" y="0"/>
                        <a:pt x="6" y="0"/>
                        <a:pt x="1" y="1"/>
                      </a:cubicBezTo>
                      <a:cubicBezTo>
                        <a:pt x="1" y="1"/>
                        <a:pt x="0" y="11"/>
                        <a:pt x="7" y="18"/>
                      </a:cubicBezTo>
                      <a:cubicBezTo>
                        <a:pt x="7" y="18"/>
                        <a:pt x="18" y="18"/>
                        <a:pt x="24" y="18"/>
                      </a:cubicBezTo>
                      <a:cubicBezTo>
                        <a:pt x="24" y="18"/>
                        <a:pt x="30" y="12"/>
                        <a:pt x="30" y="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2" name="Freeform 21">
                  <a:extLst>
                    <a:ext uri="{FF2B5EF4-FFF2-40B4-BE49-F238E27FC236}">
                      <a16:creationId xmlns:a16="http://schemas.microsoft.com/office/drawing/2014/main" id="{1C5FEB36-A6CF-0D06-4193-BF9590C4381B}"/>
                    </a:ext>
                  </a:extLst>
                </p:cNvPr>
                <p:cNvSpPr/>
                <p:nvPr/>
              </p:nvSpPr>
              <p:spPr bwMode="auto">
                <a:xfrm>
                  <a:off x="5894388" y="1377951"/>
                  <a:ext cx="95250" cy="130175"/>
                </a:xfrm>
                <a:custGeom>
                  <a:avLst/>
                  <a:gdLst>
                    <a:gd name="T0" fmla="*/ 15 w 60"/>
                    <a:gd name="T1" fmla="*/ 0 h 82"/>
                    <a:gd name="T2" fmla="*/ 47 w 60"/>
                    <a:gd name="T3" fmla="*/ 0 h 82"/>
                    <a:gd name="T4" fmla="*/ 60 w 60"/>
                    <a:gd name="T5" fmla="*/ 47 h 82"/>
                    <a:gd name="T6" fmla="*/ 31 w 60"/>
                    <a:gd name="T7" fmla="*/ 82 h 82"/>
                    <a:gd name="T8" fmla="*/ 0 w 60"/>
                    <a:gd name="T9" fmla="*/ 47 h 82"/>
                    <a:gd name="T10" fmla="*/ 15 w 60"/>
                    <a:gd name="T11" fmla="*/ 0 h 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60" h="82">
                      <a:moveTo>
                        <a:pt x="15" y="0"/>
                      </a:moveTo>
                      <a:lnTo>
                        <a:pt x="47" y="0"/>
                      </a:lnTo>
                      <a:lnTo>
                        <a:pt x="60" y="47"/>
                      </a:lnTo>
                      <a:lnTo>
                        <a:pt x="31" y="82"/>
                      </a:lnTo>
                      <a:lnTo>
                        <a:pt x="0" y="4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3" name="Freeform 22">
                  <a:extLst>
                    <a:ext uri="{FF2B5EF4-FFF2-40B4-BE49-F238E27FC236}">
                      <a16:creationId xmlns:a16="http://schemas.microsoft.com/office/drawing/2014/main" id="{6DAE5641-17C1-05E0-4388-959950C83F2E}"/>
                    </a:ext>
                  </a:extLst>
                </p:cNvPr>
                <p:cNvSpPr/>
                <p:nvPr/>
              </p:nvSpPr>
              <p:spPr bwMode="auto">
                <a:xfrm>
                  <a:off x="5432425" y="1427163"/>
                  <a:ext cx="71438" cy="96838"/>
                </a:xfrm>
                <a:custGeom>
                  <a:avLst/>
                  <a:gdLst>
                    <a:gd name="T0" fmla="*/ 23 w 45"/>
                    <a:gd name="T1" fmla="*/ 61 h 61"/>
                    <a:gd name="T2" fmla="*/ 45 w 45"/>
                    <a:gd name="T3" fmla="*/ 34 h 61"/>
                    <a:gd name="T4" fmla="*/ 34 w 45"/>
                    <a:gd name="T5" fmla="*/ 0 h 61"/>
                    <a:gd name="T6" fmla="*/ 11 w 45"/>
                    <a:gd name="T7" fmla="*/ 0 h 61"/>
                    <a:gd name="T8" fmla="*/ 0 w 45"/>
                    <a:gd name="T9" fmla="*/ 34 h 61"/>
                    <a:gd name="T10" fmla="*/ 23 w 45"/>
                    <a:gd name="T11" fmla="*/ 61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5" h="61">
                      <a:moveTo>
                        <a:pt x="23" y="61"/>
                      </a:moveTo>
                      <a:lnTo>
                        <a:pt x="45" y="34"/>
                      </a:lnTo>
                      <a:lnTo>
                        <a:pt x="34" y="0"/>
                      </a:lnTo>
                      <a:lnTo>
                        <a:pt x="11" y="0"/>
                      </a:lnTo>
                      <a:lnTo>
                        <a:pt x="0" y="34"/>
                      </a:lnTo>
                      <a:lnTo>
                        <a:pt x="23" y="6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4" name="Freeform 23">
                  <a:extLst>
                    <a:ext uri="{FF2B5EF4-FFF2-40B4-BE49-F238E27FC236}">
                      <a16:creationId xmlns:a16="http://schemas.microsoft.com/office/drawing/2014/main" id="{D79613B3-644B-86B3-11B6-7B3746C05E48}"/>
                    </a:ext>
                  </a:extLst>
                </p:cNvPr>
                <p:cNvSpPr/>
                <p:nvPr/>
              </p:nvSpPr>
              <p:spPr bwMode="auto">
                <a:xfrm>
                  <a:off x="5146675" y="1401763"/>
                  <a:ext cx="465138" cy="568325"/>
                </a:xfrm>
                <a:custGeom>
                  <a:avLst/>
                  <a:gdLst>
                    <a:gd name="T0" fmla="*/ 150 w 163"/>
                    <a:gd name="T1" fmla="*/ 0 h 199"/>
                    <a:gd name="T2" fmla="*/ 113 w 163"/>
                    <a:gd name="T3" fmla="*/ 50 h 199"/>
                    <a:gd name="T4" fmla="*/ 75 w 163"/>
                    <a:gd name="T5" fmla="*/ 0 h 199"/>
                    <a:gd name="T6" fmla="*/ 0 w 163"/>
                    <a:gd name="T7" fmla="*/ 108 h 199"/>
                    <a:gd name="T8" fmla="*/ 0 w 163"/>
                    <a:gd name="T9" fmla="*/ 176 h 199"/>
                    <a:gd name="T10" fmla="*/ 0 w 163"/>
                    <a:gd name="T11" fmla="*/ 176 h 199"/>
                    <a:gd name="T12" fmla="*/ 113 w 163"/>
                    <a:gd name="T13" fmla="*/ 199 h 199"/>
                    <a:gd name="T14" fmla="*/ 114 w 163"/>
                    <a:gd name="T15" fmla="*/ 199 h 199"/>
                    <a:gd name="T16" fmla="*/ 114 w 163"/>
                    <a:gd name="T17" fmla="*/ 124 h 199"/>
                    <a:gd name="T18" fmla="*/ 163 w 163"/>
                    <a:gd name="T19" fmla="*/ 6 h 199"/>
                    <a:gd name="T20" fmla="*/ 150 w 163"/>
                    <a:gd name="T21" fmla="*/ 0 h 1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3" h="199">
                      <a:moveTo>
                        <a:pt x="150" y="0"/>
                      </a:moveTo>
                      <a:cubicBezTo>
                        <a:pt x="113" y="50"/>
                        <a:pt x="113" y="50"/>
                        <a:pt x="113" y="50"/>
                      </a:cubicBezTo>
                      <a:cubicBezTo>
                        <a:pt x="75" y="0"/>
                        <a:pt x="75" y="0"/>
                        <a:pt x="75" y="0"/>
                      </a:cubicBezTo>
                      <a:cubicBezTo>
                        <a:pt x="31" y="16"/>
                        <a:pt x="0" y="58"/>
                        <a:pt x="0" y="108"/>
                      </a:cubicBezTo>
                      <a:cubicBezTo>
                        <a:pt x="0" y="176"/>
                        <a:pt x="0" y="176"/>
                        <a:pt x="0" y="176"/>
                      </a:cubicBezTo>
                      <a:cubicBezTo>
                        <a:pt x="0" y="176"/>
                        <a:pt x="0" y="176"/>
                        <a:pt x="0" y="176"/>
                      </a:cubicBezTo>
                      <a:cubicBezTo>
                        <a:pt x="2" y="189"/>
                        <a:pt x="52" y="199"/>
                        <a:pt x="113" y="199"/>
                      </a:cubicBezTo>
                      <a:cubicBezTo>
                        <a:pt x="113" y="199"/>
                        <a:pt x="114" y="199"/>
                        <a:pt x="114" y="199"/>
                      </a:cubicBezTo>
                      <a:cubicBezTo>
                        <a:pt x="114" y="124"/>
                        <a:pt x="114" y="124"/>
                        <a:pt x="114" y="124"/>
                      </a:cubicBezTo>
                      <a:cubicBezTo>
                        <a:pt x="114" y="78"/>
                        <a:pt x="133" y="36"/>
                        <a:pt x="163" y="6"/>
                      </a:cubicBezTo>
                      <a:cubicBezTo>
                        <a:pt x="159" y="3"/>
                        <a:pt x="155" y="2"/>
                        <a:pt x="150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5" name="Freeform 24">
                  <a:extLst>
                    <a:ext uri="{FF2B5EF4-FFF2-40B4-BE49-F238E27FC236}">
                      <a16:creationId xmlns:a16="http://schemas.microsoft.com/office/drawing/2014/main" id="{AE125BB9-933D-B111-72B4-DB04D7C297B2}"/>
                    </a:ext>
                  </a:extLst>
                </p:cNvPr>
                <p:cNvSpPr/>
                <p:nvPr/>
              </p:nvSpPr>
              <p:spPr bwMode="auto">
                <a:xfrm>
                  <a:off x="5438775" y="1381126"/>
                  <a:ext cx="61913" cy="41275"/>
                </a:xfrm>
                <a:custGeom>
                  <a:avLst/>
                  <a:gdLst>
                    <a:gd name="T0" fmla="*/ 18 w 22"/>
                    <a:gd name="T1" fmla="*/ 14 h 14"/>
                    <a:gd name="T2" fmla="*/ 22 w 22"/>
                    <a:gd name="T3" fmla="*/ 1 h 14"/>
                    <a:gd name="T4" fmla="*/ 11 w 22"/>
                    <a:gd name="T5" fmla="*/ 0 h 14"/>
                    <a:gd name="T6" fmla="*/ 0 w 22"/>
                    <a:gd name="T7" fmla="*/ 1 h 14"/>
                    <a:gd name="T8" fmla="*/ 5 w 22"/>
                    <a:gd name="T9" fmla="*/ 14 h 14"/>
                    <a:gd name="T10" fmla="*/ 18 w 22"/>
                    <a:gd name="T11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" h="14">
                      <a:moveTo>
                        <a:pt x="18" y="14"/>
                      </a:moveTo>
                      <a:cubicBezTo>
                        <a:pt x="18" y="14"/>
                        <a:pt x="22" y="9"/>
                        <a:pt x="22" y="1"/>
                      </a:cubicBezTo>
                      <a:cubicBezTo>
                        <a:pt x="18" y="0"/>
                        <a:pt x="15" y="0"/>
                        <a:pt x="11" y="0"/>
                      </a:cubicBezTo>
                      <a:cubicBezTo>
                        <a:pt x="7" y="0"/>
                        <a:pt x="4" y="0"/>
                        <a:pt x="0" y="1"/>
                      </a:cubicBezTo>
                      <a:cubicBezTo>
                        <a:pt x="0" y="1"/>
                        <a:pt x="0" y="8"/>
                        <a:pt x="5" y="14"/>
                      </a:cubicBezTo>
                      <a:cubicBezTo>
                        <a:pt x="5" y="14"/>
                        <a:pt x="13" y="14"/>
                        <a:pt x="18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6" name="Oval 25">
                  <a:extLst>
                    <a:ext uri="{FF2B5EF4-FFF2-40B4-BE49-F238E27FC236}">
                      <a16:creationId xmlns:a16="http://schemas.microsoft.com/office/drawing/2014/main" id="{0FC56E4E-E9D1-EEB2-8560-5E6F7D02B8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67325" y="966788"/>
                  <a:ext cx="401638" cy="403225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7" name="Freeform 26">
                  <a:extLst>
                    <a:ext uri="{FF2B5EF4-FFF2-40B4-BE49-F238E27FC236}">
                      <a16:creationId xmlns:a16="http://schemas.microsoft.com/office/drawing/2014/main" id="{57800D6C-2619-4715-381F-C79F82EB82CA}"/>
                    </a:ext>
                  </a:extLst>
                </p:cNvPr>
                <p:cNvSpPr/>
                <p:nvPr/>
              </p:nvSpPr>
              <p:spPr bwMode="auto">
                <a:xfrm>
                  <a:off x="6386513" y="1381126"/>
                  <a:ext cx="61913" cy="41275"/>
                </a:xfrm>
                <a:custGeom>
                  <a:avLst/>
                  <a:gdLst>
                    <a:gd name="T0" fmla="*/ 17 w 22"/>
                    <a:gd name="T1" fmla="*/ 14 h 14"/>
                    <a:gd name="T2" fmla="*/ 22 w 22"/>
                    <a:gd name="T3" fmla="*/ 1 h 14"/>
                    <a:gd name="T4" fmla="*/ 11 w 22"/>
                    <a:gd name="T5" fmla="*/ 0 h 14"/>
                    <a:gd name="T6" fmla="*/ 0 w 22"/>
                    <a:gd name="T7" fmla="*/ 1 h 14"/>
                    <a:gd name="T8" fmla="*/ 5 w 22"/>
                    <a:gd name="T9" fmla="*/ 14 h 14"/>
                    <a:gd name="T10" fmla="*/ 17 w 22"/>
                    <a:gd name="T11" fmla="*/ 14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2" h="14">
                      <a:moveTo>
                        <a:pt x="17" y="14"/>
                      </a:moveTo>
                      <a:cubicBezTo>
                        <a:pt x="17" y="14"/>
                        <a:pt x="22" y="9"/>
                        <a:pt x="22" y="1"/>
                      </a:cubicBezTo>
                      <a:cubicBezTo>
                        <a:pt x="18" y="0"/>
                        <a:pt x="15" y="0"/>
                        <a:pt x="11" y="0"/>
                      </a:cubicBezTo>
                      <a:cubicBezTo>
                        <a:pt x="7" y="0"/>
                        <a:pt x="4" y="0"/>
                        <a:pt x="0" y="1"/>
                      </a:cubicBezTo>
                      <a:cubicBezTo>
                        <a:pt x="0" y="1"/>
                        <a:pt x="0" y="8"/>
                        <a:pt x="5" y="14"/>
                      </a:cubicBezTo>
                      <a:cubicBezTo>
                        <a:pt x="5" y="14"/>
                        <a:pt x="13" y="14"/>
                        <a:pt x="17" y="14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8" name="Freeform 27">
                  <a:extLst>
                    <a:ext uri="{FF2B5EF4-FFF2-40B4-BE49-F238E27FC236}">
                      <a16:creationId xmlns:a16="http://schemas.microsoft.com/office/drawing/2014/main" id="{03F0F918-D4DD-5666-C9B7-EC5AE9344F22}"/>
                    </a:ext>
                  </a:extLst>
                </p:cNvPr>
                <p:cNvSpPr/>
                <p:nvPr/>
              </p:nvSpPr>
              <p:spPr bwMode="auto">
                <a:xfrm>
                  <a:off x="6380163" y="1427163"/>
                  <a:ext cx="71438" cy="96838"/>
                </a:xfrm>
                <a:custGeom>
                  <a:avLst/>
                  <a:gdLst>
                    <a:gd name="T0" fmla="*/ 24 w 45"/>
                    <a:gd name="T1" fmla="*/ 61 h 61"/>
                    <a:gd name="T2" fmla="*/ 45 w 45"/>
                    <a:gd name="T3" fmla="*/ 34 h 61"/>
                    <a:gd name="T4" fmla="*/ 34 w 45"/>
                    <a:gd name="T5" fmla="*/ 0 h 61"/>
                    <a:gd name="T6" fmla="*/ 11 w 45"/>
                    <a:gd name="T7" fmla="*/ 0 h 61"/>
                    <a:gd name="T8" fmla="*/ 0 w 45"/>
                    <a:gd name="T9" fmla="*/ 34 h 61"/>
                    <a:gd name="T10" fmla="*/ 24 w 45"/>
                    <a:gd name="T11" fmla="*/ 61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5" h="61">
                      <a:moveTo>
                        <a:pt x="24" y="61"/>
                      </a:moveTo>
                      <a:lnTo>
                        <a:pt x="45" y="34"/>
                      </a:lnTo>
                      <a:lnTo>
                        <a:pt x="34" y="0"/>
                      </a:lnTo>
                      <a:lnTo>
                        <a:pt x="11" y="0"/>
                      </a:lnTo>
                      <a:lnTo>
                        <a:pt x="0" y="34"/>
                      </a:lnTo>
                      <a:lnTo>
                        <a:pt x="24" y="6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9" name="Oval 28">
                  <a:extLst>
                    <a:ext uri="{FF2B5EF4-FFF2-40B4-BE49-F238E27FC236}">
                      <a16:creationId xmlns:a16="http://schemas.microsoft.com/office/drawing/2014/main" id="{2D9F4CB1-B001-733F-7C12-DB5B248D70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15063" y="966788"/>
                  <a:ext cx="403225" cy="403225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0" name="Freeform 29">
                  <a:extLst>
                    <a:ext uri="{FF2B5EF4-FFF2-40B4-BE49-F238E27FC236}">
                      <a16:creationId xmlns:a16="http://schemas.microsoft.com/office/drawing/2014/main" id="{4FEA0514-AD1F-1D75-7CC2-865F86E8FBFC}"/>
                    </a:ext>
                  </a:extLst>
                </p:cNvPr>
                <p:cNvSpPr/>
                <p:nvPr/>
              </p:nvSpPr>
              <p:spPr bwMode="auto">
                <a:xfrm>
                  <a:off x="6272213" y="1401763"/>
                  <a:ext cx="465138" cy="568325"/>
                </a:xfrm>
                <a:custGeom>
                  <a:avLst/>
                  <a:gdLst>
                    <a:gd name="T0" fmla="*/ 88 w 163"/>
                    <a:gd name="T1" fmla="*/ 0 h 199"/>
                    <a:gd name="T2" fmla="*/ 51 w 163"/>
                    <a:gd name="T3" fmla="*/ 50 h 199"/>
                    <a:gd name="T4" fmla="*/ 13 w 163"/>
                    <a:gd name="T5" fmla="*/ 0 h 199"/>
                    <a:gd name="T6" fmla="*/ 0 w 163"/>
                    <a:gd name="T7" fmla="*/ 6 h 199"/>
                    <a:gd name="T8" fmla="*/ 49 w 163"/>
                    <a:gd name="T9" fmla="*/ 124 h 199"/>
                    <a:gd name="T10" fmla="*/ 49 w 163"/>
                    <a:gd name="T11" fmla="*/ 199 h 199"/>
                    <a:gd name="T12" fmla="*/ 51 w 163"/>
                    <a:gd name="T13" fmla="*/ 199 h 199"/>
                    <a:gd name="T14" fmla="*/ 163 w 163"/>
                    <a:gd name="T15" fmla="*/ 176 h 199"/>
                    <a:gd name="T16" fmla="*/ 163 w 163"/>
                    <a:gd name="T17" fmla="*/ 176 h 199"/>
                    <a:gd name="T18" fmla="*/ 163 w 163"/>
                    <a:gd name="T19" fmla="*/ 108 h 199"/>
                    <a:gd name="T20" fmla="*/ 88 w 163"/>
                    <a:gd name="T21" fmla="*/ 0 h 1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63" h="199">
                      <a:moveTo>
                        <a:pt x="88" y="0"/>
                      </a:moveTo>
                      <a:cubicBezTo>
                        <a:pt x="51" y="50"/>
                        <a:pt x="51" y="50"/>
                        <a:pt x="51" y="50"/>
                      </a:cubicBezTo>
                      <a:cubicBezTo>
                        <a:pt x="13" y="0"/>
                        <a:pt x="13" y="0"/>
                        <a:pt x="13" y="0"/>
                      </a:cubicBezTo>
                      <a:cubicBezTo>
                        <a:pt x="9" y="2"/>
                        <a:pt x="4" y="3"/>
                        <a:pt x="0" y="6"/>
                      </a:cubicBezTo>
                      <a:cubicBezTo>
                        <a:pt x="30" y="36"/>
                        <a:pt x="49" y="78"/>
                        <a:pt x="49" y="124"/>
                      </a:cubicBezTo>
                      <a:cubicBezTo>
                        <a:pt x="49" y="199"/>
                        <a:pt x="49" y="199"/>
                        <a:pt x="49" y="199"/>
                      </a:cubicBezTo>
                      <a:cubicBezTo>
                        <a:pt x="50" y="199"/>
                        <a:pt x="50" y="199"/>
                        <a:pt x="51" y="199"/>
                      </a:cubicBezTo>
                      <a:cubicBezTo>
                        <a:pt x="112" y="199"/>
                        <a:pt x="161" y="189"/>
                        <a:pt x="163" y="176"/>
                      </a:cubicBezTo>
                      <a:cubicBezTo>
                        <a:pt x="163" y="176"/>
                        <a:pt x="163" y="176"/>
                        <a:pt x="163" y="176"/>
                      </a:cubicBezTo>
                      <a:cubicBezTo>
                        <a:pt x="163" y="108"/>
                        <a:pt x="163" y="108"/>
                        <a:pt x="163" y="108"/>
                      </a:cubicBezTo>
                      <a:cubicBezTo>
                        <a:pt x="163" y="58"/>
                        <a:pt x="132" y="16"/>
                        <a:pt x="8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  <p:grpSp>
          <p:nvGrpSpPr>
            <p:cNvPr id="17" name="Group 110">
              <a:extLst>
                <a:ext uri="{FF2B5EF4-FFF2-40B4-BE49-F238E27FC236}">
                  <a16:creationId xmlns:a16="http://schemas.microsoft.com/office/drawing/2014/main" id="{6EA7049D-6538-17F4-ADCC-8F844EB64F62}"/>
                </a:ext>
              </a:extLst>
            </p:cNvPr>
            <p:cNvGrpSpPr/>
            <p:nvPr/>
          </p:nvGrpSpPr>
          <p:grpSpPr>
            <a:xfrm>
              <a:off x="2953611" y="3349505"/>
              <a:ext cx="3123870" cy="3092137"/>
              <a:chOff x="2953611" y="3349505"/>
              <a:chExt cx="3123870" cy="3092137"/>
            </a:xfrm>
          </p:grpSpPr>
          <p:sp>
            <p:nvSpPr>
              <p:cNvPr id="41" name="空心弧 5">
                <a:extLst>
                  <a:ext uri="{FF2B5EF4-FFF2-40B4-BE49-F238E27FC236}">
                    <a16:creationId xmlns:a16="http://schemas.microsoft.com/office/drawing/2014/main" id="{9F5E467F-0DA2-5CD1-4FA3-14B3E6DD452D}"/>
                  </a:ext>
                </a:extLst>
              </p:cNvPr>
              <p:cNvSpPr/>
              <p:nvPr/>
            </p:nvSpPr>
            <p:spPr>
              <a:xfrm rot="16200000">
                <a:off x="2969477" y="3333639"/>
                <a:ext cx="3092137" cy="3123870"/>
              </a:xfrm>
              <a:prstGeom prst="blockArc">
                <a:avLst>
                  <a:gd name="adj1" fmla="val 18701236"/>
                  <a:gd name="adj2" fmla="val 0"/>
                  <a:gd name="adj3" fmla="val 25000"/>
                </a:avLst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42" name="组合 55">
                <a:extLst>
                  <a:ext uri="{FF2B5EF4-FFF2-40B4-BE49-F238E27FC236}">
                    <a16:creationId xmlns:a16="http://schemas.microsoft.com/office/drawing/2014/main" id="{89F5B649-C29E-178E-07F4-1996661AFD19}"/>
                  </a:ext>
                </a:extLst>
              </p:cNvPr>
              <p:cNvGrpSpPr/>
              <p:nvPr/>
            </p:nvGrpSpPr>
            <p:grpSpPr>
              <a:xfrm>
                <a:off x="3878384" y="3722355"/>
                <a:ext cx="309455" cy="281349"/>
                <a:chOff x="5278438" y="2973388"/>
                <a:chExt cx="1344613" cy="1247775"/>
              </a:xfrm>
              <a:solidFill>
                <a:schemeClr val="bg1"/>
              </a:solidFill>
            </p:grpSpPr>
            <p:sp>
              <p:nvSpPr>
                <p:cNvPr id="43" name="Freeform 67">
                  <a:extLst>
                    <a:ext uri="{FF2B5EF4-FFF2-40B4-BE49-F238E27FC236}">
                      <a16:creationId xmlns:a16="http://schemas.microsoft.com/office/drawing/2014/main" id="{8F61DDC7-8B83-F72D-65C3-EBE81A8109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5821363" y="2973388"/>
                  <a:ext cx="801688" cy="806450"/>
                </a:xfrm>
                <a:custGeom>
                  <a:avLst/>
                  <a:gdLst>
                    <a:gd name="T0" fmla="*/ 256 w 281"/>
                    <a:gd name="T1" fmla="*/ 26 h 282"/>
                    <a:gd name="T2" fmla="*/ 163 w 281"/>
                    <a:gd name="T3" fmla="*/ 26 h 282"/>
                    <a:gd name="T4" fmla="*/ 0 w 281"/>
                    <a:gd name="T5" fmla="*/ 190 h 282"/>
                    <a:gd name="T6" fmla="*/ 92 w 281"/>
                    <a:gd name="T7" fmla="*/ 282 h 282"/>
                    <a:gd name="T8" fmla="*/ 256 w 281"/>
                    <a:gd name="T9" fmla="*/ 119 h 282"/>
                    <a:gd name="T10" fmla="*/ 256 w 281"/>
                    <a:gd name="T11" fmla="*/ 26 h 282"/>
                    <a:gd name="T12" fmla="*/ 55 w 281"/>
                    <a:gd name="T13" fmla="*/ 192 h 282"/>
                    <a:gd name="T14" fmla="*/ 44 w 281"/>
                    <a:gd name="T15" fmla="*/ 181 h 282"/>
                    <a:gd name="T16" fmla="*/ 183 w 281"/>
                    <a:gd name="T17" fmla="*/ 42 h 282"/>
                    <a:gd name="T18" fmla="*/ 194 w 281"/>
                    <a:gd name="T19" fmla="*/ 42 h 282"/>
                    <a:gd name="T20" fmla="*/ 194 w 281"/>
                    <a:gd name="T21" fmla="*/ 53 h 282"/>
                    <a:gd name="T22" fmla="*/ 55 w 281"/>
                    <a:gd name="T23" fmla="*/ 192 h 282"/>
                    <a:gd name="T24" fmla="*/ 78 w 281"/>
                    <a:gd name="T25" fmla="*/ 215 h 282"/>
                    <a:gd name="T26" fmla="*/ 67 w 281"/>
                    <a:gd name="T27" fmla="*/ 204 h 282"/>
                    <a:gd name="T28" fmla="*/ 217 w 281"/>
                    <a:gd name="T29" fmla="*/ 54 h 282"/>
                    <a:gd name="T30" fmla="*/ 228 w 281"/>
                    <a:gd name="T31" fmla="*/ 54 h 282"/>
                    <a:gd name="T32" fmla="*/ 228 w 281"/>
                    <a:gd name="T33" fmla="*/ 65 h 282"/>
                    <a:gd name="T34" fmla="*/ 78 w 281"/>
                    <a:gd name="T35" fmla="*/ 215 h 282"/>
                    <a:gd name="T36" fmla="*/ 101 w 281"/>
                    <a:gd name="T37" fmla="*/ 238 h 282"/>
                    <a:gd name="T38" fmla="*/ 90 w 281"/>
                    <a:gd name="T39" fmla="*/ 227 h 282"/>
                    <a:gd name="T40" fmla="*/ 229 w 281"/>
                    <a:gd name="T41" fmla="*/ 88 h 282"/>
                    <a:gd name="T42" fmla="*/ 240 w 281"/>
                    <a:gd name="T43" fmla="*/ 88 h 282"/>
                    <a:gd name="T44" fmla="*/ 240 w 281"/>
                    <a:gd name="T45" fmla="*/ 99 h 282"/>
                    <a:gd name="T46" fmla="*/ 101 w 281"/>
                    <a:gd name="T47" fmla="*/ 238 h 2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281" h="282">
                      <a:moveTo>
                        <a:pt x="256" y="26"/>
                      </a:moveTo>
                      <a:cubicBezTo>
                        <a:pt x="230" y="0"/>
                        <a:pt x="189" y="0"/>
                        <a:pt x="163" y="26"/>
                      </a:cubicBezTo>
                      <a:cubicBezTo>
                        <a:pt x="0" y="190"/>
                        <a:pt x="0" y="190"/>
                        <a:pt x="0" y="190"/>
                      </a:cubicBezTo>
                      <a:cubicBezTo>
                        <a:pt x="92" y="282"/>
                        <a:pt x="92" y="282"/>
                        <a:pt x="92" y="282"/>
                      </a:cubicBezTo>
                      <a:cubicBezTo>
                        <a:pt x="256" y="119"/>
                        <a:pt x="256" y="119"/>
                        <a:pt x="256" y="119"/>
                      </a:cubicBezTo>
                      <a:cubicBezTo>
                        <a:pt x="281" y="93"/>
                        <a:pt x="281" y="52"/>
                        <a:pt x="256" y="26"/>
                      </a:cubicBezTo>
                      <a:close/>
                      <a:moveTo>
                        <a:pt x="55" y="192"/>
                      </a:moveTo>
                      <a:cubicBezTo>
                        <a:pt x="44" y="181"/>
                        <a:pt x="44" y="181"/>
                        <a:pt x="44" y="181"/>
                      </a:cubicBezTo>
                      <a:cubicBezTo>
                        <a:pt x="183" y="42"/>
                        <a:pt x="183" y="42"/>
                        <a:pt x="183" y="42"/>
                      </a:cubicBezTo>
                      <a:cubicBezTo>
                        <a:pt x="186" y="39"/>
                        <a:pt x="191" y="39"/>
                        <a:pt x="194" y="42"/>
                      </a:cubicBezTo>
                      <a:cubicBezTo>
                        <a:pt x="197" y="45"/>
                        <a:pt x="197" y="50"/>
                        <a:pt x="194" y="53"/>
                      </a:cubicBezTo>
                      <a:lnTo>
                        <a:pt x="55" y="192"/>
                      </a:lnTo>
                      <a:close/>
                      <a:moveTo>
                        <a:pt x="78" y="215"/>
                      </a:moveTo>
                      <a:cubicBezTo>
                        <a:pt x="67" y="204"/>
                        <a:pt x="67" y="204"/>
                        <a:pt x="67" y="204"/>
                      </a:cubicBezTo>
                      <a:cubicBezTo>
                        <a:pt x="217" y="54"/>
                        <a:pt x="217" y="54"/>
                        <a:pt x="217" y="54"/>
                      </a:cubicBezTo>
                      <a:cubicBezTo>
                        <a:pt x="220" y="51"/>
                        <a:pt x="225" y="51"/>
                        <a:pt x="228" y="54"/>
                      </a:cubicBezTo>
                      <a:cubicBezTo>
                        <a:pt x="231" y="57"/>
                        <a:pt x="231" y="62"/>
                        <a:pt x="228" y="65"/>
                      </a:cubicBezTo>
                      <a:lnTo>
                        <a:pt x="78" y="215"/>
                      </a:lnTo>
                      <a:close/>
                      <a:moveTo>
                        <a:pt x="101" y="238"/>
                      </a:moveTo>
                      <a:cubicBezTo>
                        <a:pt x="90" y="227"/>
                        <a:pt x="90" y="227"/>
                        <a:pt x="90" y="227"/>
                      </a:cubicBezTo>
                      <a:cubicBezTo>
                        <a:pt x="229" y="88"/>
                        <a:pt x="229" y="88"/>
                        <a:pt x="229" y="88"/>
                      </a:cubicBezTo>
                      <a:cubicBezTo>
                        <a:pt x="232" y="85"/>
                        <a:pt x="237" y="85"/>
                        <a:pt x="240" y="88"/>
                      </a:cubicBezTo>
                      <a:cubicBezTo>
                        <a:pt x="243" y="91"/>
                        <a:pt x="243" y="96"/>
                        <a:pt x="240" y="99"/>
                      </a:cubicBezTo>
                      <a:lnTo>
                        <a:pt x="101" y="238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solidFill>
                      <a:srgbClr val="78A6B6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4" name="Freeform 68">
                  <a:extLst>
                    <a:ext uri="{FF2B5EF4-FFF2-40B4-BE49-F238E27FC236}">
                      <a16:creationId xmlns:a16="http://schemas.microsoft.com/office/drawing/2014/main" id="{9786CAAA-6CD1-726B-2FBE-A300C6FB1D0D}"/>
                    </a:ext>
                  </a:extLst>
                </p:cNvPr>
                <p:cNvSpPr/>
                <p:nvPr/>
              </p:nvSpPr>
              <p:spPr bwMode="auto">
                <a:xfrm>
                  <a:off x="5375275" y="3662363"/>
                  <a:ext cx="554038" cy="558800"/>
                </a:xfrm>
                <a:custGeom>
                  <a:avLst/>
                  <a:gdLst>
                    <a:gd name="T0" fmla="*/ 227 w 349"/>
                    <a:gd name="T1" fmla="*/ 209 h 352"/>
                    <a:gd name="T2" fmla="*/ 210 w 349"/>
                    <a:gd name="T3" fmla="*/ 193 h 352"/>
                    <a:gd name="T4" fmla="*/ 349 w 349"/>
                    <a:gd name="T5" fmla="*/ 54 h 352"/>
                    <a:gd name="T6" fmla="*/ 295 w 349"/>
                    <a:gd name="T7" fmla="*/ 0 h 352"/>
                    <a:gd name="T8" fmla="*/ 156 w 349"/>
                    <a:gd name="T9" fmla="*/ 139 h 352"/>
                    <a:gd name="T10" fmla="*/ 142 w 349"/>
                    <a:gd name="T11" fmla="*/ 125 h 352"/>
                    <a:gd name="T12" fmla="*/ 110 w 349"/>
                    <a:gd name="T13" fmla="*/ 141 h 352"/>
                    <a:gd name="T14" fmla="*/ 0 w 349"/>
                    <a:gd name="T15" fmla="*/ 317 h 352"/>
                    <a:gd name="T16" fmla="*/ 32 w 349"/>
                    <a:gd name="T17" fmla="*/ 352 h 352"/>
                    <a:gd name="T18" fmla="*/ 207 w 349"/>
                    <a:gd name="T19" fmla="*/ 242 h 352"/>
                    <a:gd name="T20" fmla="*/ 227 w 349"/>
                    <a:gd name="T21" fmla="*/ 209 h 3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349" h="352">
                      <a:moveTo>
                        <a:pt x="227" y="209"/>
                      </a:moveTo>
                      <a:lnTo>
                        <a:pt x="210" y="193"/>
                      </a:lnTo>
                      <a:lnTo>
                        <a:pt x="349" y="54"/>
                      </a:lnTo>
                      <a:lnTo>
                        <a:pt x="295" y="0"/>
                      </a:lnTo>
                      <a:lnTo>
                        <a:pt x="156" y="139"/>
                      </a:lnTo>
                      <a:lnTo>
                        <a:pt x="142" y="125"/>
                      </a:lnTo>
                      <a:lnTo>
                        <a:pt x="110" y="141"/>
                      </a:lnTo>
                      <a:lnTo>
                        <a:pt x="0" y="317"/>
                      </a:lnTo>
                      <a:lnTo>
                        <a:pt x="32" y="352"/>
                      </a:lnTo>
                      <a:lnTo>
                        <a:pt x="207" y="242"/>
                      </a:lnTo>
                      <a:lnTo>
                        <a:pt x="227" y="20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solidFill>
                      <a:srgbClr val="78A6B6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5" name="Freeform 69">
                  <a:extLst>
                    <a:ext uri="{FF2B5EF4-FFF2-40B4-BE49-F238E27FC236}">
                      <a16:creationId xmlns:a16="http://schemas.microsoft.com/office/drawing/2014/main" id="{6CF80D18-1DCB-6EEC-F2DD-B212D3C73C2D}"/>
                    </a:ext>
                  </a:extLst>
                </p:cNvPr>
                <p:cNvSpPr/>
                <p:nvPr/>
              </p:nvSpPr>
              <p:spPr bwMode="auto">
                <a:xfrm>
                  <a:off x="5278438" y="2986088"/>
                  <a:ext cx="590550" cy="590550"/>
                </a:xfrm>
                <a:custGeom>
                  <a:avLst/>
                  <a:gdLst>
                    <a:gd name="T0" fmla="*/ 104 w 207"/>
                    <a:gd name="T1" fmla="*/ 0 h 207"/>
                    <a:gd name="T2" fmla="*/ 78 w 207"/>
                    <a:gd name="T3" fmla="*/ 3 h 207"/>
                    <a:gd name="T4" fmla="*/ 81 w 207"/>
                    <a:gd name="T5" fmla="*/ 5 h 207"/>
                    <a:gd name="T6" fmla="*/ 118 w 207"/>
                    <a:gd name="T7" fmla="*/ 43 h 207"/>
                    <a:gd name="T8" fmla="*/ 118 w 207"/>
                    <a:gd name="T9" fmla="*/ 112 h 207"/>
                    <a:gd name="T10" fmla="*/ 49 w 207"/>
                    <a:gd name="T11" fmla="*/ 112 h 207"/>
                    <a:gd name="T12" fmla="*/ 12 w 207"/>
                    <a:gd name="T13" fmla="*/ 74 h 207"/>
                    <a:gd name="T14" fmla="*/ 7 w 207"/>
                    <a:gd name="T15" fmla="*/ 68 h 207"/>
                    <a:gd name="T16" fmla="*/ 0 w 207"/>
                    <a:gd name="T17" fmla="*/ 103 h 207"/>
                    <a:gd name="T18" fmla="*/ 104 w 207"/>
                    <a:gd name="T19" fmla="*/ 207 h 207"/>
                    <a:gd name="T20" fmla="*/ 207 w 207"/>
                    <a:gd name="T21" fmla="*/ 103 h 207"/>
                    <a:gd name="T22" fmla="*/ 104 w 207"/>
                    <a:gd name="T23" fmla="*/ 0 h 2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07" h="207">
                      <a:moveTo>
                        <a:pt x="104" y="0"/>
                      </a:moveTo>
                      <a:cubicBezTo>
                        <a:pt x="95" y="0"/>
                        <a:pt x="86" y="1"/>
                        <a:pt x="78" y="3"/>
                      </a:cubicBezTo>
                      <a:cubicBezTo>
                        <a:pt x="79" y="4"/>
                        <a:pt x="80" y="5"/>
                        <a:pt x="81" y="5"/>
                      </a:cubicBezTo>
                      <a:cubicBezTo>
                        <a:pt x="118" y="43"/>
                        <a:pt x="118" y="43"/>
                        <a:pt x="118" y="43"/>
                      </a:cubicBezTo>
                      <a:cubicBezTo>
                        <a:pt x="137" y="62"/>
                        <a:pt x="137" y="93"/>
                        <a:pt x="118" y="112"/>
                      </a:cubicBezTo>
                      <a:cubicBezTo>
                        <a:pt x="99" y="131"/>
                        <a:pt x="68" y="131"/>
                        <a:pt x="49" y="112"/>
                      </a:cubicBezTo>
                      <a:cubicBezTo>
                        <a:pt x="12" y="74"/>
                        <a:pt x="12" y="74"/>
                        <a:pt x="12" y="74"/>
                      </a:cubicBezTo>
                      <a:cubicBezTo>
                        <a:pt x="10" y="72"/>
                        <a:pt x="8" y="70"/>
                        <a:pt x="7" y="68"/>
                      </a:cubicBezTo>
                      <a:cubicBezTo>
                        <a:pt x="3" y="79"/>
                        <a:pt x="0" y="91"/>
                        <a:pt x="0" y="103"/>
                      </a:cubicBezTo>
                      <a:cubicBezTo>
                        <a:pt x="0" y="161"/>
                        <a:pt x="47" y="207"/>
                        <a:pt x="104" y="207"/>
                      </a:cubicBezTo>
                      <a:cubicBezTo>
                        <a:pt x="161" y="207"/>
                        <a:pt x="207" y="161"/>
                        <a:pt x="207" y="103"/>
                      </a:cubicBezTo>
                      <a:cubicBezTo>
                        <a:pt x="207" y="46"/>
                        <a:pt x="161" y="0"/>
                        <a:pt x="104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solidFill>
                      <a:srgbClr val="78A6B6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6" name="Freeform 70">
                  <a:extLst>
                    <a:ext uri="{FF2B5EF4-FFF2-40B4-BE49-F238E27FC236}">
                      <a16:creationId xmlns:a16="http://schemas.microsoft.com/office/drawing/2014/main" id="{0B34E5B5-1B46-526F-7F9D-8EEE0C4E43E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008688" y="3686176"/>
                  <a:ext cx="531813" cy="531813"/>
                </a:xfrm>
                <a:custGeom>
                  <a:avLst/>
                  <a:gdLst>
                    <a:gd name="T0" fmla="*/ 164 w 186"/>
                    <a:gd name="T1" fmla="*/ 164 h 186"/>
                    <a:gd name="T2" fmla="*/ 164 w 186"/>
                    <a:gd name="T3" fmla="*/ 83 h 186"/>
                    <a:gd name="T4" fmla="*/ 81 w 186"/>
                    <a:gd name="T5" fmla="*/ 0 h 186"/>
                    <a:gd name="T6" fmla="*/ 0 w 186"/>
                    <a:gd name="T7" fmla="*/ 81 h 186"/>
                    <a:gd name="T8" fmla="*/ 82 w 186"/>
                    <a:gd name="T9" fmla="*/ 164 h 186"/>
                    <a:gd name="T10" fmla="*/ 164 w 186"/>
                    <a:gd name="T11" fmla="*/ 164 h 186"/>
                    <a:gd name="T12" fmla="*/ 109 w 186"/>
                    <a:gd name="T13" fmla="*/ 109 h 186"/>
                    <a:gd name="T14" fmla="*/ 142 w 186"/>
                    <a:gd name="T15" fmla="*/ 109 h 186"/>
                    <a:gd name="T16" fmla="*/ 142 w 186"/>
                    <a:gd name="T17" fmla="*/ 143 h 186"/>
                    <a:gd name="T18" fmla="*/ 109 w 186"/>
                    <a:gd name="T19" fmla="*/ 143 h 186"/>
                    <a:gd name="T20" fmla="*/ 109 w 186"/>
                    <a:gd name="T21" fmla="*/ 109 h 1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86" h="186">
                      <a:moveTo>
                        <a:pt x="164" y="164"/>
                      </a:moveTo>
                      <a:cubicBezTo>
                        <a:pt x="186" y="142"/>
                        <a:pt x="186" y="105"/>
                        <a:pt x="164" y="83"/>
                      </a:cubicBezTo>
                      <a:cubicBezTo>
                        <a:pt x="81" y="0"/>
                        <a:pt x="81" y="0"/>
                        <a:pt x="81" y="0"/>
                      </a:cubicBezTo>
                      <a:cubicBezTo>
                        <a:pt x="0" y="81"/>
                        <a:pt x="0" y="81"/>
                        <a:pt x="0" y="81"/>
                      </a:cubicBezTo>
                      <a:cubicBezTo>
                        <a:pt x="82" y="164"/>
                        <a:pt x="82" y="164"/>
                        <a:pt x="82" y="164"/>
                      </a:cubicBezTo>
                      <a:cubicBezTo>
                        <a:pt x="105" y="186"/>
                        <a:pt x="141" y="186"/>
                        <a:pt x="164" y="164"/>
                      </a:cubicBezTo>
                      <a:close/>
                      <a:moveTo>
                        <a:pt x="109" y="109"/>
                      </a:moveTo>
                      <a:cubicBezTo>
                        <a:pt x="118" y="100"/>
                        <a:pt x="133" y="100"/>
                        <a:pt x="142" y="109"/>
                      </a:cubicBezTo>
                      <a:cubicBezTo>
                        <a:pt x="152" y="118"/>
                        <a:pt x="152" y="133"/>
                        <a:pt x="142" y="143"/>
                      </a:cubicBezTo>
                      <a:cubicBezTo>
                        <a:pt x="133" y="152"/>
                        <a:pt x="118" y="152"/>
                        <a:pt x="109" y="143"/>
                      </a:cubicBezTo>
                      <a:cubicBezTo>
                        <a:pt x="99" y="133"/>
                        <a:pt x="99" y="118"/>
                        <a:pt x="109" y="10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solidFill>
                      <a:srgbClr val="78A6B6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  <p:grpSp>
          <p:nvGrpSpPr>
            <p:cNvPr id="18" name="Group 111">
              <a:extLst>
                <a:ext uri="{FF2B5EF4-FFF2-40B4-BE49-F238E27FC236}">
                  <a16:creationId xmlns:a16="http://schemas.microsoft.com/office/drawing/2014/main" id="{0E093CA8-A28F-1D99-766B-757ACEC246B6}"/>
                </a:ext>
              </a:extLst>
            </p:cNvPr>
            <p:cNvGrpSpPr/>
            <p:nvPr/>
          </p:nvGrpSpPr>
          <p:grpSpPr>
            <a:xfrm>
              <a:off x="2922632" y="3350334"/>
              <a:ext cx="3175624" cy="3092137"/>
              <a:chOff x="2922632" y="3350334"/>
              <a:chExt cx="3175624" cy="3092137"/>
            </a:xfrm>
          </p:grpSpPr>
          <p:sp>
            <p:nvSpPr>
              <p:cNvPr id="30" name="空心弧 4">
                <a:extLst>
                  <a:ext uri="{FF2B5EF4-FFF2-40B4-BE49-F238E27FC236}">
                    <a16:creationId xmlns:a16="http://schemas.microsoft.com/office/drawing/2014/main" id="{420DCA07-5030-A59C-15E4-3BD6AF77201A}"/>
                  </a:ext>
                </a:extLst>
              </p:cNvPr>
              <p:cNvSpPr/>
              <p:nvPr/>
            </p:nvSpPr>
            <p:spPr>
              <a:xfrm rot="19070819">
                <a:off x="2922632" y="3350334"/>
                <a:ext cx="3175624" cy="3092137"/>
              </a:xfrm>
              <a:prstGeom prst="blockArc">
                <a:avLst>
                  <a:gd name="adj1" fmla="val 18792979"/>
                  <a:gd name="adj2" fmla="val 0"/>
                  <a:gd name="adj3" fmla="val 25000"/>
                </a:avLst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31" name="组合 60">
                <a:extLst>
                  <a:ext uri="{FF2B5EF4-FFF2-40B4-BE49-F238E27FC236}">
                    <a16:creationId xmlns:a16="http://schemas.microsoft.com/office/drawing/2014/main" id="{905FDDCF-5891-2076-692F-337BA372A2B7}"/>
                  </a:ext>
                </a:extLst>
              </p:cNvPr>
              <p:cNvGrpSpPr/>
              <p:nvPr/>
            </p:nvGrpSpPr>
            <p:grpSpPr>
              <a:xfrm>
                <a:off x="4881163" y="3654428"/>
                <a:ext cx="271828" cy="348560"/>
                <a:chOff x="2951163" y="2495550"/>
                <a:chExt cx="1208088" cy="1581150"/>
              </a:xfrm>
              <a:solidFill>
                <a:schemeClr val="bg1"/>
              </a:solidFill>
            </p:grpSpPr>
            <p:sp>
              <p:nvSpPr>
                <p:cNvPr id="32" name="Freeform 29">
                  <a:extLst>
                    <a:ext uri="{FF2B5EF4-FFF2-40B4-BE49-F238E27FC236}">
                      <a16:creationId xmlns:a16="http://schemas.microsoft.com/office/drawing/2014/main" id="{1EAEB2C1-2685-7C35-F0C1-0BE1FCAF39A5}"/>
                    </a:ext>
                  </a:extLst>
                </p:cNvPr>
                <p:cNvSpPr/>
                <p:nvPr/>
              </p:nvSpPr>
              <p:spPr bwMode="auto">
                <a:xfrm>
                  <a:off x="2978150" y="2911475"/>
                  <a:ext cx="230188" cy="306388"/>
                </a:xfrm>
                <a:custGeom>
                  <a:avLst/>
                  <a:gdLst>
                    <a:gd name="T0" fmla="*/ 69 w 79"/>
                    <a:gd name="T1" fmla="*/ 40 h 105"/>
                    <a:gd name="T2" fmla="*/ 70 w 79"/>
                    <a:gd name="T3" fmla="*/ 3 h 105"/>
                    <a:gd name="T4" fmla="*/ 52 w 79"/>
                    <a:gd name="T5" fmla="*/ 0 h 105"/>
                    <a:gd name="T6" fmla="*/ 0 w 79"/>
                    <a:gd name="T7" fmla="*/ 52 h 105"/>
                    <a:gd name="T8" fmla="*/ 52 w 79"/>
                    <a:gd name="T9" fmla="*/ 105 h 105"/>
                    <a:gd name="T10" fmla="*/ 79 w 79"/>
                    <a:gd name="T11" fmla="*/ 97 h 105"/>
                    <a:gd name="T12" fmla="*/ 69 w 79"/>
                    <a:gd name="T13" fmla="*/ 40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9" h="105">
                      <a:moveTo>
                        <a:pt x="69" y="40"/>
                      </a:moveTo>
                      <a:cubicBezTo>
                        <a:pt x="69" y="25"/>
                        <a:pt x="62" y="15"/>
                        <a:pt x="70" y="3"/>
                      </a:cubicBezTo>
                      <a:cubicBezTo>
                        <a:pt x="65" y="1"/>
                        <a:pt x="59" y="0"/>
                        <a:pt x="52" y="0"/>
                      </a:cubicBezTo>
                      <a:cubicBezTo>
                        <a:pt x="23" y="0"/>
                        <a:pt x="0" y="24"/>
                        <a:pt x="0" y="52"/>
                      </a:cubicBezTo>
                      <a:cubicBezTo>
                        <a:pt x="0" y="81"/>
                        <a:pt x="23" y="105"/>
                        <a:pt x="52" y="105"/>
                      </a:cubicBezTo>
                      <a:cubicBezTo>
                        <a:pt x="62" y="105"/>
                        <a:pt x="71" y="102"/>
                        <a:pt x="79" y="97"/>
                      </a:cubicBezTo>
                      <a:cubicBezTo>
                        <a:pt x="75" y="84"/>
                        <a:pt x="69" y="60"/>
                        <a:pt x="69" y="4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3" name="Freeform 30">
                  <a:extLst>
                    <a:ext uri="{FF2B5EF4-FFF2-40B4-BE49-F238E27FC236}">
                      <a16:creationId xmlns:a16="http://schemas.microsoft.com/office/drawing/2014/main" id="{691CF0E5-9D64-025E-E20E-E05372887D81}"/>
                    </a:ext>
                  </a:extLst>
                </p:cNvPr>
                <p:cNvSpPr/>
                <p:nvPr/>
              </p:nvSpPr>
              <p:spPr bwMode="auto">
                <a:xfrm>
                  <a:off x="3900488" y="2911475"/>
                  <a:ext cx="228600" cy="306388"/>
                </a:xfrm>
                <a:custGeom>
                  <a:avLst/>
                  <a:gdLst>
                    <a:gd name="T0" fmla="*/ 10 w 79"/>
                    <a:gd name="T1" fmla="*/ 40 h 105"/>
                    <a:gd name="T2" fmla="*/ 9 w 79"/>
                    <a:gd name="T3" fmla="*/ 3 h 105"/>
                    <a:gd name="T4" fmla="*/ 27 w 79"/>
                    <a:gd name="T5" fmla="*/ 0 h 105"/>
                    <a:gd name="T6" fmla="*/ 79 w 79"/>
                    <a:gd name="T7" fmla="*/ 52 h 105"/>
                    <a:gd name="T8" fmla="*/ 27 w 79"/>
                    <a:gd name="T9" fmla="*/ 105 h 105"/>
                    <a:gd name="T10" fmla="*/ 0 w 79"/>
                    <a:gd name="T11" fmla="*/ 97 h 105"/>
                    <a:gd name="T12" fmla="*/ 10 w 79"/>
                    <a:gd name="T13" fmla="*/ 40 h 1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9" h="105">
                      <a:moveTo>
                        <a:pt x="10" y="40"/>
                      </a:moveTo>
                      <a:cubicBezTo>
                        <a:pt x="10" y="25"/>
                        <a:pt x="17" y="15"/>
                        <a:pt x="9" y="3"/>
                      </a:cubicBezTo>
                      <a:cubicBezTo>
                        <a:pt x="15" y="1"/>
                        <a:pt x="21" y="0"/>
                        <a:pt x="27" y="0"/>
                      </a:cubicBezTo>
                      <a:cubicBezTo>
                        <a:pt x="56" y="0"/>
                        <a:pt x="79" y="24"/>
                        <a:pt x="79" y="52"/>
                      </a:cubicBezTo>
                      <a:cubicBezTo>
                        <a:pt x="79" y="81"/>
                        <a:pt x="56" y="105"/>
                        <a:pt x="27" y="105"/>
                      </a:cubicBezTo>
                      <a:cubicBezTo>
                        <a:pt x="17" y="105"/>
                        <a:pt x="8" y="102"/>
                        <a:pt x="0" y="97"/>
                      </a:cubicBezTo>
                      <a:cubicBezTo>
                        <a:pt x="4" y="84"/>
                        <a:pt x="10" y="60"/>
                        <a:pt x="10" y="4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4" name="Freeform 31">
                  <a:extLst>
                    <a:ext uri="{FF2B5EF4-FFF2-40B4-BE49-F238E27FC236}">
                      <a16:creationId xmlns:a16="http://schemas.microsoft.com/office/drawing/2014/main" id="{6C32790A-DEE9-5D04-BE24-CCFACD923FC8}"/>
                    </a:ext>
                  </a:extLst>
                </p:cNvPr>
                <p:cNvSpPr/>
                <p:nvPr/>
              </p:nvSpPr>
              <p:spPr bwMode="auto">
                <a:xfrm>
                  <a:off x="3481388" y="3570288"/>
                  <a:ext cx="147638" cy="328613"/>
                </a:xfrm>
                <a:custGeom>
                  <a:avLst/>
                  <a:gdLst>
                    <a:gd name="T0" fmla="*/ 25 w 93"/>
                    <a:gd name="T1" fmla="*/ 0 h 207"/>
                    <a:gd name="T2" fmla="*/ 0 w 93"/>
                    <a:gd name="T3" fmla="*/ 145 h 207"/>
                    <a:gd name="T4" fmla="*/ 47 w 93"/>
                    <a:gd name="T5" fmla="*/ 207 h 207"/>
                    <a:gd name="T6" fmla="*/ 93 w 93"/>
                    <a:gd name="T7" fmla="*/ 143 h 207"/>
                    <a:gd name="T8" fmla="*/ 68 w 93"/>
                    <a:gd name="T9" fmla="*/ 0 h 207"/>
                    <a:gd name="T10" fmla="*/ 25 w 93"/>
                    <a:gd name="T11" fmla="*/ 0 h 2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3" h="207">
                      <a:moveTo>
                        <a:pt x="25" y="0"/>
                      </a:moveTo>
                      <a:lnTo>
                        <a:pt x="0" y="145"/>
                      </a:lnTo>
                      <a:lnTo>
                        <a:pt x="47" y="207"/>
                      </a:lnTo>
                      <a:lnTo>
                        <a:pt x="93" y="143"/>
                      </a:lnTo>
                      <a:lnTo>
                        <a:pt x="68" y="0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5" name="Freeform 32">
                  <a:extLst>
                    <a:ext uri="{FF2B5EF4-FFF2-40B4-BE49-F238E27FC236}">
                      <a16:creationId xmlns:a16="http://schemas.microsoft.com/office/drawing/2014/main" id="{4C587AD9-D06F-E591-E24F-FC25551CB1B2}"/>
                    </a:ext>
                  </a:extLst>
                </p:cNvPr>
                <p:cNvSpPr/>
                <p:nvPr/>
              </p:nvSpPr>
              <p:spPr bwMode="auto">
                <a:xfrm>
                  <a:off x="3471863" y="3433763"/>
                  <a:ext cx="166688" cy="115888"/>
                </a:xfrm>
                <a:custGeom>
                  <a:avLst/>
                  <a:gdLst>
                    <a:gd name="T0" fmla="*/ 21 w 57"/>
                    <a:gd name="T1" fmla="*/ 7 h 40"/>
                    <a:gd name="T2" fmla="*/ 0 w 57"/>
                    <a:gd name="T3" fmla="*/ 5 h 40"/>
                    <a:gd name="T4" fmla="*/ 0 w 57"/>
                    <a:gd name="T5" fmla="*/ 14 h 40"/>
                    <a:gd name="T6" fmla="*/ 1 w 57"/>
                    <a:gd name="T7" fmla="*/ 13 h 40"/>
                    <a:gd name="T8" fmla="*/ 18 w 57"/>
                    <a:gd name="T9" fmla="*/ 40 h 40"/>
                    <a:gd name="T10" fmla="*/ 40 w 57"/>
                    <a:gd name="T11" fmla="*/ 40 h 40"/>
                    <a:gd name="T12" fmla="*/ 56 w 57"/>
                    <a:gd name="T13" fmla="*/ 15 h 40"/>
                    <a:gd name="T14" fmla="*/ 57 w 57"/>
                    <a:gd name="T15" fmla="*/ 0 h 40"/>
                    <a:gd name="T16" fmla="*/ 21 w 57"/>
                    <a:gd name="T17" fmla="*/ 7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7" h="40">
                      <a:moveTo>
                        <a:pt x="21" y="7"/>
                      </a:moveTo>
                      <a:cubicBezTo>
                        <a:pt x="14" y="7"/>
                        <a:pt x="7" y="7"/>
                        <a:pt x="0" y="5"/>
                      </a:cubicBezTo>
                      <a:cubicBezTo>
                        <a:pt x="0" y="8"/>
                        <a:pt x="0" y="11"/>
                        <a:pt x="0" y="14"/>
                      </a:cubicBezTo>
                      <a:cubicBezTo>
                        <a:pt x="0" y="13"/>
                        <a:pt x="1" y="13"/>
                        <a:pt x="1" y="13"/>
                      </a:cubicBezTo>
                      <a:cubicBezTo>
                        <a:pt x="18" y="40"/>
                        <a:pt x="18" y="40"/>
                        <a:pt x="18" y="40"/>
                      </a:cubicBezTo>
                      <a:cubicBezTo>
                        <a:pt x="40" y="40"/>
                        <a:pt x="40" y="40"/>
                        <a:pt x="40" y="40"/>
                      </a:cubicBezTo>
                      <a:cubicBezTo>
                        <a:pt x="56" y="15"/>
                        <a:pt x="56" y="15"/>
                        <a:pt x="56" y="15"/>
                      </a:cubicBezTo>
                      <a:cubicBezTo>
                        <a:pt x="56" y="10"/>
                        <a:pt x="56" y="5"/>
                        <a:pt x="57" y="0"/>
                      </a:cubicBezTo>
                      <a:cubicBezTo>
                        <a:pt x="46" y="5"/>
                        <a:pt x="34" y="7"/>
                        <a:pt x="21" y="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6" name="Freeform 33">
                  <a:extLst>
                    <a:ext uri="{FF2B5EF4-FFF2-40B4-BE49-F238E27FC236}">
                      <a16:creationId xmlns:a16="http://schemas.microsoft.com/office/drawing/2014/main" id="{5CEB1FF3-716D-208F-12C4-36D64F1A6E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140075" y="2582863"/>
                  <a:ext cx="827088" cy="827088"/>
                </a:xfrm>
                <a:custGeom>
                  <a:avLst/>
                  <a:gdLst>
                    <a:gd name="T0" fmla="*/ 0 w 284"/>
                    <a:gd name="T1" fmla="*/ 142 h 284"/>
                    <a:gd name="T2" fmla="*/ 142 w 284"/>
                    <a:gd name="T3" fmla="*/ 0 h 284"/>
                    <a:gd name="T4" fmla="*/ 142 w 284"/>
                    <a:gd name="T5" fmla="*/ 0 h 284"/>
                    <a:gd name="T6" fmla="*/ 284 w 284"/>
                    <a:gd name="T7" fmla="*/ 142 h 284"/>
                    <a:gd name="T8" fmla="*/ 284 w 284"/>
                    <a:gd name="T9" fmla="*/ 142 h 284"/>
                    <a:gd name="T10" fmla="*/ 142 w 284"/>
                    <a:gd name="T11" fmla="*/ 284 h 284"/>
                    <a:gd name="T12" fmla="*/ 142 w 284"/>
                    <a:gd name="T13" fmla="*/ 284 h 284"/>
                    <a:gd name="T14" fmla="*/ 0 w 284"/>
                    <a:gd name="T15" fmla="*/ 142 h 284"/>
                    <a:gd name="T16" fmla="*/ 25 w 284"/>
                    <a:gd name="T17" fmla="*/ 142 h 284"/>
                    <a:gd name="T18" fmla="*/ 142 w 284"/>
                    <a:gd name="T19" fmla="*/ 260 h 284"/>
                    <a:gd name="T20" fmla="*/ 142 w 284"/>
                    <a:gd name="T21" fmla="*/ 260 h 284"/>
                    <a:gd name="T22" fmla="*/ 260 w 284"/>
                    <a:gd name="T23" fmla="*/ 142 h 284"/>
                    <a:gd name="T24" fmla="*/ 260 w 284"/>
                    <a:gd name="T25" fmla="*/ 142 h 284"/>
                    <a:gd name="T26" fmla="*/ 142 w 284"/>
                    <a:gd name="T27" fmla="*/ 24 h 284"/>
                    <a:gd name="T28" fmla="*/ 142 w 284"/>
                    <a:gd name="T29" fmla="*/ 24 h 284"/>
                    <a:gd name="T30" fmla="*/ 25 w 284"/>
                    <a:gd name="T31" fmla="*/ 142 h 284"/>
                    <a:gd name="T32" fmla="*/ 25 w 284"/>
                    <a:gd name="T33" fmla="*/ 142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4" h="284">
                      <a:moveTo>
                        <a:pt x="0" y="142"/>
                      </a:moveTo>
                      <a:cubicBezTo>
                        <a:pt x="0" y="63"/>
                        <a:pt x="64" y="0"/>
                        <a:pt x="142" y="0"/>
                      </a:cubicBezTo>
                      <a:cubicBezTo>
                        <a:pt x="142" y="0"/>
                        <a:pt x="142" y="0"/>
                        <a:pt x="142" y="0"/>
                      </a:cubicBezTo>
                      <a:cubicBezTo>
                        <a:pt x="221" y="0"/>
                        <a:pt x="284" y="63"/>
                        <a:pt x="284" y="142"/>
                      </a:cubicBezTo>
                      <a:cubicBezTo>
                        <a:pt x="284" y="142"/>
                        <a:pt x="284" y="142"/>
                        <a:pt x="284" y="142"/>
                      </a:cubicBezTo>
                      <a:cubicBezTo>
                        <a:pt x="284" y="220"/>
                        <a:pt x="221" y="284"/>
                        <a:pt x="142" y="284"/>
                      </a:cubicBezTo>
                      <a:cubicBezTo>
                        <a:pt x="142" y="284"/>
                        <a:pt x="142" y="284"/>
                        <a:pt x="142" y="284"/>
                      </a:cubicBezTo>
                      <a:cubicBezTo>
                        <a:pt x="64" y="284"/>
                        <a:pt x="0" y="220"/>
                        <a:pt x="0" y="142"/>
                      </a:cubicBezTo>
                      <a:close/>
                      <a:moveTo>
                        <a:pt x="25" y="142"/>
                      </a:moveTo>
                      <a:cubicBezTo>
                        <a:pt x="25" y="207"/>
                        <a:pt x="77" y="259"/>
                        <a:pt x="142" y="260"/>
                      </a:cubicBezTo>
                      <a:cubicBezTo>
                        <a:pt x="142" y="260"/>
                        <a:pt x="142" y="260"/>
                        <a:pt x="142" y="260"/>
                      </a:cubicBezTo>
                      <a:cubicBezTo>
                        <a:pt x="207" y="259"/>
                        <a:pt x="260" y="207"/>
                        <a:pt x="260" y="142"/>
                      </a:cubicBezTo>
                      <a:cubicBezTo>
                        <a:pt x="260" y="142"/>
                        <a:pt x="260" y="142"/>
                        <a:pt x="260" y="142"/>
                      </a:cubicBezTo>
                      <a:cubicBezTo>
                        <a:pt x="260" y="77"/>
                        <a:pt x="207" y="24"/>
                        <a:pt x="142" y="24"/>
                      </a:cubicBezTo>
                      <a:cubicBezTo>
                        <a:pt x="142" y="24"/>
                        <a:pt x="142" y="24"/>
                        <a:pt x="142" y="24"/>
                      </a:cubicBezTo>
                      <a:cubicBezTo>
                        <a:pt x="77" y="24"/>
                        <a:pt x="25" y="77"/>
                        <a:pt x="25" y="142"/>
                      </a:cubicBezTo>
                      <a:cubicBezTo>
                        <a:pt x="25" y="142"/>
                        <a:pt x="25" y="142"/>
                        <a:pt x="25" y="14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7" name="Freeform 34">
                  <a:extLst>
                    <a:ext uri="{FF2B5EF4-FFF2-40B4-BE49-F238E27FC236}">
                      <a16:creationId xmlns:a16="http://schemas.microsoft.com/office/drawing/2014/main" id="{9E6BAE7B-7A97-8409-F0F1-362C1B85FD39}"/>
                    </a:ext>
                  </a:extLst>
                </p:cNvPr>
                <p:cNvSpPr/>
                <p:nvPr/>
              </p:nvSpPr>
              <p:spPr bwMode="auto">
                <a:xfrm>
                  <a:off x="3068638" y="2495550"/>
                  <a:ext cx="971550" cy="454025"/>
                </a:xfrm>
                <a:custGeom>
                  <a:avLst/>
                  <a:gdLst>
                    <a:gd name="T0" fmla="*/ 0 w 334"/>
                    <a:gd name="T1" fmla="*/ 155 h 156"/>
                    <a:gd name="T2" fmla="*/ 167 w 334"/>
                    <a:gd name="T3" fmla="*/ 0 h 156"/>
                    <a:gd name="T4" fmla="*/ 167 w 334"/>
                    <a:gd name="T5" fmla="*/ 0 h 156"/>
                    <a:gd name="T6" fmla="*/ 334 w 334"/>
                    <a:gd name="T7" fmla="*/ 155 h 156"/>
                    <a:gd name="T8" fmla="*/ 334 w 334"/>
                    <a:gd name="T9" fmla="*/ 155 h 156"/>
                    <a:gd name="T10" fmla="*/ 322 w 334"/>
                    <a:gd name="T11" fmla="*/ 155 h 156"/>
                    <a:gd name="T12" fmla="*/ 167 w 334"/>
                    <a:gd name="T13" fmla="*/ 12 h 156"/>
                    <a:gd name="T14" fmla="*/ 167 w 334"/>
                    <a:gd name="T15" fmla="*/ 12 h 156"/>
                    <a:gd name="T16" fmla="*/ 12 w 334"/>
                    <a:gd name="T17" fmla="*/ 156 h 156"/>
                    <a:gd name="T18" fmla="*/ 12 w 334"/>
                    <a:gd name="T19" fmla="*/ 156 h 156"/>
                    <a:gd name="T20" fmla="*/ 0 w 334"/>
                    <a:gd name="T21" fmla="*/ 155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334" h="156">
                      <a:moveTo>
                        <a:pt x="0" y="155"/>
                      </a:moveTo>
                      <a:cubicBezTo>
                        <a:pt x="7" y="68"/>
                        <a:pt x="79" y="0"/>
                        <a:pt x="167" y="0"/>
                      </a:cubicBezTo>
                      <a:cubicBezTo>
                        <a:pt x="167" y="0"/>
                        <a:pt x="167" y="0"/>
                        <a:pt x="167" y="0"/>
                      </a:cubicBezTo>
                      <a:cubicBezTo>
                        <a:pt x="255" y="0"/>
                        <a:pt x="328" y="68"/>
                        <a:pt x="334" y="155"/>
                      </a:cubicBezTo>
                      <a:cubicBezTo>
                        <a:pt x="334" y="155"/>
                        <a:pt x="334" y="155"/>
                        <a:pt x="334" y="155"/>
                      </a:cubicBezTo>
                      <a:cubicBezTo>
                        <a:pt x="322" y="155"/>
                        <a:pt x="322" y="155"/>
                        <a:pt x="322" y="155"/>
                      </a:cubicBezTo>
                      <a:cubicBezTo>
                        <a:pt x="316" y="75"/>
                        <a:pt x="249" y="12"/>
                        <a:pt x="167" y="12"/>
                      </a:cubicBezTo>
                      <a:cubicBezTo>
                        <a:pt x="167" y="12"/>
                        <a:pt x="167" y="12"/>
                        <a:pt x="167" y="12"/>
                      </a:cubicBezTo>
                      <a:cubicBezTo>
                        <a:pt x="85" y="12"/>
                        <a:pt x="18" y="75"/>
                        <a:pt x="12" y="156"/>
                      </a:cubicBezTo>
                      <a:cubicBezTo>
                        <a:pt x="12" y="156"/>
                        <a:pt x="12" y="156"/>
                        <a:pt x="12" y="156"/>
                      </a:cubicBezTo>
                      <a:cubicBezTo>
                        <a:pt x="0" y="155"/>
                        <a:pt x="0" y="155"/>
                        <a:pt x="0" y="15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8" name="Freeform 35">
                  <a:extLst>
                    <a:ext uri="{FF2B5EF4-FFF2-40B4-BE49-F238E27FC236}">
                      <a16:creationId xmlns:a16="http://schemas.microsoft.com/office/drawing/2014/main" id="{67F60355-9E7F-F13E-F845-19FF25D2E908}"/>
                    </a:ext>
                  </a:extLst>
                </p:cNvPr>
                <p:cNvSpPr/>
                <p:nvPr/>
              </p:nvSpPr>
              <p:spPr bwMode="auto">
                <a:xfrm>
                  <a:off x="2951163" y="3378200"/>
                  <a:ext cx="1208088" cy="698500"/>
                </a:xfrm>
                <a:custGeom>
                  <a:avLst/>
                  <a:gdLst>
                    <a:gd name="T0" fmla="*/ 382 w 415"/>
                    <a:gd name="T1" fmla="*/ 223 h 240"/>
                    <a:gd name="T2" fmla="*/ 326 w 415"/>
                    <a:gd name="T3" fmla="*/ 80 h 240"/>
                    <a:gd name="T4" fmla="*/ 326 w 415"/>
                    <a:gd name="T5" fmla="*/ 80 h 240"/>
                    <a:gd name="T6" fmla="*/ 207 w 415"/>
                    <a:gd name="T7" fmla="*/ 33 h 240"/>
                    <a:gd name="T8" fmla="*/ 207 w 415"/>
                    <a:gd name="T9" fmla="*/ 33 h 240"/>
                    <a:gd name="T10" fmla="*/ 161 w 415"/>
                    <a:gd name="T11" fmla="*/ 39 h 240"/>
                    <a:gd name="T12" fmla="*/ 161 w 415"/>
                    <a:gd name="T13" fmla="*/ 39 h 240"/>
                    <a:gd name="T14" fmla="*/ 60 w 415"/>
                    <a:gd name="T15" fmla="*/ 114 h 240"/>
                    <a:gd name="T16" fmla="*/ 60 w 415"/>
                    <a:gd name="T17" fmla="*/ 114 h 240"/>
                    <a:gd name="T18" fmla="*/ 33 w 415"/>
                    <a:gd name="T19" fmla="*/ 223 h 240"/>
                    <a:gd name="T20" fmla="*/ 33 w 415"/>
                    <a:gd name="T21" fmla="*/ 223 h 240"/>
                    <a:gd name="T22" fmla="*/ 16 w 415"/>
                    <a:gd name="T23" fmla="*/ 240 h 240"/>
                    <a:gd name="T24" fmla="*/ 16 w 415"/>
                    <a:gd name="T25" fmla="*/ 240 h 240"/>
                    <a:gd name="T26" fmla="*/ 0 w 415"/>
                    <a:gd name="T27" fmla="*/ 223 h 240"/>
                    <a:gd name="T28" fmla="*/ 0 w 415"/>
                    <a:gd name="T29" fmla="*/ 223 h 240"/>
                    <a:gd name="T30" fmla="*/ 32 w 415"/>
                    <a:gd name="T31" fmla="*/ 97 h 240"/>
                    <a:gd name="T32" fmla="*/ 32 w 415"/>
                    <a:gd name="T33" fmla="*/ 97 h 240"/>
                    <a:gd name="T34" fmla="*/ 152 w 415"/>
                    <a:gd name="T35" fmla="*/ 8 h 240"/>
                    <a:gd name="T36" fmla="*/ 152 w 415"/>
                    <a:gd name="T37" fmla="*/ 8 h 240"/>
                    <a:gd name="T38" fmla="*/ 207 w 415"/>
                    <a:gd name="T39" fmla="*/ 0 h 240"/>
                    <a:gd name="T40" fmla="*/ 207 w 415"/>
                    <a:gd name="T41" fmla="*/ 0 h 240"/>
                    <a:gd name="T42" fmla="*/ 349 w 415"/>
                    <a:gd name="T43" fmla="*/ 56 h 240"/>
                    <a:gd name="T44" fmla="*/ 349 w 415"/>
                    <a:gd name="T45" fmla="*/ 56 h 240"/>
                    <a:gd name="T46" fmla="*/ 414 w 415"/>
                    <a:gd name="T47" fmla="*/ 223 h 240"/>
                    <a:gd name="T48" fmla="*/ 414 w 415"/>
                    <a:gd name="T49" fmla="*/ 223 h 240"/>
                    <a:gd name="T50" fmla="*/ 398 w 415"/>
                    <a:gd name="T51" fmla="*/ 240 h 240"/>
                    <a:gd name="T52" fmla="*/ 398 w 415"/>
                    <a:gd name="T53" fmla="*/ 240 h 240"/>
                    <a:gd name="T54" fmla="*/ 382 w 415"/>
                    <a:gd name="T55" fmla="*/ 223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15" h="240">
                      <a:moveTo>
                        <a:pt x="382" y="223"/>
                      </a:moveTo>
                      <a:cubicBezTo>
                        <a:pt x="382" y="167"/>
                        <a:pt x="367" y="118"/>
                        <a:pt x="326" y="80"/>
                      </a:cubicBezTo>
                      <a:cubicBezTo>
                        <a:pt x="326" y="80"/>
                        <a:pt x="326" y="80"/>
                        <a:pt x="326" y="80"/>
                      </a:cubicBezTo>
                      <a:cubicBezTo>
                        <a:pt x="294" y="49"/>
                        <a:pt x="250" y="33"/>
                        <a:pt x="207" y="33"/>
                      </a:cubicBezTo>
                      <a:cubicBezTo>
                        <a:pt x="207" y="33"/>
                        <a:pt x="207" y="33"/>
                        <a:pt x="207" y="33"/>
                      </a:cubicBezTo>
                      <a:cubicBezTo>
                        <a:pt x="191" y="33"/>
                        <a:pt x="176" y="35"/>
                        <a:pt x="161" y="39"/>
                      </a:cubicBezTo>
                      <a:cubicBezTo>
                        <a:pt x="161" y="39"/>
                        <a:pt x="161" y="39"/>
                        <a:pt x="161" y="39"/>
                      </a:cubicBezTo>
                      <a:cubicBezTo>
                        <a:pt x="119" y="51"/>
                        <a:pt x="83" y="78"/>
                        <a:pt x="60" y="114"/>
                      </a:cubicBezTo>
                      <a:cubicBezTo>
                        <a:pt x="60" y="114"/>
                        <a:pt x="60" y="114"/>
                        <a:pt x="60" y="114"/>
                      </a:cubicBezTo>
                      <a:cubicBezTo>
                        <a:pt x="39" y="147"/>
                        <a:pt x="33" y="183"/>
                        <a:pt x="33" y="223"/>
                      </a:cubicBezTo>
                      <a:cubicBezTo>
                        <a:pt x="33" y="223"/>
                        <a:pt x="33" y="223"/>
                        <a:pt x="33" y="223"/>
                      </a:cubicBezTo>
                      <a:cubicBezTo>
                        <a:pt x="33" y="232"/>
                        <a:pt x="25" y="240"/>
                        <a:pt x="16" y="240"/>
                      </a:cubicBezTo>
                      <a:cubicBezTo>
                        <a:pt x="16" y="240"/>
                        <a:pt x="16" y="240"/>
                        <a:pt x="16" y="240"/>
                      </a:cubicBezTo>
                      <a:cubicBezTo>
                        <a:pt x="7" y="240"/>
                        <a:pt x="0" y="232"/>
                        <a:pt x="0" y="223"/>
                      </a:cubicBezTo>
                      <a:cubicBezTo>
                        <a:pt x="0" y="223"/>
                        <a:pt x="0" y="223"/>
                        <a:pt x="0" y="223"/>
                      </a:cubicBezTo>
                      <a:cubicBezTo>
                        <a:pt x="0" y="180"/>
                        <a:pt x="7" y="136"/>
                        <a:pt x="32" y="97"/>
                      </a:cubicBezTo>
                      <a:cubicBezTo>
                        <a:pt x="32" y="97"/>
                        <a:pt x="32" y="97"/>
                        <a:pt x="32" y="97"/>
                      </a:cubicBezTo>
                      <a:cubicBezTo>
                        <a:pt x="59" y="53"/>
                        <a:pt x="102" y="21"/>
                        <a:pt x="152" y="8"/>
                      </a:cubicBezTo>
                      <a:cubicBezTo>
                        <a:pt x="152" y="8"/>
                        <a:pt x="152" y="8"/>
                        <a:pt x="152" y="8"/>
                      </a:cubicBezTo>
                      <a:cubicBezTo>
                        <a:pt x="170" y="3"/>
                        <a:pt x="188" y="0"/>
                        <a:pt x="207" y="0"/>
                      </a:cubicBezTo>
                      <a:cubicBezTo>
                        <a:pt x="207" y="0"/>
                        <a:pt x="207" y="0"/>
                        <a:pt x="207" y="0"/>
                      </a:cubicBezTo>
                      <a:cubicBezTo>
                        <a:pt x="259" y="0"/>
                        <a:pt x="310" y="20"/>
                        <a:pt x="349" y="56"/>
                      </a:cubicBezTo>
                      <a:cubicBezTo>
                        <a:pt x="349" y="56"/>
                        <a:pt x="349" y="56"/>
                        <a:pt x="349" y="56"/>
                      </a:cubicBezTo>
                      <a:cubicBezTo>
                        <a:pt x="397" y="101"/>
                        <a:pt x="415" y="161"/>
                        <a:pt x="414" y="223"/>
                      </a:cubicBezTo>
                      <a:cubicBezTo>
                        <a:pt x="414" y="223"/>
                        <a:pt x="414" y="223"/>
                        <a:pt x="414" y="223"/>
                      </a:cubicBezTo>
                      <a:cubicBezTo>
                        <a:pt x="414" y="232"/>
                        <a:pt x="407" y="240"/>
                        <a:pt x="398" y="240"/>
                      </a:cubicBezTo>
                      <a:cubicBezTo>
                        <a:pt x="398" y="240"/>
                        <a:pt x="398" y="240"/>
                        <a:pt x="398" y="240"/>
                      </a:cubicBezTo>
                      <a:cubicBezTo>
                        <a:pt x="389" y="240"/>
                        <a:pt x="382" y="232"/>
                        <a:pt x="382" y="22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9" name="Freeform 36">
                  <a:extLst>
                    <a:ext uri="{FF2B5EF4-FFF2-40B4-BE49-F238E27FC236}">
                      <a16:creationId xmlns:a16="http://schemas.microsoft.com/office/drawing/2014/main" id="{53C57C4D-751D-EF57-6691-F9A7866F163A}"/>
                    </a:ext>
                  </a:extLst>
                </p:cNvPr>
                <p:cNvSpPr/>
                <p:nvPr/>
              </p:nvSpPr>
              <p:spPr bwMode="auto">
                <a:xfrm>
                  <a:off x="3446463" y="3189288"/>
                  <a:ext cx="165100" cy="88900"/>
                </a:xfrm>
                <a:custGeom>
                  <a:avLst/>
                  <a:gdLst>
                    <a:gd name="T0" fmla="*/ 57 w 57"/>
                    <a:gd name="T1" fmla="*/ 15 h 31"/>
                    <a:gd name="T2" fmla="*/ 41 w 57"/>
                    <a:gd name="T3" fmla="*/ 31 h 31"/>
                    <a:gd name="T4" fmla="*/ 16 w 57"/>
                    <a:gd name="T5" fmla="*/ 31 h 31"/>
                    <a:gd name="T6" fmla="*/ 0 w 57"/>
                    <a:gd name="T7" fmla="*/ 15 h 31"/>
                    <a:gd name="T8" fmla="*/ 0 w 57"/>
                    <a:gd name="T9" fmla="*/ 15 h 31"/>
                    <a:gd name="T10" fmla="*/ 16 w 57"/>
                    <a:gd name="T11" fmla="*/ 0 h 31"/>
                    <a:gd name="T12" fmla="*/ 41 w 57"/>
                    <a:gd name="T13" fmla="*/ 0 h 31"/>
                    <a:gd name="T14" fmla="*/ 57 w 57"/>
                    <a:gd name="T15" fmla="*/ 15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7" h="31">
                      <a:moveTo>
                        <a:pt x="57" y="15"/>
                      </a:moveTo>
                      <a:cubicBezTo>
                        <a:pt x="57" y="24"/>
                        <a:pt x="50" y="31"/>
                        <a:pt x="41" y="31"/>
                      </a:cubicBezTo>
                      <a:cubicBezTo>
                        <a:pt x="16" y="31"/>
                        <a:pt x="16" y="31"/>
                        <a:pt x="16" y="31"/>
                      </a:cubicBezTo>
                      <a:cubicBezTo>
                        <a:pt x="7" y="31"/>
                        <a:pt x="0" y="24"/>
                        <a:pt x="0" y="15"/>
                      </a:cubicBezTo>
                      <a:cubicBezTo>
                        <a:pt x="0" y="15"/>
                        <a:pt x="0" y="15"/>
                        <a:pt x="0" y="15"/>
                      </a:cubicBezTo>
                      <a:cubicBezTo>
                        <a:pt x="0" y="7"/>
                        <a:pt x="7" y="0"/>
                        <a:pt x="16" y="0"/>
                      </a:cubicBezTo>
                      <a:cubicBezTo>
                        <a:pt x="41" y="0"/>
                        <a:pt x="41" y="0"/>
                        <a:pt x="41" y="0"/>
                      </a:cubicBezTo>
                      <a:cubicBezTo>
                        <a:pt x="50" y="0"/>
                        <a:pt x="57" y="7"/>
                        <a:pt x="57" y="15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0" name="Freeform 37">
                  <a:extLst>
                    <a:ext uri="{FF2B5EF4-FFF2-40B4-BE49-F238E27FC236}">
                      <a16:creationId xmlns:a16="http://schemas.microsoft.com/office/drawing/2014/main" id="{3D8C2109-2490-52EC-3E79-A40A13E1C27E}"/>
                    </a:ext>
                  </a:extLst>
                </p:cNvPr>
                <p:cNvSpPr/>
                <p:nvPr/>
              </p:nvSpPr>
              <p:spPr bwMode="auto">
                <a:xfrm>
                  <a:off x="3117850" y="3168650"/>
                  <a:ext cx="349250" cy="92075"/>
                </a:xfrm>
                <a:custGeom>
                  <a:avLst/>
                  <a:gdLst>
                    <a:gd name="T0" fmla="*/ 34 w 120"/>
                    <a:gd name="T1" fmla="*/ 32 h 32"/>
                    <a:gd name="T2" fmla="*/ 0 w 120"/>
                    <a:gd name="T3" fmla="*/ 2 h 32"/>
                    <a:gd name="T4" fmla="*/ 0 w 120"/>
                    <a:gd name="T5" fmla="*/ 2 h 32"/>
                    <a:gd name="T6" fmla="*/ 12 w 120"/>
                    <a:gd name="T7" fmla="*/ 0 h 32"/>
                    <a:gd name="T8" fmla="*/ 34 w 120"/>
                    <a:gd name="T9" fmla="*/ 20 h 32"/>
                    <a:gd name="T10" fmla="*/ 34 w 120"/>
                    <a:gd name="T11" fmla="*/ 20 h 32"/>
                    <a:gd name="T12" fmla="*/ 120 w 120"/>
                    <a:gd name="T13" fmla="*/ 20 h 32"/>
                    <a:gd name="T14" fmla="*/ 120 w 120"/>
                    <a:gd name="T15" fmla="*/ 20 h 32"/>
                    <a:gd name="T16" fmla="*/ 120 w 120"/>
                    <a:gd name="T17" fmla="*/ 32 h 32"/>
                    <a:gd name="T18" fmla="*/ 34 w 120"/>
                    <a:gd name="T19" fmla="*/ 3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20" h="32">
                      <a:moveTo>
                        <a:pt x="34" y="32"/>
                      </a:moveTo>
                      <a:cubicBezTo>
                        <a:pt x="16" y="32"/>
                        <a:pt x="2" y="19"/>
                        <a:pt x="0" y="2"/>
                      </a:cubicBezTo>
                      <a:cubicBezTo>
                        <a:pt x="0" y="2"/>
                        <a:pt x="0" y="2"/>
                        <a:pt x="0" y="2"/>
                      </a:cubicBez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13" y="11"/>
                        <a:pt x="22" y="20"/>
                        <a:pt x="34" y="20"/>
                      </a:cubicBezTo>
                      <a:cubicBezTo>
                        <a:pt x="34" y="20"/>
                        <a:pt x="34" y="20"/>
                        <a:pt x="34" y="20"/>
                      </a:cubicBezTo>
                      <a:cubicBezTo>
                        <a:pt x="120" y="20"/>
                        <a:pt x="120" y="20"/>
                        <a:pt x="120" y="20"/>
                      </a:cubicBezTo>
                      <a:cubicBezTo>
                        <a:pt x="120" y="20"/>
                        <a:pt x="120" y="20"/>
                        <a:pt x="120" y="20"/>
                      </a:cubicBezTo>
                      <a:cubicBezTo>
                        <a:pt x="120" y="32"/>
                        <a:pt x="120" y="32"/>
                        <a:pt x="120" y="32"/>
                      </a:cubicBezTo>
                      <a:cubicBezTo>
                        <a:pt x="34" y="32"/>
                        <a:pt x="34" y="32"/>
                        <a:pt x="34" y="3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  <p:grpSp>
          <p:nvGrpSpPr>
            <p:cNvPr id="19" name="Group 112">
              <a:extLst>
                <a:ext uri="{FF2B5EF4-FFF2-40B4-BE49-F238E27FC236}">
                  <a16:creationId xmlns:a16="http://schemas.microsoft.com/office/drawing/2014/main" id="{58F14260-F3BE-11D1-4561-09E67DA118CD}"/>
                </a:ext>
              </a:extLst>
            </p:cNvPr>
            <p:cNvGrpSpPr/>
            <p:nvPr/>
          </p:nvGrpSpPr>
          <p:grpSpPr>
            <a:xfrm>
              <a:off x="2953610" y="3349506"/>
              <a:ext cx="3123870" cy="3092137"/>
              <a:chOff x="2953610" y="3349506"/>
              <a:chExt cx="3123870" cy="3092137"/>
            </a:xfrm>
          </p:grpSpPr>
          <p:sp>
            <p:nvSpPr>
              <p:cNvPr id="20" name="空心弧 3">
                <a:extLst>
                  <a:ext uri="{FF2B5EF4-FFF2-40B4-BE49-F238E27FC236}">
                    <a16:creationId xmlns:a16="http://schemas.microsoft.com/office/drawing/2014/main" id="{AA9DBAF6-9D8F-6CA7-EE21-11F9C45D07CA}"/>
                  </a:ext>
                </a:extLst>
              </p:cNvPr>
              <p:cNvSpPr/>
              <p:nvPr/>
            </p:nvSpPr>
            <p:spPr>
              <a:xfrm>
                <a:off x="2953610" y="3349506"/>
                <a:ext cx="3123870" cy="3092137"/>
              </a:xfrm>
              <a:prstGeom prst="blockArc">
                <a:avLst>
                  <a:gd name="adj1" fmla="val 19121810"/>
                  <a:gd name="adj2" fmla="val 0"/>
                  <a:gd name="adj3" fmla="val 25000"/>
                </a:avLst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21" name="组合 75">
                <a:extLst>
                  <a:ext uri="{FF2B5EF4-FFF2-40B4-BE49-F238E27FC236}">
                    <a16:creationId xmlns:a16="http://schemas.microsoft.com/office/drawing/2014/main" id="{012CDF7A-92F2-70B3-E84F-C20F9636BA6B}"/>
                  </a:ext>
                </a:extLst>
              </p:cNvPr>
              <p:cNvGrpSpPr/>
              <p:nvPr/>
            </p:nvGrpSpPr>
            <p:grpSpPr>
              <a:xfrm>
                <a:off x="5448768" y="4312063"/>
                <a:ext cx="337639" cy="371790"/>
                <a:chOff x="279401" y="2698750"/>
                <a:chExt cx="1473200" cy="1655763"/>
              </a:xfrm>
              <a:solidFill>
                <a:schemeClr val="bg1"/>
              </a:solidFill>
            </p:grpSpPr>
            <p:sp>
              <p:nvSpPr>
                <p:cNvPr id="22" name="Freeform 45">
                  <a:extLst>
                    <a:ext uri="{FF2B5EF4-FFF2-40B4-BE49-F238E27FC236}">
                      <a16:creationId xmlns:a16="http://schemas.microsoft.com/office/drawing/2014/main" id="{E0DAEDAA-2C10-A460-13A8-CA55F9ECF7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79401" y="2884488"/>
                  <a:ext cx="1473200" cy="1470025"/>
                </a:xfrm>
                <a:custGeom>
                  <a:avLst/>
                  <a:gdLst>
                    <a:gd name="T0" fmla="*/ 250 w 501"/>
                    <a:gd name="T1" fmla="*/ 0 h 501"/>
                    <a:gd name="T2" fmla="*/ 0 w 501"/>
                    <a:gd name="T3" fmla="*/ 251 h 501"/>
                    <a:gd name="T4" fmla="*/ 250 w 501"/>
                    <a:gd name="T5" fmla="*/ 501 h 501"/>
                    <a:gd name="T6" fmla="*/ 501 w 501"/>
                    <a:gd name="T7" fmla="*/ 251 h 501"/>
                    <a:gd name="T8" fmla="*/ 250 w 501"/>
                    <a:gd name="T9" fmla="*/ 0 h 501"/>
                    <a:gd name="T10" fmla="*/ 455 w 501"/>
                    <a:gd name="T11" fmla="*/ 267 h 501"/>
                    <a:gd name="T12" fmla="*/ 446 w 501"/>
                    <a:gd name="T13" fmla="*/ 267 h 501"/>
                    <a:gd name="T14" fmla="*/ 389 w 501"/>
                    <a:gd name="T15" fmla="*/ 390 h 501"/>
                    <a:gd name="T16" fmla="*/ 267 w 501"/>
                    <a:gd name="T17" fmla="*/ 447 h 501"/>
                    <a:gd name="T18" fmla="*/ 267 w 501"/>
                    <a:gd name="T19" fmla="*/ 455 h 501"/>
                    <a:gd name="T20" fmla="*/ 250 w 501"/>
                    <a:gd name="T21" fmla="*/ 471 h 501"/>
                    <a:gd name="T22" fmla="*/ 234 w 501"/>
                    <a:gd name="T23" fmla="*/ 455 h 501"/>
                    <a:gd name="T24" fmla="*/ 234 w 501"/>
                    <a:gd name="T25" fmla="*/ 447 h 501"/>
                    <a:gd name="T26" fmla="*/ 111 w 501"/>
                    <a:gd name="T27" fmla="*/ 390 h 501"/>
                    <a:gd name="T28" fmla="*/ 54 w 501"/>
                    <a:gd name="T29" fmla="*/ 267 h 501"/>
                    <a:gd name="T30" fmla="*/ 46 w 501"/>
                    <a:gd name="T31" fmla="*/ 267 h 501"/>
                    <a:gd name="T32" fmla="*/ 30 w 501"/>
                    <a:gd name="T33" fmla="*/ 251 h 501"/>
                    <a:gd name="T34" fmla="*/ 46 w 501"/>
                    <a:gd name="T35" fmla="*/ 234 h 501"/>
                    <a:gd name="T36" fmla="*/ 54 w 501"/>
                    <a:gd name="T37" fmla="*/ 234 h 501"/>
                    <a:gd name="T38" fmla="*/ 111 w 501"/>
                    <a:gd name="T39" fmla="*/ 111 h 501"/>
                    <a:gd name="T40" fmla="*/ 234 w 501"/>
                    <a:gd name="T41" fmla="*/ 54 h 501"/>
                    <a:gd name="T42" fmla="*/ 234 w 501"/>
                    <a:gd name="T43" fmla="*/ 46 h 501"/>
                    <a:gd name="T44" fmla="*/ 250 w 501"/>
                    <a:gd name="T45" fmla="*/ 30 h 501"/>
                    <a:gd name="T46" fmla="*/ 267 w 501"/>
                    <a:gd name="T47" fmla="*/ 46 h 501"/>
                    <a:gd name="T48" fmla="*/ 267 w 501"/>
                    <a:gd name="T49" fmla="*/ 54 h 501"/>
                    <a:gd name="T50" fmla="*/ 389 w 501"/>
                    <a:gd name="T51" fmla="*/ 111 h 501"/>
                    <a:gd name="T52" fmla="*/ 446 w 501"/>
                    <a:gd name="T53" fmla="*/ 234 h 501"/>
                    <a:gd name="T54" fmla="*/ 455 w 501"/>
                    <a:gd name="T55" fmla="*/ 234 h 501"/>
                    <a:gd name="T56" fmla="*/ 471 w 501"/>
                    <a:gd name="T57" fmla="*/ 251 h 501"/>
                    <a:gd name="T58" fmla="*/ 455 w 501"/>
                    <a:gd name="T59" fmla="*/ 267 h 5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501" h="501">
                      <a:moveTo>
                        <a:pt x="250" y="0"/>
                      </a:moveTo>
                      <a:cubicBezTo>
                        <a:pt x="112" y="0"/>
                        <a:pt x="0" y="112"/>
                        <a:pt x="0" y="251"/>
                      </a:cubicBezTo>
                      <a:cubicBezTo>
                        <a:pt x="0" y="389"/>
                        <a:pt x="112" y="501"/>
                        <a:pt x="250" y="501"/>
                      </a:cubicBezTo>
                      <a:cubicBezTo>
                        <a:pt x="389" y="501"/>
                        <a:pt x="501" y="389"/>
                        <a:pt x="501" y="251"/>
                      </a:cubicBezTo>
                      <a:cubicBezTo>
                        <a:pt x="501" y="112"/>
                        <a:pt x="389" y="0"/>
                        <a:pt x="250" y="0"/>
                      </a:cubicBezTo>
                      <a:close/>
                      <a:moveTo>
                        <a:pt x="455" y="267"/>
                      </a:moveTo>
                      <a:cubicBezTo>
                        <a:pt x="446" y="267"/>
                        <a:pt x="446" y="267"/>
                        <a:pt x="446" y="267"/>
                      </a:cubicBezTo>
                      <a:cubicBezTo>
                        <a:pt x="442" y="315"/>
                        <a:pt x="421" y="358"/>
                        <a:pt x="389" y="390"/>
                      </a:cubicBezTo>
                      <a:cubicBezTo>
                        <a:pt x="357" y="422"/>
                        <a:pt x="315" y="443"/>
                        <a:pt x="267" y="447"/>
                      </a:cubicBezTo>
                      <a:cubicBezTo>
                        <a:pt x="267" y="455"/>
                        <a:pt x="267" y="455"/>
                        <a:pt x="267" y="455"/>
                      </a:cubicBezTo>
                      <a:cubicBezTo>
                        <a:pt x="267" y="464"/>
                        <a:pt x="259" y="471"/>
                        <a:pt x="250" y="471"/>
                      </a:cubicBezTo>
                      <a:cubicBezTo>
                        <a:pt x="241" y="471"/>
                        <a:pt x="234" y="464"/>
                        <a:pt x="234" y="455"/>
                      </a:cubicBezTo>
                      <a:cubicBezTo>
                        <a:pt x="234" y="447"/>
                        <a:pt x="234" y="447"/>
                        <a:pt x="234" y="447"/>
                      </a:cubicBezTo>
                      <a:cubicBezTo>
                        <a:pt x="186" y="443"/>
                        <a:pt x="143" y="422"/>
                        <a:pt x="111" y="390"/>
                      </a:cubicBezTo>
                      <a:cubicBezTo>
                        <a:pt x="79" y="358"/>
                        <a:pt x="58" y="315"/>
                        <a:pt x="54" y="267"/>
                      </a:cubicBezTo>
                      <a:cubicBezTo>
                        <a:pt x="46" y="267"/>
                        <a:pt x="46" y="267"/>
                        <a:pt x="46" y="267"/>
                      </a:cubicBezTo>
                      <a:cubicBezTo>
                        <a:pt x="37" y="267"/>
                        <a:pt x="30" y="260"/>
                        <a:pt x="30" y="251"/>
                      </a:cubicBezTo>
                      <a:cubicBezTo>
                        <a:pt x="30" y="241"/>
                        <a:pt x="37" y="234"/>
                        <a:pt x="46" y="234"/>
                      </a:cubicBezTo>
                      <a:cubicBezTo>
                        <a:pt x="54" y="234"/>
                        <a:pt x="54" y="234"/>
                        <a:pt x="54" y="234"/>
                      </a:cubicBezTo>
                      <a:cubicBezTo>
                        <a:pt x="58" y="186"/>
                        <a:pt x="79" y="143"/>
                        <a:pt x="111" y="111"/>
                      </a:cubicBezTo>
                      <a:cubicBezTo>
                        <a:pt x="143" y="79"/>
                        <a:pt x="186" y="58"/>
                        <a:pt x="234" y="54"/>
                      </a:cubicBezTo>
                      <a:cubicBezTo>
                        <a:pt x="234" y="46"/>
                        <a:pt x="234" y="46"/>
                        <a:pt x="234" y="46"/>
                      </a:cubicBezTo>
                      <a:cubicBezTo>
                        <a:pt x="234" y="37"/>
                        <a:pt x="241" y="30"/>
                        <a:pt x="250" y="30"/>
                      </a:cubicBezTo>
                      <a:cubicBezTo>
                        <a:pt x="259" y="30"/>
                        <a:pt x="267" y="37"/>
                        <a:pt x="267" y="46"/>
                      </a:cubicBezTo>
                      <a:cubicBezTo>
                        <a:pt x="267" y="54"/>
                        <a:pt x="267" y="54"/>
                        <a:pt x="267" y="54"/>
                      </a:cubicBezTo>
                      <a:cubicBezTo>
                        <a:pt x="315" y="58"/>
                        <a:pt x="357" y="79"/>
                        <a:pt x="389" y="111"/>
                      </a:cubicBezTo>
                      <a:cubicBezTo>
                        <a:pt x="421" y="143"/>
                        <a:pt x="442" y="186"/>
                        <a:pt x="446" y="234"/>
                      </a:cubicBezTo>
                      <a:cubicBezTo>
                        <a:pt x="455" y="234"/>
                        <a:pt x="455" y="234"/>
                        <a:pt x="455" y="234"/>
                      </a:cubicBezTo>
                      <a:cubicBezTo>
                        <a:pt x="464" y="234"/>
                        <a:pt x="471" y="241"/>
                        <a:pt x="471" y="251"/>
                      </a:cubicBezTo>
                      <a:cubicBezTo>
                        <a:pt x="471" y="260"/>
                        <a:pt x="464" y="267"/>
                        <a:pt x="455" y="26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3" name="Freeform 46">
                  <a:extLst>
                    <a:ext uri="{FF2B5EF4-FFF2-40B4-BE49-F238E27FC236}">
                      <a16:creationId xmlns:a16="http://schemas.microsoft.com/office/drawing/2014/main" id="{4CFEE678-F836-3629-7182-740176ED04F1}"/>
                    </a:ext>
                  </a:extLst>
                </p:cNvPr>
                <p:cNvSpPr/>
                <p:nvPr/>
              </p:nvSpPr>
              <p:spPr bwMode="auto">
                <a:xfrm>
                  <a:off x="966788" y="3043238"/>
                  <a:ext cx="96838" cy="117475"/>
                </a:xfrm>
                <a:custGeom>
                  <a:avLst/>
                  <a:gdLst>
                    <a:gd name="T0" fmla="*/ 16 w 33"/>
                    <a:gd name="T1" fmla="*/ 40 h 40"/>
                    <a:gd name="T2" fmla="*/ 33 w 33"/>
                    <a:gd name="T3" fmla="*/ 24 h 40"/>
                    <a:gd name="T4" fmla="*/ 33 w 33"/>
                    <a:gd name="T5" fmla="*/ 0 h 40"/>
                    <a:gd name="T6" fmla="*/ 16 w 33"/>
                    <a:gd name="T7" fmla="*/ 0 h 40"/>
                    <a:gd name="T8" fmla="*/ 0 w 33"/>
                    <a:gd name="T9" fmla="*/ 0 h 40"/>
                    <a:gd name="T10" fmla="*/ 0 w 33"/>
                    <a:gd name="T11" fmla="*/ 24 h 40"/>
                    <a:gd name="T12" fmla="*/ 16 w 33"/>
                    <a:gd name="T13" fmla="*/ 40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3" h="40">
                      <a:moveTo>
                        <a:pt x="16" y="40"/>
                      </a:moveTo>
                      <a:cubicBezTo>
                        <a:pt x="25" y="40"/>
                        <a:pt x="33" y="33"/>
                        <a:pt x="33" y="24"/>
                      </a:cubicBezTo>
                      <a:cubicBezTo>
                        <a:pt x="33" y="0"/>
                        <a:pt x="33" y="0"/>
                        <a:pt x="33" y="0"/>
                      </a:cubicBezTo>
                      <a:cubicBezTo>
                        <a:pt x="27" y="0"/>
                        <a:pt x="22" y="0"/>
                        <a:pt x="16" y="0"/>
                      </a:cubicBezTo>
                      <a:cubicBezTo>
                        <a:pt x="11" y="0"/>
                        <a:pt x="5" y="0"/>
                        <a:pt x="0" y="0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3"/>
                        <a:pt x="7" y="40"/>
                        <a:pt x="16" y="4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4" name="Freeform 47">
                  <a:extLst>
                    <a:ext uri="{FF2B5EF4-FFF2-40B4-BE49-F238E27FC236}">
                      <a16:creationId xmlns:a16="http://schemas.microsoft.com/office/drawing/2014/main" id="{06AB3DA0-B6A4-30EB-6DD6-D28FEBAF38E1}"/>
                    </a:ext>
                  </a:extLst>
                </p:cNvPr>
                <p:cNvSpPr/>
                <p:nvPr/>
              </p:nvSpPr>
              <p:spPr bwMode="auto">
                <a:xfrm>
                  <a:off x="966788" y="4079875"/>
                  <a:ext cx="96838" cy="115888"/>
                </a:xfrm>
                <a:custGeom>
                  <a:avLst/>
                  <a:gdLst>
                    <a:gd name="T0" fmla="*/ 16 w 33"/>
                    <a:gd name="T1" fmla="*/ 0 h 40"/>
                    <a:gd name="T2" fmla="*/ 0 w 33"/>
                    <a:gd name="T3" fmla="*/ 17 h 40"/>
                    <a:gd name="T4" fmla="*/ 0 w 33"/>
                    <a:gd name="T5" fmla="*/ 40 h 40"/>
                    <a:gd name="T6" fmla="*/ 16 w 33"/>
                    <a:gd name="T7" fmla="*/ 40 h 40"/>
                    <a:gd name="T8" fmla="*/ 33 w 33"/>
                    <a:gd name="T9" fmla="*/ 40 h 40"/>
                    <a:gd name="T10" fmla="*/ 33 w 33"/>
                    <a:gd name="T11" fmla="*/ 17 h 40"/>
                    <a:gd name="T12" fmla="*/ 16 w 33"/>
                    <a:gd name="T13" fmla="*/ 0 h 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3" h="40">
                      <a:moveTo>
                        <a:pt x="16" y="0"/>
                      </a:moveTo>
                      <a:cubicBezTo>
                        <a:pt x="7" y="0"/>
                        <a:pt x="0" y="7"/>
                        <a:pt x="0" y="17"/>
                      </a:cubicBezTo>
                      <a:cubicBezTo>
                        <a:pt x="0" y="40"/>
                        <a:pt x="0" y="40"/>
                        <a:pt x="0" y="40"/>
                      </a:cubicBezTo>
                      <a:cubicBezTo>
                        <a:pt x="5" y="40"/>
                        <a:pt x="11" y="40"/>
                        <a:pt x="16" y="40"/>
                      </a:cubicBezTo>
                      <a:cubicBezTo>
                        <a:pt x="22" y="40"/>
                        <a:pt x="27" y="40"/>
                        <a:pt x="33" y="40"/>
                      </a:cubicBezTo>
                      <a:cubicBezTo>
                        <a:pt x="33" y="17"/>
                        <a:pt x="33" y="17"/>
                        <a:pt x="33" y="17"/>
                      </a:cubicBezTo>
                      <a:cubicBezTo>
                        <a:pt x="33" y="7"/>
                        <a:pt x="25" y="0"/>
                        <a:pt x="16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5" name="Freeform 48">
                  <a:extLst>
                    <a:ext uri="{FF2B5EF4-FFF2-40B4-BE49-F238E27FC236}">
                      <a16:creationId xmlns:a16="http://schemas.microsoft.com/office/drawing/2014/main" id="{0D23C5E7-D5C0-E8B9-D426-46AA22C5ADAB}"/>
                    </a:ext>
                  </a:extLst>
                </p:cNvPr>
                <p:cNvSpPr/>
                <p:nvPr/>
              </p:nvSpPr>
              <p:spPr bwMode="auto">
                <a:xfrm>
                  <a:off x="434976" y="3571875"/>
                  <a:ext cx="120650" cy="96838"/>
                </a:xfrm>
                <a:custGeom>
                  <a:avLst/>
                  <a:gdLst>
                    <a:gd name="T0" fmla="*/ 41 w 41"/>
                    <a:gd name="T1" fmla="*/ 17 h 33"/>
                    <a:gd name="T2" fmla="*/ 24 w 41"/>
                    <a:gd name="T3" fmla="*/ 0 h 33"/>
                    <a:gd name="T4" fmla="*/ 1 w 41"/>
                    <a:gd name="T5" fmla="*/ 0 h 33"/>
                    <a:gd name="T6" fmla="*/ 0 w 41"/>
                    <a:gd name="T7" fmla="*/ 17 h 33"/>
                    <a:gd name="T8" fmla="*/ 1 w 41"/>
                    <a:gd name="T9" fmla="*/ 33 h 33"/>
                    <a:gd name="T10" fmla="*/ 24 w 41"/>
                    <a:gd name="T11" fmla="*/ 33 h 33"/>
                    <a:gd name="T12" fmla="*/ 41 w 41"/>
                    <a:gd name="T13" fmla="*/ 17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1" h="33">
                      <a:moveTo>
                        <a:pt x="41" y="17"/>
                      </a:moveTo>
                      <a:cubicBezTo>
                        <a:pt x="41" y="7"/>
                        <a:pt x="33" y="0"/>
                        <a:pt x="24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1" y="6"/>
                        <a:pt x="0" y="11"/>
                        <a:pt x="0" y="17"/>
                      </a:cubicBezTo>
                      <a:cubicBezTo>
                        <a:pt x="0" y="22"/>
                        <a:pt x="1" y="28"/>
                        <a:pt x="1" y="33"/>
                      </a:cubicBezTo>
                      <a:cubicBezTo>
                        <a:pt x="24" y="33"/>
                        <a:pt x="24" y="33"/>
                        <a:pt x="24" y="33"/>
                      </a:cubicBezTo>
                      <a:cubicBezTo>
                        <a:pt x="33" y="33"/>
                        <a:pt x="41" y="26"/>
                        <a:pt x="41" y="17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6" name="Freeform 49">
                  <a:extLst>
                    <a:ext uri="{FF2B5EF4-FFF2-40B4-BE49-F238E27FC236}">
                      <a16:creationId xmlns:a16="http://schemas.microsoft.com/office/drawing/2014/main" id="{08CE0797-1DE8-BBBE-90DD-F07F8A729C06}"/>
                    </a:ext>
                  </a:extLst>
                </p:cNvPr>
                <p:cNvSpPr/>
                <p:nvPr/>
              </p:nvSpPr>
              <p:spPr bwMode="auto">
                <a:xfrm>
                  <a:off x="1474788" y="3571875"/>
                  <a:ext cx="119063" cy="96838"/>
                </a:xfrm>
                <a:custGeom>
                  <a:avLst/>
                  <a:gdLst>
                    <a:gd name="T0" fmla="*/ 39 w 40"/>
                    <a:gd name="T1" fmla="*/ 0 h 33"/>
                    <a:gd name="T2" fmla="*/ 16 w 40"/>
                    <a:gd name="T3" fmla="*/ 0 h 33"/>
                    <a:gd name="T4" fmla="*/ 0 w 40"/>
                    <a:gd name="T5" fmla="*/ 17 h 33"/>
                    <a:gd name="T6" fmla="*/ 16 w 40"/>
                    <a:gd name="T7" fmla="*/ 33 h 33"/>
                    <a:gd name="T8" fmla="*/ 39 w 40"/>
                    <a:gd name="T9" fmla="*/ 33 h 33"/>
                    <a:gd name="T10" fmla="*/ 40 w 40"/>
                    <a:gd name="T11" fmla="*/ 17 h 33"/>
                    <a:gd name="T12" fmla="*/ 39 w 40"/>
                    <a:gd name="T13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0" h="33">
                      <a:moveTo>
                        <a:pt x="39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7"/>
                      </a:cubicBezTo>
                      <a:cubicBezTo>
                        <a:pt x="0" y="26"/>
                        <a:pt x="7" y="33"/>
                        <a:pt x="16" y="33"/>
                      </a:cubicBezTo>
                      <a:cubicBezTo>
                        <a:pt x="39" y="33"/>
                        <a:pt x="39" y="33"/>
                        <a:pt x="39" y="33"/>
                      </a:cubicBezTo>
                      <a:cubicBezTo>
                        <a:pt x="40" y="28"/>
                        <a:pt x="40" y="22"/>
                        <a:pt x="40" y="17"/>
                      </a:cubicBezTo>
                      <a:cubicBezTo>
                        <a:pt x="40" y="11"/>
                        <a:pt x="40" y="6"/>
                        <a:pt x="3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7" name="Oval 50">
                  <a:extLst>
                    <a:ext uri="{FF2B5EF4-FFF2-40B4-BE49-F238E27FC236}">
                      <a16:creationId xmlns:a16="http://schemas.microsoft.com/office/drawing/2014/main" id="{AD8AB56C-F56F-D08C-36AA-9F5564B170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5513" y="3532188"/>
                  <a:ext cx="176213" cy="174625"/>
                </a:xfrm>
                <a:prstGeom prst="ellipse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8" name="Freeform 51">
                  <a:extLst>
                    <a:ext uri="{FF2B5EF4-FFF2-40B4-BE49-F238E27FC236}">
                      <a16:creationId xmlns:a16="http://schemas.microsoft.com/office/drawing/2014/main" id="{C4FB8660-4219-8C08-A792-E5EDF9E719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52463" y="3254375"/>
                  <a:ext cx="723900" cy="730250"/>
                </a:xfrm>
                <a:custGeom>
                  <a:avLst/>
                  <a:gdLst>
                    <a:gd name="T0" fmla="*/ 106 w 246"/>
                    <a:gd name="T1" fmla="*/ 86 h 249"/>
                    <a:gd name="T2" fmla="*/ 109 w 246"/>
                    <a:gd name="T3" fmla="*/ 89 h 249"/>
                    <a:gd name="T4" fmla="*/ 123 w 246"/>
                    <a:gd name="T5" fmla="*/ 86 h 249"/>
                    <a:gd name="T6" fmla="*/ 162 w 246"/>
                    <a:gd name="T7" fmla="*/ 125 h 249"/>
                    <a:gd name="T8" fmla="*/ 159 w 246"/>
                    <a:gd name="T9" fmla="*/ 139 h 249"/>
                    <a:gd name="T10" fmla="*/ 162 w 246"/>
                    <a:gd name="T11" fmla="*/ 142 h 249"/>
                    <a:gd name="T12" fmla="*/ 246 w 246"/>
                    <a:gd name="T13" fmla="*/ 0 h 249"/>
                    <a:gd name="T14" fmla="*/ 106 w 246"/>
                    <a:gd name="T15" fmla="*/ 86 h 249"/>
                    <a:gd name="T16" fmla="*/ 123 w 246"/>
                    <a:gd name="T17" fmla="*/ 163 h 249"/>
                    <a:gd name="T18" fmla="*/ 84 w 246"/>
                    <a:gd name="T19" fmla="*/ 125 h 249"/>
                    <a:gd name="T20" fmla="*/ 87 w 246"/>
                    <a:gd name="T21" fmla="*/ 110 h 249"/>
                    <a:gd name="T22" fmla="*/ 85 w 246"/>
                    <a:gd name="T23" fmla="*/ 107 h 249"/>
                    <a:gd name="T24" fmla="*/ 0 w 246"/>
                    <a:gd name="T25" fmla="*/ 249 h 249"/>
                    <a:gd name="T26" fmla="*/ 140 w 246"/>
                    <a:gd name="T27" fmla="*/ 163 h 249"/>
                    <a:gd name="T28" fmla="*/ 138 w 246"/>
                    <a:gd name="T29" fmla="*/ 160 h 249"/>
                    <a:gd name="T30" fmla="*/ 123 w 246"/>
                    <a:gd name="T31" fmla="*/ 163 h 2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46" h="249">
                      <a:moveTo>
                        <a:pt x="106" y="86"/>
                      </a:moveTo>
                      <a:cubicBezTo>
                        <a:pt x="109" y="89"/>
                        <a:pt x="109" y="89"/>
                        <a:pt x="109" y="89"/>
                      </a:cubicBezTo>
                      <a:cubicBezTo>
                        <a:pt x="113" y="87"/>
                        <a:pt x="118" y="86"/>
                        <a:pt x="123" y="86"/>
                      </a:cubicBezTo>
                      <a:cubicBezTo>
                        <a:pt x="145" y="86"/>
                        <a:pt x="162" y="103"/>
                        <a:pt x="162" y="125"/>
                      </a:cubicBezTo>
                      <a:cubicBezTo>
                        <a:pt x="162" y="130"/>
                        <a:pt x="161" y="135"/>
                        <a:pt x="159" y="139"/>
                      </a:cubicBezTo>
                      <a:cubicBezTo>
                        <a:pt x="162" y="142"/>
                        <a:pt x="162" y="142"/>
                        <a:pt x="162" y="142"/>
                      </a:cubicBezTo>
                      <a:cubicBezTo>
                        <a:pt x="246" y="0"/>
                        <a:pt x="246" y="0"/>
                        <a:pt x="246" y="0"/>
                      </a:cubicBezTo>
                      <a:lnTo>
                        <a:pt x="106" y="86"/>
                      </a:lnTo>
                      <a:close/>
                      <a:moveTo>
                        <a:pt x="123" y="163"/>
                      </a:moveTo>
                      <a:cubicBezTo>
                        <a:pt x="102" y="163"/>
                        <a:pt x="84" y="146"/>
                        <a:pt x="84" y="125"/>
                      </a:cubicBezTo>
                      <a:cubicBezTo>
                        <a:pt x="84" y="119"/>
                        <a:pt x="86" y="114"/>
                        <a:pt x="87" y="110"/>
                      </a:cubicBezTo>
                      <a:cubicBezTo>
                        <a:pt x="85" y="107"/>
                        <a:pt x="85" y="107"/>
                        <a:pt x="85" y="107"/>
                      </a:cubicBezTo>
                      <a:cubicBezTo>
                        <a:pt x="0" y="249"/>
                        <a:pt x="0" y="249"/>
                        <a:pt x="0" y="249"/>
                      </a:cubicBezTo>
                      <a:cubicBezTo>
                        <a:pt x="140" y="163"/>
                        <a:pt x="140" y="163"/>
                        <a:pt x="140" y="163"/>
                      </a:cubicBezTo>
                      <a:cubicBezTo>
                        <a:pt x="138" y="160"/>
                        <a:pt x="138" y="160"/>
                        <a:pt x="138" y="160"/>
                      </a:cubicBezTo>
                      <a:cubicBezTo>
                        <a:pt x="133" y="162"/>
                        <a:pt x="128" y="163"/>
                        <a:pt x="123" y="163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9" name="Freeform 52">
                  <a:extLst>
                    <a:ext uri="{FF2B5EF4-FFF2-40B4-BE49-F238E27FC236}">
                      <a16:creationId xmlns:a16="http://schemas.microsoft.com/office/drawing/2014/main" id="{2427F534-DADA-F727-9C79-0BD173B6C8DA}"/>
                    </a:ext>
                  </a:extLst>
                </p:cNvPr>
                <p:cNvSpPr/>
                <p:nvPr/>
              </p:nvSpPr>
              <p:spPr bwMode="auto">
                <a:xfrm>
                  <a:off x="935038" y="2698750"/>
                  <a:ext cx="158750" cy="158750"/>
                </a:xfrm>
                <a:custGeom>
                  <a:avLst/>
                  <a:gdLst>
                    <a:gd name="T0" fmla="*/ 27 w 54"/>
                    <a:gd name="T1" fmla="*/ 0 h 54"/>
                    <a:gd name="T2" fmla="*/ 0 w 54"/>
                    <a:gd name="T3" fmla="*/ 27 h 54"/>
                    <a:gd name="T4" fmla="*/ 0 w 54"/>
                    <a:gd name="T5" fmla="*/ 54 h 54"/>
                    <a:gd name="T6" fmla="*/ 29 w 54"/>
                    <a:gd name="T7" fmla="*/ 52 h 54"/>
                    <a:gd name="T8" fmla="*/ 29 w 54"/>
                    <a:gd name="T9" fmla="*/ 52 h 54"/>
                    <a:gd name="T10" fmla="*/ 54 w 54"/>
                    <a:gd name="T11" fmla="*/ 53 h 54"/>
                    <a:gd name="T12" fmla="*/ 54 w 54"/>
                    <a:gd name="T13" fmla="*/ 27 h 54"/>
                    <a:gd name="T14" fmla="*/ 27 w 54"/>
                    <a:gd name="T15" fmla="*/ 0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54" h="54">
                      <a:moveTo>
                        <a:pt x="27" y="0"/>
                      </a:moveTo>
                      <a:cubicBezTo>
                        <a:pt x="12" y="0"/>
                        <a:pt x="0" y="12"/>
                        <a:pt x="0" y="27"/>
                      </a:cubicBezTo>
                      <a:cubicBezTo>
                        <a:pt x="0" y="54"/>
                        <a:pt x="0" y="54"/>
                        <a:pt x="0" y="54"/>
                      </a:cubicBezTo>
                      <a:cubicBezTo>
                        <a:pt x="10" y="53"/>
                        <a:pt x="19" y="52"/>
                        <a:pt x="29" y="52"/>
                      </a:cubicBezTo>
                      <a:cubicBezTo>
                        <a:pt x="29" y="52"/>
                        <a:pt x="29" y="52"/>
                        <a:pt x="29" y="52"/>
                      </a:cubicBezTo>
                      <a:cubicBezTo>
                        <a:pt x="38" y="52"/>
                        <a:pt x="46" y="52"/>
                        <a:pt x="54" y="53"/>
                      </a:cubicBezTo>
                      <a:cubicBezTo>
                        <a:pt x="54" y="27"/>
                        <a:pt x="54" y="27"/>
                        <a:pt x="54" y="27"/>
                      </a:cubicBezTo>
                      <a:cubicBezTo>
                        <a:pt x="54" y="12"/>
                        <a:pt x="42" y="0"/>
                        <a:pt x="2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121888" tIns="60944" rIns="121888" bIns="60944" numCol="1" anchor="t" anchorCtr="0" compatLnSpc="1"/>
                <a:lstStyle/>
                <a:p>
                  <a:endParaRPr lang="zh-CN" altLang="en-US" sz="32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</p:grpSp>
      <p:grpSp>
        <p:nvGrpSpPr>
          <p:cNvPr id="61" name="Group 115">
            <a:extLst>
              <a:ext uri="{FF2B5EF4-FFF2-40B4-BE49-F238E27FC236}">
                <a16:creationId xmlns:a16="http://schemas.microsoft.com/office/drawing/2014/main" id="{42D4C0F5-58EA-3240-AC96-39B862116078}"/>
              </a:ext>
            </a:extLst>
          </p:cNvPr>
          <p:cNvGrpSpPr/>
          <p:nvPr/>
        </p:nvGrpSpPr>
        <p:grpSpPr>
          <a:xfrm>
            <a:off x="3262981" y="529767"/>
            <a:ext cx="2981596" cy="3716423"/>
            <a:chOff x="2830520" y="1591301"/>
            <a:chExt cx="1712098" cy="1608118"/>
          </a:xfrm>
        </p:grpSpPr>
        <p:sp>
          <p:nvSpPr>
            <p:cNvPr id="62" name="圆角矩形 11">
              <a:extLst>
                <a:ext uri="{FF2B5EF4-FFF2-40B4-BE49-F238E27FC236}">
                  <a16:creationId xmlns:a16="http://schemas.microsoft.com/office/drawing/2014/main" id="{5F191BCF-A5D0-B870-C967-7F1A8D1CD9F6}"/>
                </a:ext>
              </a:extLst>
            </p:cNvPr>
            <p:cNvSpPr/>
            <p:nvPr/>
          </p:nvSpPr>
          <p:spPr>
            <a:xfrm>
              <a:off x="2830520" y="1591301"/>
              <a:ext cx="1712098" cy="1513131"/>
            </a:xfrm>
            <a:prstGeom prst="roundRect">
              <a:avLst>
                <a:gd name="adj" fmla="val 6371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3" name="圆角矩形 12">
              <a:extLst>
                <a:ext uri="{FF2B5EF4-FFF2-40B4-BE49-F238E27FC236}">
                  <a16:creationId xmlns:a16="http://schemas.microsoft.com/office/drawing/2014/main" id="{4B1C2300-348F-5204-71BC-5A94BC95AC14}"/>
                </a:ext>
              </a:extLst>
            </p:cNvPr>
            <p:cNvSpPr/>
            <p:nvPr/>
          </p:nvSpPr>
          <p:spPr>
            <a:xfrm>
              <a:off x="2870680" y="1629636"/>
              <a:ext cx="1620675" cy="1172170"/>
            </a:xfrm>
            <a:prstGeom prst="roundRect">
              <a:avLst>
                <a:gd name="adj" fmla="val 637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4" name="矩形 28">
              <a:extLst>
                <a:ext uri="{FF2B5EF4-FFF2-40B4-BE49-F238E27FC236}">
                  <a16:creationId xmlns:a16="http://schemas.microsoft.com/office/drawing/2014/main" id="{2915423B-608B-61E5-38EE-B61220D3C1DA}"/>
                </a:ext>
              </a:extLst>
            </p:cNvPr>
            <p:cNvSpPr/>
            <p:nvPr/>
          </p:nvSpPr>
          <p:spPr>
            <a:xfrm>
              <a:off x="2855266" y="2826524"/>
              <a:ext cx="1673104" cy="3728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Giải</a:t>
              </a:r>
              <a:r>
                <a:rPr lang="en-US" altLang="zh-CN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thích</a:t>
              </a:r>
              <a:r>
                <a:rPr lang="zh-CN" altLang="en-US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
</a:t>
              </a:r>
              <a:endParaRPr lang="en-US" altLang="ko-KR" sz="25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71" name="Rectangle 70">
            <a:extLst>
              <a:ext uri="{FF2B5EF4-FFF2-40B4-BE49-F238E27FC236}">
                <a16:creationId xmlns:a16="http://schemas.microsoft.com/office/drawing/2014/main" id="{9454B781-D739-F7BA-F44C-C713A27202BE}"/>
              </a:ext>
            </a:extLst>
          </p:cNvPr>
          <p:cNvSpPr/>
          <p:nvPr/>
        </p:nvSpPr>
        <p:spPr>
          <a:xfrm>
            <a:off x="3351473" y="748306"/>
            <a:ext cx="281755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Sitka Heading Semibold" pitchFamily="2" charset="0"/>
                <a:cs typeface="Calibri" panose="020F0502020204030204" pitchFamily="34" charset="0"/>
              </a:rPr>
              <a:t> </a:t>
            </a:r>
            <a:r>
              <a:rPr lang="vi-VN" sz="2000" dirty="0">
                <a:latin typeface="Sitka Heading Semibold" pitchFamily="2" charset="0"/>
              </a:rPr>
              <a:t>Có 2 nguyên nhân tạo nên sóng truyền trong một môi trường</a:t>
            </a:r>
            <a:r>
              <a:rPr lang="en-US" sz="2000" dirty="0">
                <a:latin typeface="Sitka Heading Semibold" pitchFamily="2" charset="0"/>
              </a:rPr>
              <a:t>:</a:t>
            </a:r>
          </a:p>
          <a:p>
            <a:pPr algn="just"/>
            <a:r>
              <a:rPr lang="en-US" sz="2000" dirty="0">
                <a:latin typeface="Sitka Heading Semibold" pitchFamily="2" charset="0"/>
              </a:rPr>
              <a:t>+ N</a:t>
            </a:r>
            <a:r>
              <a:rPr lang="vi-VN" sz="2000" dirty="0">
                <a:latin typeface="Sitka Heading Semibold" pitchFamily="2" charset="0"/>
              </a:rPr>
              <a:t>guồn dao động </a:t>
            </a:r>
            <a:endParaRPr lang="en-US" sz="2000" dirty="0">
              <a:latin typeface="Sitka Heading Semibold" pitchFamily="2" charset="0"/>
            </a:endParaRPr>
          </a:p>
          <a:p>
            <a:pPr algn="just"/>
            <a:r>
              <a:rPr lang="en-US" sz="2000" dirty="0">
                <a:latin typeface="Sitka Heading Semibold" pitchFamily="2" charset="0"/>
              </a:rPr>
              <a:t>+ L</a:t>
            </a:r>
            <a:r>
              <a:rPr lang="vi-VN" sz="2000" dirty="0">
                <a:latin typeface="Sitka Heading Semibold" pitchFamily="2" charset="0"/>
              </a:rPr>
              <a:t>ực liên kết giữa các phần tử của môi trường.</a:t>
            </a:r>
            <a:endParaRPr lang="en-US" sz="2000" dirty="0">
              <a:latin typeface="Sitka Heading Semibold" pitchFamily="2" charset="0"/>
            </a:endParaRPr>
          </a:p>
          <a:p>
            <a:pPr algn="just"/>
            <a:endParaRPr lang="en-US" sz="2000" dirty="0">
              <a:latin typeface="Sitka Heading Semibold" pitchFamily="2" charset="0"/>
              <a:cs typeface="Calibri" panose="020F0502020204030204" pitchFamily="34" charset="0"/>
            </a:endParaRPr>
          </a:p>
        </p:txBody>
      </p:sp>
      <p:grpSp>
        <p:nvGrpSpPr>
          <p:cNvPr id="11" name="Group 117">
            <a:extLst>
              <a:ext uri="{FF2B5EF4-FFF2-40B4-BE49-F238E27FC236}">
                <a16:creationId xmlns:a16="http://schemas.microsoft.com/office/drawing/2014/main" id="{28ABFBEA-8555-F258-5A50-92EAAA67FE76}"/>
              </a:ext>
            </a:extLst>
          </p:cNvPr>
          <p:cNvGrpSpPr/>
          <p:nvPr/>
        </p:nvGrpSpPr>
        <p:grpSpPr>
          <a:xfrm>
            <a:off x="6357515" y="518986"/>
            <a:ext cx="2864513" cy="3849532"/>
            <a:chOff x="4603764" y="1594274"/>
            <a:chExt cx="1712098" cy="1800810"/>
          </a:xfrm>
        </p:grpSpPr>
        <p:sp>
          <p:nvSpPr>
            <p:cNvPr id="12" name="圆角矩形 13">
              <a:extLst>
                <a:ext uri="{FF2B5EF4-FFF2-40B4-BE49-F238E27FC236}">
                  <a16:creationId xmlns:a16="http://schemas.microsoft.com/office/drawing/2014/main" id="{7CA45173-027F-8631-BBBA-B26295044647}"/>
                </a:ext>
              </a:extLst>
            </p:cNvPr>
            <p:cNvSpPr/>
            <p:nvPr/>
          </p:nvSpPr>
          <p:spPr>
            <a:xfrm>
              <a:off x="4603764" y="1594274"/>
              <a:ext cx="1712098" cy="1610720"/>
            </a:xfrm>
            <a:prstGeom prst="roundRect">
              <a:avLst>
                <a:gd name="adj" fmla="val 6371"/>
              </a:avLst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3" name="圆角矩形 14">
              <a:extLst>
                <a:ext uri="{FF2B5EF4-FFF2-40B4-BE49-F238E27FC236}">
                  <a16:creationId xmlns:a16="http://schemas.microsoft.com/office/drawing/2014/main" id="{FB186D7E-A96B-17CF-40C6-18E57C85B352}"/>
                </a:ext>
              </a:extLst>
            </p:cNvPr>
            <p:cNvSpPr/>
            <p:nvPr/>
          </p:nvSpPr>
          <p:spPr>
            <a:xfrm>
              <a:off x="4643925" y="1632610"/>
              <a:ext cx="1620675" cy="1172170"/>
            </a:xfrm>
            <a:prstGeom prst="roundRect">
              <a:avLst>
                <a:gd name="adj" fmla="val 637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4" name="矩形 29">
              <a:extLst>
                <a:ext uri="{FF2B5EF4-FFF2-40B4-BE49-F238E27FC236}">
                  <a16:creationId xmlns:a16="http://schemas.microsoft.com/office/drawing/2014/main" id="{F594F8FC-B249-9B7B-157A-CECCA25F726E}"/>
                </a:ext>
              </a:extLst>
            </p:cNvPr>
            <p:cNvSpPr/>
            <p:nvPr/>
          </p:nvSpPr>
          <p:spPr>
            <a:xfrm>
              <a:off x="4665403" y="2811974"/>
              <a:ext cx="1600062" cy="583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Các</a:t>
              </a:r>
              <a:r>
                <a:rPr lang="en-US" altLang="zh-CN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đại</a:t>
              </a:r>
              <a:r>
                <a:rPr lang="en-US" altLang="zh-CN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lượng</a:t>
              </a:r>
              <a:r>
                <a:rPr lang="en-US" altLang="zh-CN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đặc</a:t>
              </a:r>
              <a:r>
                <a:rPr lang="en-US" altLang="zh-CN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trưng</a:t>
              </a:r>
              <a:r>
                <a:rPr lang="en-US" altLang="zh-CN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của</a:t>
              </a:r>
              <a:r>
                <a:rPr lang="en-US" altLang="zh-CN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sóng</a:t>
              </a:r>
              <a:r>
                <a:rPr lang="zh-CN" altLang="en-US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
</a:t>
              </a:r>
              <a:endParaRPr lang="en-US" altLang="ko-KR" sz="25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66" name="Group 115">
            <a:extLst>
              <a:ext uri="{FF2B5EF4-FFF2-40B4-BE49-F238E27FC236}">
                <a16:creationId xmlns:a16="http://schemas.microsoft.com/office/drawing/2014/main" id="{5689879E-6266-1F15-ED06-4D7D10B89C4C}"/>
              </a:ext>
            </a:extLst>
          </p:cNvPr>
          <p:cNvGrpSpPr/>
          <p:nvPr/>
        </p:nvGrpSpPr>
        <p:grpSpPr>
          <a:xfrm>
            <a:off x="9310497" y="448948"/>
            <a:ext cx="2823047" cy="3658541"/>
            <a:chOff x="2830520" y="1591301"/>
            <a:chExt cx="1712098" cy="1592868"/>
          </a:xfrm>
        </p:grpSpPr>
        <p:sp>
          <p:nvSpPr>
            <p:cNvPr id="67" name="圆角矩形 11">
              <a:extLst>
                <a:ext uri="{FF2B5EF4-FFF2-40B4-BE49-F238E27FC236}">
                  <a16:creationId xmlns:a16="http://schemas.microsoft.com/office/drawing/2014/main" id="{7D67C23F-77AE-F1D7-9B4A-39C3519A5206}"/>
                </a:ext>
              </a:extLst>
            </p:cNvPr>
            <p:cNvSpPr/>
            <p:nvPr/>
          </p:nvSpPr>
          <p:spPr>
            <a:xfrm>
              <a:off x="2830520" y="1591301"/>
              <a:ext cx="1712098" cy="1513131"/>
            </a:xfrm>
            <a:prstGeom prst="roundRect">
              <a:avLst>
                <a:gd name="adj" fmla="val 6371"/>
              </a:avLst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8" name="圆角矩形 12">
              <a:extLst>
                <a:ext uri="{FF2B5EF4-FFF2-40B4-BE49-F238E27FC236}">
                  <a16:creationId xmlns:a16="http://schemas.microsoft.com/office/drawing/2014/main" id="{885FF144-F717-62B2-B383-5EEE487046DB}"/>
                </a:ext>
              </a:extLst>
            </p:cNvPr>
            <p:cNvSpPr/>
            <p:nvPr/>
          </p:nvSpPr>
          <p:spPr>
            <a:xfrm>
              <a:off x="2870680" y="1629636"/>
              <a:ext cx="1620675" cy="1172170"/>
            </a:xfrm>
            <a:prstGeom prst="roundRect">
              <a:avLst>
                <a:gd name="adj" fmla="val 637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9" name="矩形 28">
              <a:extLst>
                <a:ext uri="{FF2B5EF4-FFF2-40B4-BE49-F238E27FC236}">
                  <a16:creationId xmlns:a16="http://schemas.microsoft.com/office/drawing/2014/main" id="{CFDF8EE1-8037-65EE-540C-ED8A352D59EF}"/>
                </a:ext>
              </a:extLst>
            </p:cNvPr>
            <p:cNvSpPr/>
            <p:nvPr/>
          </p:nvSpPr>
          <p:spPr>
            <a:xfrm>
              <a:off x="2870511" y="2806203"/>
              <a:ext cx="1422473" cy="3779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Công</a:t>
              </a:r>
              <a:r>
                <a:rPr lang="en-US" altLang="zh-CN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altLang="zh-CN" sz="2500" b="1" dirty="0" err="1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thức</a:t>
              </a:r>
              <a:r>
                <a:rPr lang="zh-CN" altLang="en-US" sz="25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
</a:t>
              </a:r>
              <a:endParaRPr lang="en-US" altLang="ko-KR" sz="25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70" name="Text Box 41">
              <a:extLst>
                <a:ext uri="{FF2B5EF4-FFF2-40B4-BE49-F238E27FC236}">
                  <a16:creationId xmlns:a16="http://schemas.microsoft.com/office/drawing/2014/main" id="{41270CEF-526E-FF49-9134-4FAE2169C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0511" y="1815163"/>
              <a:ext cx="1620675" cy="181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8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14000"/>
                </a:lnSpc>
              </a:pPr>
              <a:endParaRPr lang="zh-CN" altLang="en-US" sz="16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9" name="Text Box 41">
            <a:extLst>
              <a:ext uri="{FF2B5EF4-FFF2-40B4-BE49-F238E27FC236}">
                <a16:creationId xmlns:a16="http://schemas.microsoft.com/office/drawing/2014/main" id="{244766B3-ED42-1AFB-0AC8-794C7322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79" y="669428"/>
            <a:ext cx="2958537" cy="287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8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vi-VN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Sóng cơ là những biến dạng cơ lan truyền trong một môi trường đàn hồi</a:t>
            </a:r>
            <a:r>
              <a:rPr lang="en-US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 (</a:t>
            </a:r>
            <a:r>
              <a:rPr lang="en-US" sz="2000" dirty="0" err="1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rắn</a:t>
            </a:r>
            <a:r>
              <a:rPr lang="en-US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lỏng</a:t>
            </a:r>
            <a:r>
              <a:rPr lang="en-US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khí</a:t>
            </a:r>
            <a:r>
              <a:rPr lang="en-US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), KHÔNG </a:t>
            </a:r>
            <a:r>
              <a:rPr lang="en-US" sz="2000" dirty="0" err="1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truyền</a:t>
            </a:r>
            <a:r>
              <a:rPr lang="en-US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chân</a:t>
            </a:r>
            <a:r>
              <a:rPr lang="en-US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rgbClr val="0070C0"/>
                </a:solidFill>
                <a:latin typeface="Sitka Small Semibold" pitchFamily="2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4000"/>
              </a:lnSpc>
            </a:pPr>
            <a:endParaRPr lang="en-US" altLang="zh-CN" sz="2000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BF0B46-A11B-ED6C-B806-062FDA2F23A7}"/>
              </a:ext>
            </a:extLst>
          </p:cNvPr>
          <p:cNvSpPr/>
          <p:nvPr/>
        </p:nvSpPr>
        <p:spPr>
          <a:xfrm>
            <a:off x="6357236" y="760546"/>
            <a:ext cx="281755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  <a:cs typeface="Calibri" panose="020F0502020204030204" pitchFamily="34" charset="0"/>
              </a:rPr>
              <a:t>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+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Biên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độ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(A)</a:t>
            </a:r>
          </a:p>
          <a:p>
            <a:pPr algn="just"/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+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Bước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sóng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Sitka Heading Semibold" pitchFamily="2" charset="0"/>
            </a:endParaRPr>
          </a:p>
          <a:p>
            <a:pPr algn="just"/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+ Chu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kỳ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(T),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tần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số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(f),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tần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số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góc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Sitka Heading Semibold" pitchFamily="2" charset="0"/>
            </a:endParaRPr>
          </a:p>
          <a:p>
            <a:pPr algn="just"/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+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Vận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tốc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truyền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sóng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(v)</a:t>
            </a:r>
          </a:p>
          <a:p>
            <a:pPr algn="just"/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+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Cường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độ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sóng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itka Heading Semibold" pitchFamily="2" charset="0"/>
              </a:rPr>
              <a:t> (I)</a:t>
            </a:r>
          </a:p>
          <a:p>
            <a:pPr algn="just"/>
            <a:endParaRPr lang="en-US" sz="2000" dirty="0">
              <a:solidFill>
                <a:schemeClr val="accent6">
                  <a:lumMod val="50000"/>
                </a:schemeClr>
              </a:solidFill>
              <a:latin typeface="Sitka Heading Semibold" pitchFamily="2" charset="0"/>
              <a:cs typeface="Calibri" panose="020F050202020403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9E7315-F79E-B578-1D0D-FB3272355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69599"/>
              </p:ext>
            </p:extLst>
          </p:nvPr>
        </p:nvGraphicFramePr>
        <p:xfrm>
          <a:off x="7936173" y="1140473"/>
          <a:ext cx="387347" cy="32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03040" progId="Equation.DSMT4">
                  <p:embed/>
                </p:oleObj>
              </mc:Choice>
              <mc:Fallback>
                <p:oleObj name="Equation" r:id="rId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36173" y="1140473"/>
                        <a:ext cx="387347" cy="32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D610C01D-3106-472D-EAE4-E33AE7899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75626"/>
              </p:ext>
            </p:extLst>
          </p:nvPr>
        </p:nvGraphicFramePr>
        <p:xfrm>
          <a:off x="7971939" y="1716546"/>
          <a:ext cx="491901" cy="39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1939" y="1716546"/>
                        <a:ext cx="491901" cy="39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88499C33-255D-4B77-163F-95B52E316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69730"/>
              </p:ext>
            </p:extLst>
          </p:nvPr>
        </p:nvGraphicFramePr>
        <p:xfrm>
          <a:off x="9432625" y="1144588"/>
          <a:ext cx="25590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19040" progId="Equation.DSMT4">
                  <p:embed/>
                </p:oleObj>
              </mc:Choice>
              <mc:Fallback>
                <p:oleObj name="Equation" r:id="rId6" imgW="74916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3261E1-91AF-995B-146E-E54EA51DD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32625" y="1144588"/>
                        <a:ext cx="2559050" cy="1431925"/>
                      </a:xfrm>
                      <a:prstGeom prst="rect">
                        <a:avLst/>
                      </a:prstGeom>
                      <a:ln w="57150">
                        <a:solidFill>
                          <a:schemeClr val="tx2"/>
                        </a:solidFill>
                        <a:prstDash val="dashDot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09704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9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4">
            <a:extLst>
              <a:ext uri="{FF2B5EF4-FFF2-40B4-BE49-F238E27FC236}">
                <a16:creationId xmlns:a16="http://schemas.microsoft.com/office/drawing/2014/main" id="{A530BC2C-3192-12E4-1659-0DD02C902C7F}"/>
              </a:ext>
            </a:extLst>
          </p:cNvPr>
          <p:cNvGrpSpPr>
            <a:grpSpLocks/>
          </p:cNvGrpSpPr>
          <p:nvPr/>
        </p:nvGrpSpPr>
        <p:grpSpPr bwMode="auto">
          <a:xfrm>
            <a:off x="2352676" y="244475"/>
            <a:ext cx="7459663" cy="1371600"/>
            <a:chOff x="829245" y="244234"/>
            <a:chExt cx="7459662" cy="1371600"/>
          </a:xfrm>
        </p:grpSpPr>
        <p:grpSp>
          <p:nvGrpSpPr>
            <p:cNvPr id="25651" name="Group 1">
              <a:extLst>
                <a:ext uri="{FF2B5EF4-FFF2-40B4-BE49-F238E27FC236}">
                  <a16:creationId xmlns:a16="http://schemas.microsoft.com/office/drawing/2014/main" id="{5688A415-EEA0-6FAA-0FBE-CEA52A21D3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9245" y="576021"/>
              <a:ext cx="7459662" cy="630238"/>
              <a:chOff x="1631147" y="1316985"/>
              <a:chExt cx="5761832" cy="559049"/>
            </a:xfrm>
          </p:grpSpPr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4A66115A-084E-73C2-D6CC-30D7A50BFB6E}"/>
                  </a:ext>
                </a:extLst>
              </p:cNvPr>
              <p:cNvSpPr/>
              <p:nvPr/>
            </p:nvSpPr>
            <p:spPr>
              <a:xfrm>
                <a:off x="1631147" y="1316986"/>
                <a:ext cx="5761832" cy="559048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761832" h="559049">
                    <a:moveTo>
                      <a:pt x="793" y="7938"/>
                    </a:moveTo>
                    <a:cubicBezTo>
                      <a:pt x="123031" y="32544"/>
                      <a:pt x="250031" y="23813"/>
                      <a:pt x="374650" y="31750"/>
                    </a:cubicBezTo>
                    <a:cubicBezTo>
                      <a:pt x="555361" y="27517"/>
                      <a:pt x="750359" y="32808"/>
                      <a:pt x="916782" y="19050"/>
                    </a:cubicBezTo>
                    <a:lnTo>
                      <a:pt x="4862512" y="19050"/>
                    </a:lnTo>
                    <a:lnTo>
                      <a:pt x="5076032" y="26988"/>
                    </a:lnTo>
                    <a:cubicBezTo>
                      <a:pt x="5303838" y="39423"/>
                      <a:pt x="5643562" y="28046"/>
                      <a:pt x="5759450" y="0"/>
                    </a:cubicBezTo>
                    <a:cubicBezTo>
                      <a:pt x="5713942" y="126736"/>
                      <a:pt x="5635095" y="193939"/>
                      <a:pt x="5577681" y="273050"/>
                    </a:cubicBezTo>
                    <a:lnTo>
                      <a:pt x="5761832" y="522287"/>
                    </a:lnTo>
                    <a:cubicBezTo>
                      <a:pt x="5652030" y="552713"/>
                      <a:pt x="5526881" y="557212"/>
                      <a:pt x="5251450" y="558800"/>
                    </a:cubicBezTo>
                    <a:lnTo>
                      <a:pt x="919163" y="550068"/>
                    </a:lnTo>
                    <a:lnTo>
                      <a:pt x="661194" y="553244"/>
                    </a:lnTo>
                    <a:cubicBezTo>
                      <a:pt x="526521" y="556419"/>
                      <a:pt x="206111" y="573881"/>
                      <a:pt x="0" y="527050"/>
                    </a:cubicBezTo>
                    <a:lnTo>
                      <a:pt x="200025" y="271463"/>
                    </a:lnTo>
                    <a:cubicBezTo>
                      <a:pt x="124089" y="193146"/>
                      <a:pt x="79110" y="136261"/>
                      <a:pt x="793" y="7938"/>
                    </a:cubicBezTo>
                    <a:close/>
                  </a:path>
                </a:pathLst>
              </a:custGeom>
              <a:gradFill flip="none" rotWithShape="1">
                <a:gsLst>
                  <a:gs pos="1000">
                    <a:srgbClr val="EA9C00"/>
                  </a:gs>
                  <a:gs pos="14000">
                    <a:srgbClr val="BC7D00"/>
                  </a:gs>
                  <a:gs pos="50000">
                    <a:srgbClr val="EA9C00"/>
                  </a:gs>
                  <a:gs pos="99000">
                    <a:srgbClr val="EA9C00"/>
                  </a:gs>
                  <a:gs pos="86000">
                    <a:srgbClr val="BC7D00"/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2C091C4F-459C-5BA9-62D2-FBD876075B2E}"/>
                  </a:ext>
                </a:extLst>
              </p:cNvPr>
              <p:cNvSpPr/>
              <p:nvPr/>
            </p:nvSpPr>
            <p:spPr>
              <a:xfrm>
                <a:off x="1731694" y="1373313"/>
                <a:ext cx="5563190" cy="453435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5761832" h="559049">
                    <a:moveTo>
                      <a:pt x="793" y="7938"/>
                    </a:moveTo>
                    <a:cubicBezTo>
                      <a:pt x="123031" y="32544"/>
                      <a:pt x="250031" y="23813"/>
                      <a:pt x="374650" y="31750"/>
                    </a:cubicBezTo>
                    <a:cubicBezTo>
                      <a:pt x="555361" y="27517"/>
                      <a:pt x="750359" y="32808"/>
                      <a:pt x="916782" y="19050"/>
                    </a:cubicBezTo>
                    <a:lnTo>
                      <a:pt x="4862512" y="19050"/>
                    </a:lnTo>
                    <a:lnTo>
                      <a:pt x="5076032" y="26988"/>
                    </a:lnTo>
                    <a:cubicBezTo>
                      <a:pt x="5303838" y="39423"/>
                      <a:pt x="5643562" y="28046"/>
                      <a:pt x="5759450" y="0"/>
                    </a:cubicBezTo>
                    <a:cubicBezTo>
                      <a:pt x="5713942" y="126736"/>
                      <a:pt x="5635095" y="193939"/>
                      <a:pt x="5577681" y="273050"/>
                    </a:cubicBezTo>
                    <a:lnTo>
                      <a:pt x="5761832" y="522287"/>
                    </a:lnTo>
                    <a:cubicBezTo>
                      <a:pt x="5652030" y="552713"/>
                      <a:pt x="5526881" y="557212"/>
                      <a:pt x="5251450" y="558800"/>
                    </a:cubicBezTo>
                    <a:lnTo>
                      <a:pt x="919163" y="550068"/>
                    </a:lnTo>
                    <a:lnTo>
                      <a:pt x="661194" y="553244"/>
                    </a:lnTo>
                    <a:cubicBezTo>
                      <a:pt x="526521" y="556419"/>
                      <a:pt x="206111" y="573881"/>
                      <a:pt x="0" y="527050"/>
                    </a:cubicBezTo>
                    <a:lnTo>
                      <a:pt x="200025" y="271463"/>
                    </a:lnTo>
                    <a:cubicBezTo>
                      <a:pt x="124089" y="193146"/>
                      <a:pt x="79110" y="136261"/>
                      <a:pt x="793" y="7938"/>
                    </a:cubicBezTo>
                    <a:close/>
                  </a:path>
                </a:pathLst>
              </a:custGeom>
              <a:no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52" name="Group 2">
              <a:extLst>
                <a:ext uri="{FF2B5EF4-FFF2-40B4-BE49-F238E27FC236}">
                  <a16:creationId xmlns:a16="http://schemas.microsoft.com/office/drawing/2014/main" id="{EDD5D4B8-47D8-86EE-2947-72DF7A83F0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61107" y="244234"/>
              <a:ext cx="5465763" cy="1371600"/>
              <a:chOff x="2530645" y="1066800"/>
              <a:chExt cx="4651820" cy="1220177"/>
            </a:xfrm>
          </p:grpSpPr>
          <p:pic>
            <p:nvPicPr>
              <p:cNvPr id="25654" name="Picture 4" descr="C:\Users\dell\Desktop\Icon sale page\Icon tĩnh\200wide.jpg">
                <a:extLst>
                  <a:ext uri="{FF2B5EF4-FFF2-40B4-BE49-F238E27FC236}">
                    <a16:creationId xmlns:a16="http://schemas.microsoft.com/office/drawing/2014/main" id="{657EDAC7-816E-A369-6BD0-7EBE2E5F840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159"/>
              <a:stretch>
                <a:fillRect/>
              </a:stretch>
            </p:blipFill>
            <p:spPr bwMode="auto">
              <a:xfrm flipH="1">
                <a:off x="2631272" y="2040885"/>
                <a:ext cx="3744118" cy="246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5655" name="Group 6">
                <a:extLst>
                  <a:ext uri="{FF2B5EF4-FFF2-40B4-BE49-F238E27FC236}">
                    <a16:creationId xmlns:a16="http://schemas.microsoft.com/office/drawing/2014/main" id="{5F90DBCD-33AE-1B99-8DC0-DA9A9577A1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0645" y="1066800"/>
                <a:ext cx="4651820" cy="1011238"/>
                <a:chOff x="2671148" y="1311915"/>
                <a:chExt cx="3938587" cy="1011238"/>
              </a:xfrm>
            </p:grpSpPr>
            <p:pic>
              <p:nvPicPr>
                <p:cNvPr id="25656" name="Picture 3">
                  <a:extLst>
                    <a:ext uri="{FF2B5EF4-FFF2-40B4-BE49-F238E27FC236}">
                      <a16:creationId xmlns:a16="http://schemas.microsoft.com/office/drawing/2014/main" id="{0EFBF821-17FF-AD3C-D3A2-F65991A5A19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1148" y="1311915"/>
                  <a:ext cx="3938587" cy="1011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78" name="Rounded Rectangle 77">
                  <a:extLst>
                    <a:ext uri="{FF2B5EF4-FFF2-40B4-BE49-F238E27FC236}">
                      <a16:creationId xmlns:a16="http://schemas.microsoft.com/office/drawing/2014/main" id="{7E813FCA-739C-9E46-B366-3FD8D7DABA79}"/>
                    </a:ext>
                  </a:extLst>
                </p:cNvPr>
                <p:cNvSpPr/>
                <p:nvPr/>
              </p:nvSpPr>
              <p:spPr>
                <a:xfrm>
                  <a:off x="2762664" y="1386764"/>
                  <a:ext cx="3777290" cy="861467"/>
                </a:xfrm>
                <a:prstGeom prst="roundRect">
                  <a:avLst>
                    <a:gd name="adj" fmla="val 12108"/>
                  </a:avLst>
                </a:prstGeom>
                <a:noFill/>
                <a:ln w="19050">
                  <a:solidFill>
                    <a:srgbClr val="996633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656A8EDA-5181-A163-FB1A-2321B73F74F4}"/>
                </a:ext>
              </a:extLst>
            </p:cNvPr>
            <p:cNvSpPr txBox="1"/>
            <p:nvPr/>
          </p:nvSpPr>
          <p:spPr>
            <a:xfrm>
              <a:off x="2067466" y="420717"/>
              <a:ext cx="5012800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3600" b="1" dirty="0">
                  <a:solidFill>
                    <a:srgbClr val="996633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Verdana" pitchFamily="34" charset="0"/>
                  <a:ea typeface="Verdana" pitchFamily="34" charset="0"/>
                  <a:cs typeface="Verdana" pitchFamily="34" charset="0"/>
                </a:rPr>
                <a:t>NỘI DUNG CHÍNH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1D2827E-332A-F6FE-F5BE-FD4DB96B62F2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727200"/>
            <a:ext cx="8435975" cy="1371600"/>
            <a:chOff x="852488" y="2279650"/>
            <a:chExt cx="6397625" cy="1371600"/>
          </a:xfrm>
        </p:grpSpPr>
        <p:grpSp>
          <p:nvGrpSpPr>
            <p:cNvPr id="25636" name="Group 14">
              <a:extLst>
                <a:ext uri="{FF2B5EF4-FFF2-40B4-BE49-F238E27FC236}">
                  <a16:creationId xmlns:a16="http://schemas.microsoft.com/office/drawing/2014/main" id="{F55620BE-3909-95A8-08DF-747E5B9DF1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2488" y="2762250"/>
              <a:ext cx="1231900" cy="555625"/>
              <a:chOff x="1714500" y="3094038"/>
              <a:chExt cx="1047750" cy="551111"/>
            </a:xfrm>
          </p:grpSpPr>
          <p:sp>
            <p:nvSpPr>
              <p:cNvPr id="64" name="Freeform 63">
                <a:extLst>
                  <a:ext uri="{FF2B5EF4-FFF2-40B4-BE49-F238E27FC236}">
                    <a16:creationId xmlns:a16="http://schemas.microsoft.com/office/drawing/2014/main" id="{E50B3888-F41D-9D03-52EC-AA0D5880D9CC}"/>
                  </a:ext>
                </a:extLst>
              </p:cNvPr>
              <p:cNvSpPr/>
              <p:nvPr/>
            </p:nvSpPr>
            <p:spPr>
              <a:xfrm>
                <a:off x="1714500" y="3094038"/>
                <a:ext cx="1047502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AD04">
                      <a:lumMod val="95000"/>
                      <a:lumOff val="5000"/>
                    </a:srgbClr>
                  </a:gs>
                  <a:gs pos="21000">
                    <a:srgbClr val="FFAD04">
                      <a:lumMod val="85000"/>
                    </a:srgbClr>
                  </a:gs>
                  <a:gs pos="52000">
                    <a:srgbClr val="FFAD04">
                      <a:lumMod val="90000"/>
                    </a:srgbClr>
                  </a:gs>
                  <a:gs pos="100000">
                    <a:srgbClr val="FFAD04">
                      <a:lumMod val="77000"/>
                    </a:srgbClr>
                  </a:gs>
                  <a:gs pos="86000">
                    <a:srgbClr val="FFAD04">
                      <a:lumMod val="85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6CD8F062-8856-338B-58B5-6A49BFBEECA6}"/>
                  </a:ext>
                </a:extLst>
              </p:cNvPr>
              <p:cNvSpPr/>
              <p:nvPr/>
            </p:nvSpPr>
            <p:spPr>
              <a:xfrm>
                <a:off x="1815871" y="3152298"/>
                <a:ext cx="919509" cy="437740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37" name="Group 3">
              <a:extLst>
                <a:ext uri="{FF2B5EF4-FFF2-40B4-BE49-F238E27FC236}">
                  <a16:creationId xmlns:a16="http://schemas.microsoft.com/office/drawing/2014/main" id="{7DF03D1E-0215-C72C-7079-E2AF0DFF40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2279650"/>
              <a:ext cx="5465763" cy="1371600"/>
              <a:chOff x="2530645" y="2460171"/>
              <a:chExt cx="4651820" cy="1219014"/>
            </a:xfrm>
          </p:grpSpPr>
          <p:pic>
            <p:nvPicPr>
              <p:cNvPr id="25645" name="Picture 4" descr="C:\Users\dell\Desktop\Icon sale page\Icon tĩnh\200wide.jpg">
                <a:extLst>
                  <a:ext uri="{FF2B5EF4-FFF2-40B4-BE49-F238E27FC236}">
                    <a16:creationId xmlns:a16="http://schemas.microsoft.com/office/drawing/2014/main" id="{295B61AD-EF83-E921-474B-2128F420913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159"/>
              <a:stretch>
                <a:fillRect/>
              </a:stretch>
            </p:blipFill>
            <p:spPr bwMode="auto">
              <a:xfrm>
                <a:off x="3233624" y="3433093"/>
                <a:ext cx="3744118" cy="246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5646" name="Group 11">
                <a:extLst>
                  <a:ext uri="{FF2B5EF4-FFF2-40B4-BE49-F238E27FC236}">
                    <a16:creationId xmlns:a16="http://schemas.microsoft.com/office/drawing/2014/main" id="{5AEB693D-29B9-FEED-0112-DF7F8B682F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0645" y="2460171"/>
                <a:ext cx="4651820" cy="1011238"/>
                <a:chOff x="2671148" y="1311915"/>
                <a:chExt cx="3938587" cy="1011238"/>
              </a:xfrm>
            </p:grpSpPr>
            <p:pic>
              <p:nvPicPr>
                <p:cNvPr id="25647" name="Picture 3">
                  <a:extLst>
                    <a:ext uri="{FF2B5EF4-FFF2-40B4-BE49-F238E27FC236}">
                      <a16:creationId xmlns:a16="http://schemas.microsoft.com/office/drawing/2014/main" id="{7C9A50B9-8050-07CA-C690-B621FD2F655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1148" y="1311915"/>
                  <a:ext cx="3938587" cy="1011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70" name="Rounded Rectangle 69">
                  <a:extLst>
                    <a:ext uri="{FF2B5EF4-FFF2-40B4-BE49-F238E27FC236}">
                      <a16:creationId xmlns:a16="http://schemas.microsoft.com/office/drawing/2014/main" id="{EFB92F46-4CDA-2C79-CE31-E10EABB6B4F6}"/>
                    </a:ext>
                  </a:extLst>
                </p:cNvPr>
                <p:cNvSpPr/>
                <p:nvPr/>
              </p:nvSpPr>
              <p:spPr>
                <a:xfrm>
                  <a:off x="2762218" y="1386692"/>
                  <a:ext cx="3778114" cy="862058"/>
                </a:xfrm>
                <a:prstGeom prst="roundRect">
                  <a:avLst>
                    <a:gd name="adj" fmla="val 12108"/>
                  </a:avLst>
                </a:prstGeom>
                <a:noFill/>
                <a:ln w="19050">
                  <a:solidFill>
                    <a:srgbClr val="996633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5638" name="Group 15">
              <a:extLst>
                <a:ext uri="{FF2B5EF4-FFF2-40B4-BE49-F238E27FC236}">
                  <a16:creationId xmlns:a16="http://schemas.microsoft.com/office/drawing/2014/main" id="{25E20C9C-97BE-9BF8-DF9D-A9F0A9452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413" y="2498725"/>
              <a:ext cx="780984" cy="746125"/>
              <a:chOff x="2452688" y="2863775"/>
              <a:chExt cx="1322021" cy="662858"/>
            </a:xfrm>
          </p:grpSpPr>
          <p:sp>
            <p:nvSpPr>
              <p:cNvPr id="80" name="Freeform 79">
                <a:extLst>
                  <a:ext uri="{FF2B5EF4-FFF2-40B4-BE49-F238E27FC236}">
                    <a16:creationId xmlns:a16="http://schemas.microsoft.com/office/drawing/2014/main" id="{1226AA81-D987-7676-97E6-2D967D684FB5}"/>
                  </a:ext>
                </a:extLst>
              </p:cNvPr>
              <p:cNvSpPr/>
              <p:nvPr/>
            </p:nvSpPr>
            <p:spPr>
              <a:xfrm>
                <a:off x="2452805" y="2863775"/>
                <a:ext cx="1322628" cy="583879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FAD04"/>
                  </a:gs>
                  <a:gs pos="0">
                    <a:srgbClr val="FFAD04">
                      <a:lumMod val="80000"/>
                      <a:lumOff val="20000"/>
                    </a:srgbClr>
                  </a:gs>
                  <a:gs pos="49000">
                    <a:srgbClr val="FFAD04">
                      <a:lumMod val="90000"/>
                    </a:srgbClr>
                  </a:gs>
                  <a:gs pos="60000">
                    <a:srgbClr val="FFAD04"/>
                  </a:gs>
                  <a:gs pos="100000">
                    <a:srgbClr val="FFAD04">
                      <a:lumMod val="80000"/>
                    </a:srgbClr>
                  </a:gs>
                  <a:gs pos="84000">
                    <a:srgbClr val="FFAD04">
                      <a:lumMod val="50000"/>
                      <a:lumOff val="50000"/>
                    </a:srgbClr>
                  </a:gs>
                  <a:gs pos="80000">
                    <a:srgbClr val="FFAD04">
                      <a:lumMod val="50000"/>
                      <a:lumOff val="50000"/>
                    </a:srgbClr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" name="Freeform 80">
                <a:extLst>
                  <a:ext uri="{FF2B5EF4-FFF2-40B4-BE49-F238E27FC236}">
                    <a16:creationId xmlns:a16="http://schemas.microsoft.com/office/drawing/2014/main" id="{EF04A9EC-234F-984D-07E4-208025917356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solidFill>
                <a:srgbClr val="BC7D00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25639" name="Rectangle 20">
              <a:extLst>
                <a:ext uri="{FF2B5EF4-FFF2-40B4-BE49-F238E27FC236}">
                  <a16:creationId xmlns:a16="http://schemas.microsoft.com/office/drawing/2014/main" id="{F635B553-4B5C-1C20-93D9-159E3A9F6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639" y="2663181"/>
              <a:ext cx="46708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>
                  <a:solidFill>
                    <a:srgbClr val="593B1D"/>
                  </a:solidFill>
                </a:rPr>
                <a:t>THÍ NGHIỆM TẠO SÓNG MẶT NƯỚC</a:t>
              </a: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84270D53-73B3-F9E3-E6C4-8AF74B06A98D}"/>
                </a:ext>
              </a:extLst>
            </p:cNvPr>
            <p:cNvSpPr/>
            <p:nvPr/>
          </p:nvSpPr>
          <p:spPr>
            <a:xfrm>
              <a:off x="1693510" y="2517754"/>
              <a:ext cx="549627" cy="58477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</a:rPr>
                <a:t>I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D76E111-DC9A-CED4-64CE-60371C92CE02}"/>
              </a:ext>
            </a:extLst>
          </p:cNvPr>
          <p:cNvGrpSpPr>
            <a:grpSpLocks/>
          </p:cNvGrpSpPr>
          <p:nvPr/>
        </p:nvGrpSpPr>
        <p:grpSpPr bwMode="auto">
          <a:xfrm>
            <a:off x="2638870" y="3323304"/>
            <a:ext cx="7864475" cy="1395412"/>
            <a:chOff x="1649412" y="3749675"/>
            <a:chExt cx="6662738" cy="1395413"/>
          </a:xfrm>
        </p:grpSpPr>
        <p:grpSp>
          <p:nvGrpSpPr>
            <p:cNvPr id="25621" name="Group 50">
              <a:extLst>
                <a:ext uri="{FF2B5EF4-FFF2-40B4-BE49-F238E27FC236}">
                  <a16:creationId xmlns:a16="http://schemas.microsoft.com/office/drawing/2014/main" id="{862EA329-A1D8-4A9C-46B4-26AA56DF3C5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324600" y="4144963"/>
              <a:ext cx="1987550" cy="555625"/>
              <a:chOff x="1714500" y="3094038"/>
              <a:chExt cx="1047750" cy="551111"/>
            </a:xfrm>
          </p:grpSpPr>
          <p:sp>
            <p:nvSpPr>
              <p:cNvPr id="58" name="Freeform 57">
                <a:extLst>
                  <a:ext uri="{FF2B5EF4-FFF2-40B4-BE49-F238E27FC236}">
                    <a16:creationId xmlns:a16="http://schemas.microsoft.com/office/drawing/2014/main" id="{A2A0882C-6EE2-C542-098D-D29DA16569B3}"/>
                  </a:ext>
                </a:extLst>
              </p:cNvPr>
              <p:cNvSpPr/>
              <p:nvPr/>
            </p:nvSpPr>
            <p:spPr>
              <a:xfrm>
                <a:off x="1714500" y="3094037"/>
                <a:ext cx="1047878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AD04">
                      <a:lumMod val="95000"/>
                      <a:lumOff val="5000"/>
                    </a:srgbClr>
                  </a:gs>
                  <a:gs pos="21000">
                    <a:srgbClr val="FFAD04">
                      <a:lumMod val="85000"/>
                    </a:srgbClr>
                  </a:gs>
                  <a:gs pos="52000">
                    <a:srgbClr val="FFAD04">
                      <a:lumMod val="90000"/>
                    </a:srgbClr>
                  </a:gs>
                  <a:gs pos="100000">
                    <a:srgbClr val="FFAD04">
                      <a:lumMod val="77000"/>
                    </a:srgbClr>
                  </a:gs>
                  <a:gs pos="86000">
                    <a:srgbClr val="FFAD04">
                      <a:lumMod val="85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" name="Freeform 58">
                <a:extLst>
                  <a:ext uri="{FF2B5EF4-FFF2-40B4-BE49-F238E27FC236}">
                    <a16:creationId xmlns:a16="http://schemas.microsoft.com/office/drawing/2014/main" id="{76A456F3-78DC-35ED-7AE0-D5C1D86E29F6}"/>
                  </a:ext>
                </a:extLst>
              </p:cNvPr>
              <p:cNvSpPr/>
              <p:nvPr/>
            </p:nvSpPr>
            <p:spPr>
              <a:xfrm>
                <a:off x="1815885" y="3152298"/>
                <a:ext cx="919552" cy="437740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22" name="Group 8">
              <a:extLst>
                <a:ext uri="{FF2B5EF4-FFF2-40B4-BE49-F238E27FC236}">
                  <a16:creationId xmlns:a16="http://schemas.microsoft.com/office/drawing/2014/main" id="{6CFB63BC-BCCB-2C3A-8B59-4EA8802CB3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3749675"/>
              <a:ext cx="5465763" cy="1395413"/>
              <a:chOff x="2530645" y="3933371"/>
              <a:chExt cx="4651820" cy="1238901"/>
            </a:xfrm>
          </p:grpSpPr>
          <p:pic>
            <p:nvPicPr>
              <p:cNvPr id="25630" name="Picture 4" descr="C:\Users\dell\Desktop\Icon sale page\Icon tĩnh\200wide.jpg">
                <a:extLst>
                  <a:ext uri="{FF2B5EF4-FFF2-40B4-BE49-F238E27FC236}">
                    <a16:creationId xmlns:a16="http://schemas.microsoft.com/office/drawing/2014/main" id="{43A93DBC-2721-45C9-8613-3CB005F8908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159"/>
              <a:stretch>
                <a:fillRect/>
              </a:stretch>
            </p:blipFill>
            <p:spPr bwMode="auto">
              <a:xfrm flipH="1">
                <a:off x="2656682" y="4926180"/>
                <a:ext cx="3744118" cy="246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5631" name="Group 23">
                <a:extLst>
                  <a:ext uri="{FF2B5EF4-FFF2-40B4-BE49-F238E27FC236}">
                    <a16:creationId xmlns:a16="http://schemas.microsoft.com/office/drawing/2014/main" id="{4E5E4860-8C83-314E-0D31-6B7DDE1ADB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0645" y="3933371"/>
                <a:ext cx="4651820" cy="1011238"/>
                <a:chOff x="2671148" y="1311915"/>
                <a:chExt cx="3938587" cy="1011238"/>
              </a:xfrm>
            </p:grpSpPr>
            <p:pic>
              <p:nvPicPr>
                <p:cNvPr id="25632" name="Picture 3">
                  <a:extLst>
                    <a:ext uri="{FF2B5EF4-FFF2-40B4-BE49-F238E27FC236}">
                      <a16:creationId xmlns:a16="http://schemas.microsoft.com/office/drawing/2014/main" id="{9B8F322B-E3F1-7ED7-9C58-3428BB745A9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1148" y="1311915"/>
                  <a:ext cx="3938587" cy="1011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86" name="Rounded Rectangle 85">
                  <a:extLst>
                    <a:ext uri="{FF2B5EF4-FFF2-40B4-BE49-F238E27FC236}">
                      <a16:creationId xmlns:a16="http://schemas.microsoft.com/office/drawing/2014/main" id="{90B68F9D-8F51-8B82-AC49-8E18D4209C31}"/>
                    </a:ext>
                  </a:extLst>
                </p:cNvPr>
                <p:cNvSpPr/>
                <p:nvPr/>
              </p:nvSpPr>
              <p:spPr>
                <a:xfrm>
                  <a:off x="2761926" y="1386615"/>
                  <a:ext cx="3777707" cy="861171"/>
                </a:xfrm>
                <a:prstGeom prst="roundRect">
                  <a:avLst>
                    <a:gd name="adj" fmla="val 12108"/>
                  </a:avLst>
                </a:prstGeom>
                <a:noFill/>
                <a:ln w="19050">
                  <a:solidFill>
                    <a:srgbClr val="996633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5623" name="Group 53">
              <a:extLst>
                <a:ext uri="{FF2B5EF4-FFF2-40B4-BE49-F238E27FC236}">
                  <a16:creationId xmlns:a16="http://schemas.microsoft.com/office/drawing/2014/main" id="{468AFF9C-033D-23C6-734A-8BB8666E30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412" y="4014788"/>
              <a:ext cx="866774" cy="744537"/>
              <a:chOff x="2452688" y="2863775"/>
              <a:chExt cx="1401021" cy="662858"/>
            </a:xfrm>
          </p:grpSpPr>
          <p:sp>
            <p:nvSpPr>
              <p:cNvPr id="96" name="Freeform 95">
                <a:extLst>
                  <a:ext uri="{FF2B5EF4-FFF2-40B4-BE49-F238E27FC236}">
                    <a16:creationId xmlns:a16="http://schemas.microsoft.com/office/drawing/2014/main" id="{10D37E8D-5003-EFBA-31EE-577AE13E9144}"/>
                  </a:ext>
                </a:extLst>
              </p:cNvPr>
              <p:cNvSpPr/>
              <p:nvPr/>
            </p:nvSpPr>
            <p:spPr>
              <a:xfrm>
                <a:off x="2452688" y="2863774"/>
                <a:ext cx="1399979" cy="585125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FAD04"/>
                  </a:gs>
                  <a:gs pos="0">
                    <a:srgbClr val="FFAD04">
                      <a:lumMod val="80000"/>
                      <a:lumOff val="20000"/>
                    </a:srgbClr>
                  </a:gs>
                  <a:gs pos="49000">
                    <a:srgbClr val="FFAD04">
                      <a:lumMod val="90000"/>
                    </a:srgbClr>
                  </a:gs>
                  <a:gs pos="60000">
                    <a:srgbClr val="FFAD04"/>
                  </a:gs>
                  <a:gs pos="100000">
                    <a:srgbClr val="FFAD04">
                      <a:lumMod val="80000"/>
                    </a:srgbClr>
                  </a:gs>
                  <a:gs pos="84000">
                    <a:srgbClr val="FFAD04">
                      <a:lumMod val="50000"/>
                      <a:lumOff val="50000"/>
                    </a:srgbClr>
                  </a:gs>
                  <a:gs pos="80000">
                    <a:srgbClr val="FFAD04">
                      <a:lumMod val="50000"/>
                      <a:lumOff val="50000"/>
                    </a:srgbClr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7" name="Freeform 96">
                <a:extLst>
                  <a:ext uri="{FF2B5EF4-FFF2-40B4-BE49-F238E27FC236}">
                    <a16:creationId xmlns:a16="http://schemas.microsoft.com/office/drawing/2014/main" id="{28C697D7-531A-34A6-38DE-C08941BADC6A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solidFill>
                <a:srgbClr val="BC7D00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6162B632-B7EC-D405-7EAC-3773A3A415FC}"/>
                </a:ext>
              </a:extLst>
            </p:cNvPr>
            <p:cNvSpPr/>
            <p:nvPr/>
          </p:nvSpPr>
          <p:spPr>
            <a:xfrm>
              <a:off x="1661235" y="4044035"/>
              <a:ext cx="655037" cy="58477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</a:rPr>
                <a:t>II</a:t>
              </a:r>
            </a:p>
          </p:txBody>
        </p:sp>
        <p:sp>
          <p:nvSpPr>
            <p:cNvPr id="25625" name="Rectangle 20">
              <a:extLst>
                <a:ext uri="{FF2B5EF4-FFF2-40B4-BE49-F238E27FC236}">
                  <a16:creationId xmlns:a16="http://schemas.microsoft.com/office/drawing/2014/main" id="{3D7F3C93-61E6-669A-A8B3-D001D8D79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010" y="4083992"/>
              <a:ext cx="4625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>
                  <a:solidFill>
                    <a:srgbClr val="593B1D"/>
                  </a:solidFill>
                </a:rPr>
                <a:t>GIẢI THÍCH SỰ TẠO THÀNH SÓNG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5ED77C5-0F28-D9CF-43A6-83FC8A2CE01A}"/>
              </a:ext>
            </a:extLst>
          </p:cNvPr>
          <p:cNvGrpSpPr>
            <a:grpSpLocks/>
          </p:cNvGrpSpPr>
          <p:nvPr/>
        </p:nvGrpSpPr>
        <p:grpSpPr bwMode="auto">
          <a:xfrm>
            <a:off x="2844028" y="4920580"/>
            <a:ext cx="7704138" cy="1377950"/>
            <a:chOff x="1784350" y="5162550"/>
            <a:chExt cx="6527800" cy="1377950"/>
          </a:xfrm>
        </p:grpSpPr>
        <p:grpSp>
          <p:nvGrpSpPr>
            <p:cNvPr id="25606" name="Group 41">
              <a:extLst>
                <a:ext uri="{FF2B5EF4-FFF2-40B4-BE49-F238E27FC236}">
                  <a16:creationId xmlns:a16="http://schemas.microsoft.com/office/drawing/2014/main" id="{44CAA79F-19AD-4C4F-46F6-5ADAE76B7D3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324600" y="5594350"/>
              <a:ext cx="1987550" cy="557213"/>
              <a:chOff x="1714500" y="3094038"/>
              <a:chExt cx="1047750" cy="551111"/>
            </a:xfrm>
          </p:grpSpPr>
          <p:sp>
            <p:nvSpPr>
              <p:cNvPr id="61" name="Freeform 60">
                <a:extLst>
                  <a:ext uri="{FF2B5EF4-FFF2-40B4-BE49-F238E27FC236}">
                    <a16:creationId xmlns:a16="http://schemas.microsoft.com/office/drawing/2014/main" id="{E86F097D-C4D8-C5E6-5DD2-FAFE969410EB}"/>
                  </a:ext>
                </a:extLst>
              </p:cNvPr>
              <p:cNvSpPr/>
              <p:nvPr/>
            </p:nvSpPr>
            <p:spPr>
              <a:xfrm>
                <a:off x="1714500" y="3094038"/>
                <a:ext cx="1048022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AD04">
                      <a:lumMod val="95000"/>
                      <a:lumOff val="5000"/>
                    </a:srgbClr>
                  </a:gs>
                  <a:gs pos="21000">
                    <a:srgbClr val="FFAD04">
                      <a:lumMod val="85000"/>
                    </a:srgbClr>
                  </a:gs>
                  <a:gs pos="52000">
                    <a:srgbClr val="FFAD04">
                      <a:lumMod val="90000"/>
                    </a:srgbClr>
                  </a:gs>
                  <a:gs pos="100000">
                    <a:srgbClr val="FFAD04">
                      <a:lumMod val="77000"/>
                    </a:srgbClr>
                  </a:gs>
                  <a:gs pos="86000">
                    <a:srgbClr val="FFAD04">
                      <a:lumMod val="85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" name="Freeform 61">
                <a:extLst>
                  <a:ext uri="{FF2B5EF4-FFF2-40B4-BE49-F238E27FC236}">
                    <a16:creationId xmlns:a16="http://schemas.microsoft.com/office/drawing/2014/main" id="{68E6527E-3495-5E48-83FD-3EE613E656DD}"/>
                  </a:ext>
                </a:extLst>
              </p:cNvPr>
              <p:cNvSpPr/>
              <p:nvPr/>
            </p:nvSpPr>
            <p:spPr>
              <a:xfrm>
                <a:off x="1815899" y="3153702"/>
                <a:ext cx="919678" cy="436492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07" name="Group 18">
              <a:extLst>
                <a:ext uri="{FF2B5EF4-FFF2-40B4-BE49-F238E27FC236}">
                  <a16:creationId xmlns:a16="http://schemas.microsoft.com/office/drawing/2014/main" id="{4D111DF7-BF90-0EFE-D992-3E84AC4F0E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5162550"/>
              <a:ext cx="5465763" cy="1377950"/>
              <a:chOff x="2530645" y="5343071"/>
              <a:chExt cx="4651820" cy="1224998"/>
            </a:xfrm>
          </p:grpSpPr>
          <p:pic>
            <p:nvPicPr>
              <p:cNvPr id="25615" name="Picture 4" descr="C:\Users\dell\Desktop\Icon sale page\Icon tĩnh\200wide.jpg">
                <a:extLst>
                  <a:ext uri="{FF2B5EF4-FFF2-40B4-BE49-F238E27FC236}">
                    <a16:creationId xmlns:a16="http://schemas.microsoft.com/office/drawing/2014/main" id="{14715B60-C617-ECF2-3C8B-58F5914AF5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159"/>
              <a:stretch>
                <a:fillRect/>
              </a:stretch>
            </p:blipFill>
            <p:spPr bwMode="auto">
              <a:xfrm>
                <a:off x="3233624" y="6321977"/>
                <a:ext cx="3744118" cy="246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5616" name="Group 37">
                <a:extLst>
                  <a:ext uri="{FF2B5EF4-FFF2-40B4-BE49-F238E27FC236}">
                    <a16:creationId xmlns:a16="http://schemas.microsoft.com/office/drawing/2014/main" id="{B13469F9-F406-A676-0F98-728A1D4B4D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0645" y="5343071"/>
                <a:ext cx="4651820" cy="1011238"/>
                <a:chOff x="2671148" y="1311915"/>
                <a:chExt cx="3938587" cy="1011238"/>
              </a:xfrm>
            </p:grpSpPr>
            <p:pic>
              <p:nvPicPr>
                <p:cNvPr id="25617" name="Picture 3">
                  <a:extLst>
                    <a:ext uri="{FF2B5EF4-FFF2-40B4-BE49-F238E27FC236}">
                      <a16:creationId xmlns:a16="http://schemas.microsoft.com/office/drawing/2014/main" id="{476DE10C-CF41-27F1-8428-B0FACEDD35D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1148" y="1311915"/>
                  <a:ext cx="3938587" cy="1011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91" name="Rounded Rectangle 90">
                  <a:extLst>
                    <a:ext uri="{FF2B5EF4-FFF2-40B4-BE49-F238E27FC236}">
                      <a16:creationId xmlns:a16="http://schemas.microsoft.com/office/drawing/2014/main" id="{1024E2D2-6711-C171-BEDA-480A79B528AE}"/>
                    </a:ext>
                  </a:extLst>
                </p:cNvPr>
                <p:cNvSpPr/>
                <p:nvPr/>
              </p:nvSpPr>
              <p:spPr>
                <a:xfrm>
                  <a:off x="2762260" y="1386714"/>
                  <a:ext cx="3777258" cy="862297"/>
                </a:xfrm>
                <a:prstGeom prst="roundRect">
                  <a:avLst>
                    <a:gd name="adj" fmla="val 12108"/>
                  </a:avLst>
                </a:prstGeom>
                <a:noFill/>
                <a:ln w="19050">
                  <a:solidFill>
                    <a:srgbClr val="996633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5608" name="Group 47">
              <a:extLst>
                <a:ext uri="{FF2B5EF4-FFF2-40B4-BE49-F238E27FC236}">
                  <a16:creationId xmlns:a16="http://schemas.microsoft.com/office/drawing/2014/main" id="{D5EF89B8-2320-D376-00EE-54D66C63937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269038" y="5391150"/>
              <a:ext cx="1119187" cy="746125"/>
              <a:chOff x="2452688" y="2863775"/>
              <a:chExt cx="1819275" cy="662858"/>
            </a:xfrm>
          </p:grpSpPr>
          <p:sp>
            <p:nvSpPr>
              <p:cNvPr id="93" name="Freeform 92">
                <a:extLst>
                  <a:ext uri="{FF2B5EF4-FFF2-40B4-BE49-F238E27FC236}">
                    <a16:creationId xmlns:a16="http://schemas.microsoft.com/office/drawing/2014/main" id="{55FE3BC8-A40D-3523-92C2-18930398FC3F}"/>
                  </a:ext>
                </a:extLst>
              </p:cNvPr>
              <p:cNvSpPr/>
              <p:nvPr/>
            </p:nvSpPr>
            <p:spPr>
              <a:xfrm>
                <a:off x="2452952" y="2863775"/>
                <a:ext cx="1819180" cy="583879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FAD04"/>
                  </a:gs>
                  <a:gs pos="0">
                    <a:srgbClr val="FFAD04">
                      <a:lumMod val="80000"/>
                      <a:lumOff val="20000"/>
                    </a:srgbClr>
                  </a:gs>
                  <a:gs pos="49000">
                    <a:srgbClr val="FFAD04">
                      <a:lumMod val="90000"/>
                    </a:srgbClr>
                  </a:gs>
                  <a:gs pos="60000">
                    <a:srgbClr val="FFAD04"/>
                  </a:gs>
                  <a:gs pos="100000">
                    <a:srgbClr val="FFAD04">
                      <a:lumMod val="80000"/>
                    </a:srgbClr>
                  </a:gs>
                  <a:gs pos="84000">
                    <a:srgbClr val="FFAD04">
                      <a:lumMod val="50000"/>
                      <a:lumOff val="50000"/>
                    </a:srgbClr>
                  </a:gs>
                  <a:gs pos="80000">
                    <a:srgbClr val="FFAD04">
                      <a:lumMod val="50000"/>
                      <a:lumOff val="50000"/>
                    </a:srgbClr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4" name="Freeform 93">
                <a:extLst>
                  <a:ext uri="{FF2B5EF4-FFF2-40B4-BE49-F238E27FC236}">
                    <a16:creationId xmlns:a16="http://schemas.microsoft.com/office/drawing/2014/main" id="{D9557568-F59F-B2FB-F64D-F5544DF3B656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solidFill>
                <a:srgbClr val="BC7D00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71B16F88-A208-7DCE-3561-E52940C6F5BC}"/>
                </a:ext>
              </a:extLst>
            </p:cNvPr>
            <p:cNvSpPr/>
            <p:nvPr/>
          </p:nvSpPr>
          <p:spPr>
            <a:xfrm>
              <a:off x="6273181" y="5424538"/>
              <a:ext cx="717338" cy="58477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</a:rPr>
                <a:t>III</a:t>
              </a:r>
            </a:p>
          </p:txBody>
        </p:sp>
        <p:sp>
          <p:nvSpPr>
            <p:cNvPr id="25610" name="Rectangle 20">
              <a:extLst>
                <a:ext uri="{FF2B5EF4-FFF2-40B4-BE49-F238E27FC236}">
                  <a16:creationId xmlns:a16="http://schemas.microsoft.com/office/drawing/2014/main" id="{E77A9E22-47C6-7833-43CF-300129518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1047" y="5356652"/>
              <a:ext cx="457292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>
                  <a:solidFill>
                    <a:srgbClr val="593B1D"/>
                  </a:solidFill>
                </a:rPr>
                <a:t>CÁC ĐẠI LƯỢNG ĐẶC TRƯNG </a:t>
              </a:r>
              <a:br>
                <a:rPr lang="en-US" altLang="en-US" sz="2400" b="1" dirty="0">
                  <a:solidFill>
                    <a:srgbClr val="593B1D"/>
                  </a:solidFill>
                </a:rPr>
              </a:br>
              <a:r>
                <a:rPr lang="en-US" altLang="en-US" sz="2400" b="1" dirty="0">
                  <a:solidFill>
                    <a:srgbClr val="593B1D"/>
                  </a:solidFill>
                </a:rPr>
                <a:t>CỦA SÓNG</a:t>
              </a:r>
            </a:p>
          </p:txBody>
        </p:sp>
      </p:grp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2" descr="n272 fb Nguyen Thi Ngoc Tu">
            <a:extLst>
              <a:ext uri="{FF2B5EF4-FFF2-40B4-BE49-F238E27FC236}">
                <a16:creationId xmlns:a16="http://schemas.microsoft.com/office/drawing/2014/main" id="{423A70A7-9EFF-B193-D715-9247E1089267}"/>
              </a:ext>
            </a:extLst>
          </p:cNvPr>
          <p:cNvSpPr/>
          <p:nvPr/>
        </p:nvSpPr>
        <p:spPr>
          <a:xfrm>
            <a:off x="264765" y="278640"/>
            <a:ext cx="3886200" cy="88023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tx2"/>
            </a:solidFill>
            <a:prstDash val="lgDashDotDot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C00000"/>
                </a:solidFill>
                <a:latin typeface="Cascadia Mono SemiBold" panose="020B0609020000020004" pitchFamily="49" charset="0"/>
                <a:ea typeface="Cascadia Mono SemiBold" panose="020B0609020000020004" pitchFamily="49" charset="0"/>
                <a:cs typeface="Cascadia Mono SemiBold" panose="020B0609020000020004" pitchFamily="49" charset="0"/>
              </a:rPr>
              <a:t>Luyện</a:t>
            </a:r>
            <a:r>
              <a:rPr lang="en-US" sz="4800" dirty="0">
                <a:solidFill>
                  <a:srgbClr val="C00000"/>
                </a:solidFill>
                <a:latin typeface="Cascadia Mono SemiBold" panose="020B0609020000020004" pitchFamily="49" charset="0"/>
                <a:ea typeface="Cascadia Mono SemiBold" panose="020B0609020000020004" pitchFamily="49" charset="0"/>
                <a:cs typeface="Cascadia Mono SemiBold" panose="020B0609020000020004" pitchFamily="49" charset="0"/>
              </a:rPr>
              <a:t> </a:t>
            </a:r>
            <a:r>
              <a:rPr lang="en-US" sz="4800" dirty="0" err="1">
                <a:solidFill>
                  <a:srgbClr val="C00000"/>
                </a:solidFill>
                <a:latin typeface="Cascadia Mono SemiBold" panose="020B0609020000020004" pitchFamily="49" charset="0"/>
                <a:ea typeface="Cascadia Mono SemiBold" panose="020B0609020000020004" pitchFamily="49" charset="0"/>
                <a:cs typeface="Cascadia Mono SemiBold" panose="020B0609020000020004" pitchFamily="49" charset="0"/>
              </a:rPr>
              <a:t>tập</a:t>
            </a:r>
            <a:endParaRPr lang="en-US" sz="4800" dirty="0">
              <a:solidFill>
                <a:srgbClr val="C00000"/>
              </a:solidFill>
              <a:latin typeface="Cascadia Mono SemiBold" panose="020B0609020000020004" pitchFamily="49" charset="0"/>
              <a:ea typeface="Cascadia Mono SemiBold" panose="020B0609020000020004" pitchFamily="49" charset="0"/>
              <a:cs typeface="Cascadia Mono SemiBold" panose="020B0609020000020004" pitchFamily="49" charset="0"/>
            </a:endParaRPr>
          </a:p>
        </p:txBody>
      </p:sp>
      <p:sp>
        <p:nvSpPr>
          <p:cNvPr id="2" name="AutoShape 2">
            <a:hlinkClick r:id="rId2" action="ppaction://hlinksldjump"/>
            <a:extLst>
              <a:ext uri="{FF2B5EF4-FFF2-40B4-BE49-F238E27FC236}">
                <a16:creationId xmlns:a16="http://schemas.microsoft.com/office/drawing/2014/main" id="{8503D9B2-0FF7-46DC-D4E0-29EE28CDC204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05261" y="1814512"/>
            <a:ext cx="2341562" cy="487363"/>
          </a:xfrm>
          <a:prstGeom prst="roundRect">
            <a:avLst>
              <a:gd name="adj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3" name="AutoShape 3">
            <a:extLst>
              <a:ext uri="{FF2B5EF4-FFF2-40B4-BE49-F238E27FC236}">
                <a16:creationId xmlns:a16="http://schemas.microsoft.com/office/drawing/2014/main" id="{802D8A3F-A38C-F539-2F66-8725B799FC2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76661" y="1738312"/>
            <a:ext cx="369887" cy="731838"/>
          </a:xfrm>
          <a:prstGeom prst="diamond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4" name="Text Box 4">
            <a:hlinkClick r:id="rId4" action="ppaction://hlinksldjump"/>
            <a:extLst>
              <a:ext uri="{FF2B5EF4-FFF2-40B4-BE49-F238E27FC236}">
                <a16:creationId xmlns:a16="http://schemas.microsoft.com/office/drawing/2014/main" id="{3D64F24E-B19C-B916-2904-04948DE3BC2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141786" y="1874837"/>
            <a:ext cx="212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err="1">
                <a:latin typeface="Arial" panose="020B0604020202020204" pitchFamily="34" charset="0"/>
              </a:rPr>
              <a:t>Câu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hỏi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số</a:t>
            </a:r>
            <a:r>
              <a:rPr lang="en-US" altLang="en-US" sz="2000" b="1" dirty="0">
                <a:latin typeface="Arial" panose="020B0604020202020204" pitchFamily="34" charset="0"/>
              </a:rPr>
              <a:t> 1</a:t>
            </a:r>
          </a:p>
        </p:txBody>
      </p:sp>
      <p:sp>
        <p:nvSpPr>
          <p:cNvPr id="5" name="AutoShape 6">
            <a:hlinkClick r:id="rId5" action="ppaction://hlinksldjump"/>
            <a:extLst>
              <a:ext uri="{FF2B5EF4-FFF2-40B4-BE49-F238E27FC236}">
                <a16:creationId xmlns:a16="http://schemas.microsoft.com/office/drawing/2014/main" id="{052A5A3F-DD14-4716-EEB9-35BB1F26233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81461" y="2881312"/>
            <a:ext cx="2352675" cy="487363"/>
          </a:xfrm>
          <a:prstGeom prst="roundRect">
            <a:avLst>
              <a:gd name="adj" fmla="val 16667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50BBF53A-3EC3-8460-F581-AA211EBFB721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76661" y="2728912"/>
            <a:ext cx="371475" cy="731838"/>
          </a:xfrm>
          <a:prstGeom prst="diamond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9" name="Text Box 8">
            <a:hlinkClick r:id="rId7" action="ppaction://hlinksldjump"/>
            <a:extLst>
              <a:ext uri="{FF2B5EF4-FFF2-40B4-BE49-F238E27FC236}">
                <a16:creationId xmlns:a16="http://schemas.microsoft.com/office/drawing/2014/main" id="{75225EE7-E3F1-3705-8B71-A76B6180B3E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108448" y="2957512"/>
            <a:ext cx="2190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err="1">
                <a:latin typeface="Arial" panose="020B0604020202020204" pitchFamily="34" charset="0"/>
              </a:rPr>
              <a:t>Câu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hỏi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số</a:t>
            </a:r>
            <a:r>
              <a:rPr lang="en-US" altLang="en-US" sz="2000" b="1" dirty="0">
                <a:latin typeface="Arial" panose="020B0604020202020204" pitchFamily="34" charset="0"/>
              </a:rPr>
              <a:t> 2</a:t>
            </a:r>
          </a:p>
        </p:txBody>
      </p:sp>
      <p:sp>
        <p:nvSpPr>
          <p:cNvPr id="11" name="AutoShape 10">
            <a:hlinkClick r:id="rId8" action="ppaction://hlinksldjump"/>
            <a:extLst>
              <a:ext uri="{FF2B5EF4-FFF2-40B4-BE49-F238E27FC236}">
                <a16:creationId xmlns:a16="http://schemas.microsoft.com/office/drawing/2014/main" id="{AD07D372-F156-6486-9FCB-7AE8778E0DD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81461" y="3871912"/>
            <a:ext cx="2352675" cy="487363"/>
          </a:xfrm>
          <a:prstGeom prst="roundRect">
            <a:avLst>
              <a:gd name="adj" fmla="val 16667"/>
            </a:avLst>
          </a:prstGeom>
          <a:blipFill dpi="0" rotWithShape="1">
            <a:blip r:embed="rId9"/>
            <a:srcRect/>
            <a:tile tx="0" ty="0" sx="100000" sy="100000" flip="none" algn="tl"/>
          </a:blip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12" name="AutoShape 11">
            <a:extLst>
              <a:ext uri="{FF2B5EF4-FFF2-40B4-BE49-F238E27FC236}">
                <a16:creationId xmlns:a16="http://schemas.microsoft.com/office/drawing/2014/main" id="{D0B85059-43D1-E9D6-EAE9-D55C46B8658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76661" y="3719512"/>
            <a:ext cx="371475" cy="731838"/>
          </a:xfrm>
          <a:prstGeom prst="diamond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13" name="Text Box 12">
            <a:hlinkClick r:id="rId10" action="ppaction://hlinksldjump"/>
            <a:extLst>
              <a:ext uri="{FF2B5EF4-FFF2-40B4-BE49-F238E27FC236}">
                <a16:creationId xmlns:a16="http://schemas.microsoft.com/office/drawing/2014/main" id="{43D1AC7D-DF64-C8A6-DF00-E0D355FBC4F1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4121148" y="3948112"/>
            <a:ext cx="2190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err="1">
                <a:latin typeface="Arial" panose="020B0604020202020204" pitchFamily="34" charset="0"/>
              </a:rPr>
              <a:t>Câu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hỏi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số</a:t>
            </a:r>
            <a:r>
              <a:rPr lang="en-US" altLang="en-US" sz="2000" b="1" dirty="0">
                <a:latin typeface="Arial" panose="020B0604020202020204" pitchFamily="34" charset="0"/>
              </a:rPr>
              <a:t> 3</a:t>
            </a:r>
          </a:p>
        </p:txBody>
      </p:sp>
      <p:sp>
        <p:nvSpPr>
          <p:cNvPr id="14" name="AutoShape 14">
            <a:extLst>
              <a:ext uri="{FF2B5EF4-FFF2-40B4-BE49-F238E27FC236}">
                <a16:creationId xmlns:a16="http://schemas.microsoft.com/office/drawing/2014/main" id="{A0082D82-8FB0-5F8D-86E1-BB053152984C}"/>
              </a:ext>
            </a:extLst>
          </p:cNvPr>
          <p:cNvSpPr>
            <a:spLocks noChangeArrowheads="1"/>
          </p:cNvSpPr>
          <p:nvPr/>
        </p:nvSpPr>
        <p:spPr bwMode="gray">
          <a:xfrm>
            <a:off x="7515225" y="1844675"/>
            <a:ext cx="2352675" cy="488950"/>
          </a:xfrm>
          <a:prstGeom prst="roundRect">
            <a:avLst>
              <a:gd name="adj" fmla="val 16667"/>
            </a:avLst>
          </a:prstGeom>
          <a:blipFill dpi="0" rotWithShape="1">
            <a:blip r:embed="rId11"/>
            <a:srcRect/>
            <a:tile tx="0" ty="0" sx="100000" sy="100000" flip="none" algn="tl"/>
          </a:blip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15" name="AutoShape 15">
            <a:extLst>
              <a:ext uri="{FF2B5EF4-FFF2-40B4-BE49-F238E27FC236}">
                <a16:creationId xmlns:a16="http://schemas.microsoft.com/office/drawing/2014/main" id="{FA0D9251-0C20-35BB-7978-8209F8C25213}"/>
              </a:ext>
            </a:extLst>
          </p:cNvPr>
          <p:cNvSpPr>
            <a:spLocks noChangeArrowheads="1"/>
          </p:cNvSpPr>
          <p:nvPr/>
        </p:nvSpPr>
        <p:spPr bwMode="gray">
          <a:xfrm>
            <a:off x="7210425" y="1692275"/>
            <a:ext cx="371475" cy="731838"/>
          </a:xfrm>
          <a:prstGeom prst="diamond">
            <a:avLst/>
          </a:prstGeom>
          <a:blipFill dpi="0" rotWithShape="1">
            <a:blip r:embed="rId11"/>
            <a:srcRect/>
            <a:tile tx="0" ty="0" sx="100000" sy="100000" flip="none" algn="tl"/>
          </a:blip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16" name="Text Box 16">
            <a:hlinkClick r:id="rId12" action="ppaction://hlinksldjump"/>
            <a:extLst>
              <a:ext uri="{FF2B5EF4-FFF2-40B4-BE49-F238E27FC236}">
                <a16:creationId xmlns:a16="http://schemas.microsoft.com/office/drawing/2014/main" id="{3BA70A12-8561-99F6-7159-70D3FB916AFF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43800" y="1905000"/>
            <a:ext cx="2157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err="1">
                <a:latin typeface="Arial" panose="020B0604020202020204" pitchFamily="34" charset="0"/>
              </a:rPr>
              <a:t>Câu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hỏi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số</a:t>
            </a:r>
            <a:r>
              <a:rPr lang="en-US" altLang="en-US" sz="2000" b="1" dirty="0">
                <a:latin typeface="Arial" panose="020B0604020202020204" pitchFamily="34" charset="0"/>
              </a:rPr>
              <a:t> 4</a:t>
            </a:r>
          </a:p>
        </p:txBody>
      </p:sp>
      <p:sp>
        <p:nvSpPr>
          <p:cNvPr id="17" name="AutoShape 18">
            <a:extLst>
              <a:ext uri="{FF2B5EF4-FFF2-40B4-BE49-F238E27FC236}">
                <a16:creationId xmlns:a16="http://schemas.microsoft.com/office/drawing/2014/main" id="{7AC70692-DE3F-BD83-63DD-E6BB82A86F19}"/>
              </a:ext>
            </a:extLst>
          </p:cNvPr>
          <p:cNvSpPr>
            <a:spLocks noChangeArrowheads="1"/>
          </p:cNvSpPr>
          <p:nvPr/>
        </p:nvSpPr>
        <p:spPr bwMode="gray">
          <a:xfrm>
            <a:off x="7566025" y="2865436"/>
            <a:ext cx="2352675" cy="487363"/>
          </a:xfrm>
          <a:prstGeom prst="roundRect">
            <a:avLst>
              <a:gd name="adj" fmla="val 16667"/>
            </a:avLst>
          </a:prstGeom>
          <a:blipFill dpi="0" rotWithShape="1">
            <a:blip r:embed="rId13"/>
            <a:srcRect/>
            <a:tile tx="0" ty="0" sx="100000" sy="100000" flip="none" algn="tl"/>
          </a:blip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18" name="AutoShape 19">
            <a:extLst>
              <a:ext uri="{FF2B5EF4-FFF2-40B4-BE49-F238E27FC236}">
                <a16:creationId xmlns:a16="http://schemas.microsoft.com/office/drawing/2014/main" id="{C733AA8E-063E-DB27-EECC-CFF802747024}"/>
              </a:ext>
            </a:extLst>
          </p:cNvPr>
          <p:cNvSpPr>
            <a:spLocks noChangeArrowheads="1"/>
          </p:cNvSpPr>
          <p:nvPr/>
        </p:nvSpPr>
        <p:spPr bwMode="gray">
          <a:xfrm>
            <a:off x="7261225" y="2713036"/>
            <a:ext cx="371475" cy="731838"/>
          </a:xfrm>
          <a:prstGeom prst="diamond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19" name="Text Box 20">
            <a:hlinkClick r:id="rId14" action="ppaction://hlinksldjump"/>
            <a:extLst>
              <a:ext uri="{FF2B5EF4-FFF2-40B4-BE49-F238E27FC236}">
                <a16:creationId xmlns:a16="http://schemas.microsoft.com/office/drawing/2014/main" id="{E5D654A6-F235-F52F-3837-0522F404A7F0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516812" y="2941636"/>
            <a:ext cx="222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err="1">
                <a:latin typeface="Arial" panose="020B0604020202020204" pitchFamily="34" charset="0"/>
              </a:rPr>
              <a:t>Câu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hỏi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số</a:t>
            </a:r>
            <a:r>
              <a:rPr lang="en-US" altLang="en-US" sz="2000" b="1" dirty="0">
                <a:latin typeface="Arial" panose="020B0604020202020204" pitchFamily="34" charset="0"/>
              </a:rPr>
              <a:t> 5</a:t>
            </a:r>
          </a:p>
        </p:txBody>
      </p:sp>
      <p:sp>
        <p:nvSpPr>
          <p:cNvPr id="33" name="AutoShape 39">
            <a:hlinkClick r:id="rId15" action="ppaction://hlinksldjump"/>
            <a:extLst>
              <a:ext uri="{FF2B5EF4-FFF2-40B4-BE49-F238E27FC236}">
                <a16:creationId xmlns:a16="http://schemas.microsoft.com/office/drawing/2014/main" id="{F91B2CAB-82EB-81AF-FF12-31209AC8A85E}"/>
              </a:ext>
            </a:extLst>
          </p:cNvPr>
          <p:cNvSpPr>
            <a:spLocks noChangeArrowheads="1"/>
          </p:cNvSpPr>
          <p:nvPr/>
        </p:nvSpPr>
        <p:spPr bwMode="gray">
          <a:xfrm>
            <a:off x="7543800" y="3933030"/>
            <a:ext cx="2352675" cy="487363"/>
          </a:xfrm>
          <a:prstGeom prst="roundRect">
            <a:avLst>
              <a:gd name="adj" fmla="val 16667"/>
            </a:avLst>
          </a:prstGeom>
          <a:blipFill dpi="0" rotWithShape="1">
            <a:blip r:embed="rId16"/>
            <a:srcRect/>
            <a:tile tx="0" ty="0" sx="100000" sy="100000" flip="none" algn="tl"/>
          </a:blip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sp>
        <p:nvSpPr>
          <p:cNvPr id="34" name="AutoShape 40">
            <a:extLst>
              <a:ext uri="{FF2B5EF4-FFF2-40B4-BE49-F238E27FC236}">
                <a16:creationId xmlns:a16="http://schemas.microsoft.com/office/drawing/2014/main" id="{9C568E34-0323-6B4D-88BA-BFFACB91FCA8}"/>
              </a:ext>
            </a:extLst>
          </p:cNvPr>
          <p:cNvSpPr>
            <a:spLocks noChangeArrowheads="1"/>
          </p:cNvSpPr>
          <p:nvPr/>
        </p:nvSpPr>
        <p:spPr bwMode="gray">
          <a:xfrm>
            <a:off x="7239000" y="3780630"/>
            <a:ext cx="371475" cy="731838"/>
          </a:xfrm>
          <a:prstGeom prst="diamond">
            <a:avLst/>
          </a:prstGeom>
          <a:blipFill dpi="0" rotWithShape="1">
            <a:blip r:embed="rId16"/>
            <a:srcRect/>
            <a:tile tx="0" ty="0" sx="100000" sy="100000" flip="none" algn="tl"/>
          </a:blipFill>
          <a:ln w="25400" algn="ctr">
            <a:solidFill>
              <a:schemeClr val="bg1"/>
            </a:solidFill>
            <a:miter lim="800000"/>
            <a:headEnd/>
            <a:tailEnd/>
          </a:ln>
          <a:effectLst>
            <a:outerShdw dist="63500" dir="221219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>
              <a:latin typeface="Arial" panose="020B0604020202020204" pitchFamily="34" charset="0"/>
            </a:endParaRPr>
          </a:p>
        </p:txBody>
      </p:sp>
      <p:pic>
        <p:nvPicPr>
          <p:cNvPr id="35" name="Picture 1" descr="D:\GIAO AN DIEN TU\12\tính chất và cấu tạo hạt nhân\Thao giang Tuan\634159016220781250_Cau_hoi_thuong_gap2.jpg">
            <a:hlinkClick r:id="rId17" action="ppaction://hlinksldjump"/>
            <a:extLst>
              <a:ext uri="{FF2B5EF4-FFF2-40B4-BE49-F238E27FC236}">
                <a16:creationId xmlns:a16="http://schemas.microsoft.com/office/drawing/2014/main" id="{06D1B0F7-856D-F268-2C17-6C8084DB4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2962551"/>
            <a:ext cx="2362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 Box 4">
            <a:hlinkClick r:id="rId15" action="ppaction://hlinksldjump"/>
            <a:extLst>
              <a:ext uri="{FF2B5EF4-FFF2-40B4-BE49-F238E27FC236}">
                <a16:creationId xmlns:a16="http://schemas.microsoft.com/office/drawing/2014/main" id="{BF91FC23-D65A-582A-943C-2738E54864A2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7624762" y="3980655"/>
            <a:ext cx="212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err="1">
                <a:latin typeface="Arial" panose="020B0604020202020204" pitchFamily="34" charset="0"/>
              </a:rPr>
              <a:t>Câu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hỏi</a:t>
            </a:r>
            <a:r>
              <a:rPr lang="en-US" altLang="en-US" sz="2000" b="1" dirty="0">
                <a:latin typeface="Arial" panose="020B0604020202020204" pitchFamily="34" charset="0"/>
              </a:rPr>
              <a:t> </a:t>
            </a:r>
            <a:r>
              <a:rPr lang="en-US" altLang="en-US" sz="2000" b="1" dirty="0" err="1">
                <a:latin typeface="Arial" panose="020B0604020202020204" pitchFamily="34" charset="0"/>
              </a:rPr>
              <a:t>số</a:t>
            </a:r>
            <a:r>
              <a:rPr lang="en-US" altLang="en-US" sz="2000" b="1" dirty="0">
                <a:latin typeface="Arial" panose="020B0604020202020204" pitchFamily="34" charset="0"/>
              </a:rPr>
              <a:t> 6</a:t>
            </a:r>
          </a:p>
        </p:txBody>
      </p:sp>
      <p:sp>
        <p:nvSpPr>
          <p:cNvPr id="37" name="Sun 36">
            <a:hlinkClick r:id="rId19" action="ppaction://hlinksldjump"/>
            <a:extLst>
              <a:ext uri="{FF2B5EF4-FFF2-40B4-BE49-F238E27FC236}">
                <a16:creationId xmlns:a16="http://schemas.microsoft.com/office/drawing/2014/main" id="{723ACB78-FCC5-51B1-8C26-08522AA9F45E}"/>
              </a:ext>
            </a:extLst>
          </p:cNvPr>
          <p:cNvSpPr/>
          <p:nvPr/>
        </p:nvSpPr>
        <p:spPr>
          <a:xfrm>
            <a:off x="10329655" y="4664075"/>
            <a:ext cx="609600" cy="533400"/>
          </a:xfrm>
          <a:prstGeom prst="sun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102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3" grpId="0"/>
      <p:bldP spid="16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B870BE45-27C1-5A3E-77FD-9BCDD9B09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8600"/>
            <a:ext cx="10363200" cy="584775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spcAft>
                <a:spcPts val="600"/>
              </a:spcAft>
              <a:buFontTx/>
              <a:buNone/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âu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.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ọn phát biểu đúng khi nói về sóng cơ học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E35683-B1C0-6B25-6C4D-5A4CE7097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2296" y="914400"/>
            <a:ext cx="9528313" cy="483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vi-VN" sz="3000" b="1" dirty="0"/>
              <a:t>A. </a:t>
            </a:r>
            <a:r>
              <a:rPr lang="vi-VN" sz="3000" dirty="0"/>
              <a:t>Sóng cơ học là quá trình lan truyền trong không gian của các phần tử vật chất.</a:t>
            </a:r>
            <a:br>
              <a:rPr lang="vi-VN" sz="3000" dirty="0"/>
            </a:br>
            <a:r>
              <a:rPr lang="vi-VN" sz="3000" b="1" dirty="0"/>
              <a:t>B. </a:t>
            </a:r>
            <a:r>
              <a:rPr lang="vi-VN" sz="3000" dirty="0"/>
              <a:t>Sóng cơ học là quá trình lan truyền của dao động theo thời gian.</a:t>
            </a:r>
            <a:endParaRPr lang="en-US" sz="3000" dirty="0"/>
          </a:p>
          <a:p>
            <a:pPr>
              <a:lnSpc>
                <a:spcPct val="130000"/>
              </a:lnSpc>
            </a:pPr>
            <a:r>
              <a:rPr lang="vi-VN" sz="3000" b="1" dirty="0"/>
              <a:t>C. </a:t>
            </a:r>
            <a:r>
              <a:rPr lang="vi-VN" sz="3000" dirty="0"/>
              <a:t>Sóng cơ học là những dao động cơ học lan truyền trong môi trường vật chất theo thời gian.</a:t>
            </a:r>
            <a:br>
              <a:rPr lang="vi-VN" sz="3000" dirty="0"/>
            </a:br>
            <a:r>
              <a:rPr lang="vi-VN" sz="3000" b="1" dirty="0"/>
              <a:t>D. </a:t>
            </a:r>
            <a:r>
              <a:rPr lang="vi-VN" sz="3000" dirty="0"/>
              <a:t>Sóng cơ học là sự lan truyền của biên độ theo thời gian trong môi trường vật chất đàn hồi</a:t>
            </a:r>
            <a:endParaRPr lang="en-US" sz="3000" dirty="0"/>
          </a:p>
        </p:txBody>
      </p:sp>
      <p:sp>
        <p:nvSpPr>
          <p:cNvPr id="6" name="Smiley Face 5">
            <a:extLst>
              <a:ext uri="{FF2B5EF4-FFF2-40B4-BE49-F238E27FC236}">
                <a16:creationId xmlns:a16="http://schemas.microsoft.com/office/drawing/2014/main" id="{E8B471AE-3646-65DC-7DFB-5D9AB3E0AE38}"/>
              </a:ext>
            </a:extLst>
          </p:cNvPr>
          <p:cNvSpPr/>
          <p:nvPr/>
        </p:nvSpPr>
        <p:spPr>
          <a:xfrm>
            <a:off x="12192000" y="4419600"/>
            <a:ext cx="685800" cy="533400"/>
          </a:xfrm>
          <a:prstGeom prst="smileyFace">
            <a:avLst/>
          </a:prstGeom>
          <a:solidFill>
            <a:srgbClr val="FFFF00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9" name="Sun 8">
            <a:hlinkClick r:id="rId2" action="ppaction://hlinksldjump"/>
            <a:extLst>
              <a:ext uri="{FF2B5EF4-FFF2-40B4-BE49-F238E27FC236}">
                <a16:creationId xmlns:a16="http://schemas.microsoft.com/office/drawing/2014/main" id="{B2D2C591-3AE4-00B0-B1B1-8F22B68116BA}"/>
              </a:ext>
            </a:extLst>
          </p:cNvPr>
          <p:cNvSpPr/>
          <p:nvPr/>
        </p:nvSpPr>
        <p:spPr>
          <a:xfrm>
            <a:off x="11151704" y="4343400"/>
            <a:ext cx="609600" cy="533400"/>
          </a:xfrm>
          <a:prstGeom prst="sun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37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03 -0.05416 C -0.00261 -0.05717 -0.01264 -0.05671 -0.02214 -0.05926 C -0.04076 -0.06458 -0.05782 -0.08287 -0.07291 -0.09375 C -0.07812 -0.10185 -0.08307 -0.10694 -0.09088 -0.11203 C -0.09726 -0.12245 -0.103 -0.13541 -0.11277 -0.14236 C -0.11563 -0.15092 -0.12045 -0.15764 -0.12409 -0.16527 C -0.125 -0.17037 -0.12566 -0.17847 -0.12826 -0.18356 C -0.13516 -0.19722 -0.13178 -0.18356 -0.13737 -0.2 C -0.13998 -0.2081 -0.14219 -0.21713 -0.14389 -0.22523 C -0.14701 -0.26157 -0.14844 -0.28819 -0.14649 -0.32662 C -0.14519 -0.34352 -0.13959 -0.36134 -0.12826 -0.37291 C -0.12396 -0.38634 -0.12149 -0.39745 -0.10652 -0.40277 C -0.10157 -0.40463 -0.09283 -0.4074 -0.09283 -0.40717 C -0.07291 -0.40671 -0.05274 -0.40694 -0.03282 -0.40532 C -0.02825 -0.40486 -0.01967 -0.40046 -0.01967 -0.40023 C -0.01693 -0.39537 -0.01171 -0.39166 -0.0086 -0.38657 C -0.00494 -0.38078 -0.003 -0.37407 0.00053 -0.36828 C 0.00377 -0.33634 0.00482 -0.33472 0.00053 -0.29213 C -0.0004 -0.28611 -0.01264 -0.27245 -0.01732 -0.26921 C -0.02305 -0.26527 -0.03515 -0.25972 -0.03515 -0.25949 C -0.05533 -0.23356 -0.03347 -0.25717 -0.05274 -0.24583 C -0.05612 -0.24421 -0.05691 -0.24074 -0.0595 -0.23935 C -0.06419 -0.23634 -0.07031 -0.23703 -0.07513 -0.23449 C -0.09348 -0.22523 -0.11016 -0.22477 -0.13034 -0.22291 C -0.17357 -0.22361 -0.21628 -0.22314 -0.25912 -0.22523 C -0.27175 -0.22615 -0.28659 -0.23588 -0.29922 -0.23935 C -0.30391 -0.24213 -0.30795 -0.24606 -0.31264 -0.24814 C -0.31641 -0.24977 -0.31993 -0.25069 -0.32344 -0.25301 C -0.33347 -0.25902 -0.33959 -0.26527 -0.35092 -0.26921 C -0.37553 -0.29652 -0.33659 -0.25578 -0.36589 -0.28055 C -0.40274 -0.31134 -0.36485 -0.28611 -0.39206 -0.3037 C -0.40599 -0.32106 -0.42149 -0.33842 -0.43698 -0.35439 C -0.44284 -0.37268 -0.43347 -0.34676 -0.45196 -0.37523 C -0.46003 -0.38703 -0.47032 -0.3993 -0.48073 -0.4074 C -0.48529 -0.41481 -0.49245 -0.425 -0.49896 -0.43055 C -0.50469 -0.43588 -0.51264 -0.43889 -0.51875 -0.44421 C -0.52943 -0.45347 -0.5224 -0.45208 -0.53894 -0.46041 C -0.55079 -0.46666 -0.56459 -0.47199 -0.57644 -0.4787 C -0.59649 -0.49027 -0.58256 -0.48564 -0.59857 -0.49282 C -0.60743 -0.49652 -0.62032 -0.4993 -0.62735 -0.50439 C -0.63685 -0.51064 -0.63178 -0.50833 -0.64297 -0.51111 C -0.67787 -0.52916 -0.72058 -0.53333 -0.75834 -0.53657 C -0.80027 -0.55463 -0.86081 -0.54768 -0.90456 -0.53194 C -0.91016 -0.52314 -0.91758 -0.5199 -0.92461 -0.51342 C -0.93529 -0.50416 -0.94415 -0.49282 -0.95808 -0.48819 C -0.96459 -0.47754 -0.96967 -0.46898 -0.97761 -0.46041 C -0.98112 -0.45023 -0.98542 -0.45231 -0.98855 -0.44213 C -0.99193 -0.4199 -0.99271 -0.42083 -0.98855 -0.3912 C -0.98698 -0.37847 -0.97969 -0.37268 -0.97579 -0.36134 C -0.96537 -0.33426 -0.97761 -0.3574 -0.96433 -0.34074 C -0.95808 -0.33264 -0.95769 -0.32569 -0.94844 -0.31967 C -0.94519 -0.30625 -0.93933 -0.29305 -0.93334 -0.28055 C -0.92527 -0.26342 -0.93269 -0.28564 -0.92461 -0.26435 C -0.92175 -0.25555 -0.91875 -0.24583 -0.91602 -0.2368 C -0.90951 -0.21805 -0.92006 -0.23727 -0.90456 -0.21365 C -0.90287 -0.21134 -0.90157 -0.20926 -0.89987 -0.20717 C -0.89766 -0.20393 -0.89362 -0.19768 -0.89362 -0.19722 C -0.89167 -0.19213 -0.89206 -0.18588 -0.88907 -0.18125 C -0.88542 -0.17615 -0.87917 -0.17314 -0.87592 -0.16782 C -0.87188 -0.16227 -0.86823 -0.15671 -0.86511 -0.15139 C -0.86511 -0.15 -0.86329 -0.15439 -0.8625 -0.15602 " pathEditMode="relative" rAng="0" ptsTypes="AAAAAAAAAAAAAAAAAAAAAAAAAAAAAAAAAAAAAAAAAAAAAAAAAAAAAAAAAAAAA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922" y="-24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C45D58FC-452E-3F52-C3C6-E98D5399D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8600"/>
            <a:ext cx="8839200" cy="1077218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rgbClr val="FF0000"/>
                </a:solidFill>
              </a:rPr>
              <a:t>Câu</a:t>
            </a:r>
            <a:r>
              <a:rPr lang="en-US" b="1" dirty="0">
                <a:solidFill>
                  <a:srgbClr val="FF0000"/>
                </a:solidFill>
              </a:rPr>
              <a:t> 2.</a:t>
            </a:r>
            <a:r>
              <a:rPr lang="en-US" dirty="0"/>
              <a:t> </a:t>
            </a:r>
            <a:r>
              <a:rPr lang="vi-V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 tốc truyền sóng cơ học giảm dần trong các môi trường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0A2FAD-71A8-9EAB-E26D-BF72366DC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1" y="2286000"/>
            <a:ext cx="4806950" cy="2586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vi-VN" sz="3200" b="1" dirty="0"/>
              <a:t>A. </a:t>
            </a:r>
            <a:r>
              <a:rPr lang="vi-VN" sz="3200" dirty="0"/>
              <a:t>Rắn, khí nà lỏng.</a:t>
            </a:r>
            <a:br>
              <a:rPr lang="vi-VN" sz="3200" dirty="0"/>
            </a:br>
            <a:r>
              <a:rPr lang="vi-VN" sz="3200" b="1" dirty="0"/>
              <a:t>B. </a:t>
            </a:r>
            <a:r>
              <a:rPr lang="vi-VN" sz="3200" dirty="0"/>
              <a:t>Khí, lỏng và rắn.</a:t>
            </a:r>
            <a:endParaRPr lang="en-US" sz="3200" dirty="0"/>
          </a:p>
          <a:p>
            <a:pPr>
              <a:lnSpc>
                <a:spcPct val="130000"/>
              </a:lnSpc>
            </a:pPr>
            <a:r>
              <a:rPr lang="vi-VN" sz="3200" b="1" dirty="0"/>
              <a:t>C. </a:t>
            </a:r>
            <a:r>
              <a:rPr lang="vi-VN" sz="3200" dirty="0"/>
              <a:t>Rắn, lỏng và khí.</a:t>
            </a:r>
            <a:br>
              <a:rPr lang="vi-VN" sz="3200" dirty="0"/>
            </a:br>
            <a:r>
              <a:rPr lang="vi-VN" sz="3200" b="1" dirty="0"/>
              <a:t>D. </a:t>
            </a:r>
            <a:r>
              <a:rPr lang="vi-VN" sz="3200" dirty="0"/>
              <a:t>Lỏng, khí và rắn.</a:t>
            </a:r>
            <a:endParaRPr lang="en-US" sz="3200" dirty="0"/>
          </a:p>
        </p:txBody>
      </p:sp>
      <p:sp>
        <p:nvSpPr>
          <p:cNvPr id="6" name="Smiley Face 5">
            <a:extLst>
              <a:ext uri="{FF2B5EF4-FFF2-40B4-BE49-F238E27FC236}">
                <a16:creationId xmlns:a16="http://schemas.microsoft.com/office/drawing/2014/main" id="{50401ADE-B54E-2B33-B605-AE95516E0758}"/>
              </a:ext>
            </a:extLst>
          </p:cNvPr>
          <p:cNvSpPr/>
          <p:nvPr/>
        </p:nvSpPr>
        <p:spPr>
          <a:xfrm>
            <a:off x="10517187" y="5397500"/>
            <a:ext cx="685800" cy="533400"/>
          </a:xfrm>
          <a:prstGeom prst="smileyFace">
            <a:avLst/>
          </a:prstGeom>
          <a:solidFill>
            <a:srgbClr val="FFFF00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un 8">
            <a:hlinkClick r:id="rId2" action="ppaction://hlinksldjump"/>
            <a:extLst>
              <a:ext uri="{FF2B5EF4-FFF2-40B4-BE49-F238E27FC236}">
                <a16:creationId xmlns:a16="http://schemas.microsoft.com/office/drawing/2014/main" id="{1011807B-D241-54EB-B620-3ED37A853322}"/>
              </a:ext>
            </a:extLst>
          </p:cNvPr>
          <p:cNvSpPr/>
          <p:nvPr/>
        </p:nvSpPr>
        <p:spPr>
          <a:xfrm>
            <a:off x="11151704" y="4343400"/>
            <a:ext cx="609600" cy="533400"/>
          </a:xfrm>
          <a:prstGeom prst="sun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21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718 -0.14838 C 0.25755 -0.15116 0.24752 -0.1507 0.23802 -0.15324 C 0.2194 -0.15857 0.2026 -0.17686 0.18723 -0.18774 C 0.18203 -0.19584 0.17708 -0.20093 0.16927 -0.20602 C 0.16276 -0.21644 0.15729 -0.2294 0.14726 -0.23635 C 0.1444 -0.24468 0.13971 -0.25139 0.13593 -0.25926 C 0.13502 -0.26436 0.13437 -0.27246 0.13177 -0.27755 C 0.125 -0.29098 0.12851 -0.27755 0.12265 -0.29399 C 0.12005 -0.30186 0.11796 -0.31112 0.11627 -0.31922 C 0.11302 -0.35556 0.11158 -0.38218 0.11367 -0.42061 C 0.11484 -0.4375 0.12031 -0.45533 0.13177 -0.4669 C 0.13645 -0.48033 0.13854 -0.49144 0.15377 -0.49676 C 0.15846 -0.49838 0.16718 -0.50139 0.16718 -0.50116 C 0.18723 -0.5007 0.20742 -0.50093 0.22734 -0.49908 C 0.2319 -0.49862 0.24049 -0.49445 0.24049 -0.49422 C 0.24335 -0.48936 0.24856 -0.48565 0.25156 -0.48056 C 0.2552 -0.47477 0.25729 -0.46806 0.26067 -0.46227 C 0.26393 -0.43033 0.26523 -0.42871 0.26067 -0.38612 C 0.25976 -0.37987 0.24752 -0.36644 0.24283 -0.3632 C 0.2371 -0.35926 0.22513 -0.35371 0.22513 -0.35348 C 0.20481 -0.32755 0.22669 -0.35116 0.20742 -0.33982 C 0.20429 -0.3382 0.20325 -0.33473 0.20065 -0.33311 C 0.19596 -0.33033 0.18984 -0.33102 0.18502 -0.32848 C 0.16692 -0.31922 0.14987 -0.31875 0.12968 -0.3169 C 0.08645 -0.3176 0.04362 -0.31713 0.00091 -0.31922 C -0.01159 -0.31991 -0.02657 -0.32987 -0.0392 -0.33311 C -0.04388 -0.33612 -0.04792 -0.34005 -0.05261 -0.34213 C -0.05638 -0.34375 -0.0599 -0.34468 -0.06342 -0.34676 C -0.07344 -0.35301 -0.0793 -0.35903 -0.09063 -0.3632 C -0.1155 -0.39028 -0.07657 -0.34977 -0.10586 -0.37454 C -0.14271 -0.40533 -0.10469 -0.3801 -0.13204 -0.39769 C -0.14597 -0.41505 -0.16146 -0.43241 -0.17683 -0.44838 C -0.18282 -0.46644 -0.17331 -0.44074 -0.19193 -0.46922 C -0.2 -0.48102 -0.20977 -0.49329 -0.22058 -0.50139 C -0.22527 -0.5088 -0.2323 -0.51899 -0.23868 -0.52454 C -0.24454 -0.52987 -0.25248 -0.53287 -0.2586 -0.5382 C -0.26928 -0.54746 -0.26237 -0.54607 -0.27878 -0.5544 C -0.29063 -0.56065 -0.30443 -0.56598 -0.31628 -0.57269 C -0.33633 -0.58426 -0.3224 -0.57963 -0.33842 -0.58681 C -0.34727 -0.59051 -0.36042 -0.59329 -0.36745 -0.59838 C -0.37683 -0.60463 -0.37214 -0.60232 -0.38282 -0.6051 C -0.41823 -0.62315 -0.46068 -0.62732 -0.49805 -0.63056 C -0.54037 -0.64838 -0.60079 -0.64144 -0.64454 -0.62593 C -0.64987 -0.61713 -0.65756 -0.61389 -0.66446 -0.60741 C -0.67527 -0.59815 -0.68412 -0.58681 -0.69805 -0.58218 C -0.70443 -0.57153 -0.70964 -0.56297 -0.71758 -0.5544 C -0.7211 -0.54422 -0.7254 -0.5463 -0.72852 -0.53612 C -0.73191 -0.51389 -0.73269 -0.51482 -0.72852 -0.48519 C -0.72696 -0.47246 -0.71967 -0.46667 -0.71576 -0.45533 C -0.70534 -0.42824 -0.71758 -0.45139 -0.7043 -0.43473 C -0.69805 -0.42662 -0.69766 -0.41968 -0.68842 -0.41366 C -0.68503 -0.40024 -0.6793 -0.38704 -0.67318 -0.37454 C -0.66524 -0.35741 -0.67253 -0.37963 -0.66446 -0.35834 C -0.66172 -0.34954 -0.6586 -0.33982 -0.65586 -0.33079 C -0.64922 -0.31204 -0.65977 -0.33125 -0.64454 -0.30764 C -0.64284 -0.30533 -0.64154 -0.30324 -0.63985 -0.30093 C -0.63763 -0.29792 -0.63347 -0.29167 -0.63347 -0.29121 C -0.63165 -0.28612 -0.63204 -0.27987 -0.62891 -0.27524 C -0.6254 -0.27014 -0.61915 -0.26713 -0.61589 -0.26181 C -0.61185 -0.25625 -0.60821 -0.2507 -0.60508 -0.24537 C -0.60508 -0.24399 -0.60326 -0.24838 -0.60248 -0.25 " pathEditMode="relative" rAng="0" ptsTypes="AAAAAAAAAAAAAAAAAAAAAAAAAAAAAAAAAAAAAAAAAAAAAAAAAAAAAAAAAAAAA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935" y="-24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997D1A82-7AA0-A3D5-112F-5D3510DFF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14187"/>
            <a:ext cx="8537575" cy="584775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28575">
            <a:solidFill>
              <a:srgbClr val="0066FF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âu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.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ường độ âm được xác định bởi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FB007343-75F7-CE92-B507-48EF9368B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935405"/>
            <a:ext cx="8537574" cy="514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vi-VN" sz="3200" b="1" dirty="0"/>
              <a:t>A. </a:t>
            </a:r>
            <a:r>
              <a:rPr lang="vi-VN" sz="3200" dirty="0"/>
              <a:t>Áp suất tại một điểm trong môi trường khi có sóng âm truyền qua.</a:t>
            </a:r>
            <a:endParaRPr lang="en-US" sz="3200" dirty="0"/>
          </a:p>
          <a:p>
            <a:pPr>
              <a:lnSpc>
                <a:spcPct val="130000"/>
              </a:lnSpc>
            </a:pPr>
            <a:r>
              <a:rPr lang="vi-VN" sz="3200" b="1" dirty="0"/>
              <a:t>B. </a:t>
            </a:r>
            <a:r>
              <a:rPr lang="vi-VN" sz="3200" dirty="0"/>
              <a:t>Năng lượng mà sóng âm truyền qua một đơn vị diện tích vuông góc với phương truyền âm trong một đơn vị thời gian.</a:t>
            </a:r>
            <a:br>
              <a:rPr lang="vi-VN" sz="3200" dirty="0"/>
            </a:br>
            <a:r>
              <a:rPr lang="vi-VN" sz="3200" b="1" dirty="0"/>
              <a:t>C.</a:t>
            </a:r>
            <a:r>
              <a:rPr lang="vi-VN" sz="3200" dirty="0"/>
              <a:t> Bình phương biên độ âm tại một điểm trong môi trường khi có sóng âm truyền qua.</a:t>
            </a:r>
            <a:br>
              <a:rPr lang="vi-VN" sz="3200" dirty="0"/>
            </a:br>
            <a:r>
              <a:rPr lang="vi-VN" sz="3200" b="1" dirty="0"/>
              <a:t>D. </a:t>
            </a:r>
            <a:r>
              <a:rPr lang="vi-VN" sz="3200" dirty="0"/>
              <a:t>Áp suất, và biên độ âm</a:t>
            </a:r>
            <a:r>
              <a:rPr lang="en-US" sz="3200" dirty="0"/>
              <a:t>.</a:t>
            </a:r>
          </a:p>
        </p:txBody>
      </p:sp>
      <p:sp>
        <p:nvSpPr>
          <p:cNvPr id="7" name="Smiley Face 6">
            <a:extLst>
              <a:ext uri="{FF2B5EF4-FFF2-40B4-BE49-F238E27FC236}">
                <a16:creationId xmlns:a16="http://schemas.microsoft.com/office/drawing/2014/main" id="{81B5D485-7DC4-7A8D-BB50-450CF8B50A66}"/>
              </a:ext>
            </a:extLst>
          </p:cNvPr>
          <p:cNvSpPr/>
          <p:nvPr/>
        </p:nvSpPr>
        <p:spPr>
          <a:xfrm>
            <a:off x="10821987" y="5483087"/>
            <a:ext cx="685800" cy="533400"/>
          </a:xfrm>
          <a:prstGeom prst="smileyFace">
            <a:avLst/>
          </a:prstGeom>
          <a:solidFill>
            <a:srgbClr val="FFFF00"/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0" name="Sun 9">
            <a:hlinkClick r:id="rId2" action="ppaction://hlinksldjump"/>
            <a:extLst>
              <a:ext uri="{FF2B5EF4-FFF2-40B4-BE49-F238E27FC236}">
                <a16:creationId xmlns:a16="http://schemas.microsoft.com/office/drawing/2014/main" id="{CA8035F9-6313-C3E4-D098-3716C08BE194}"/>
              </a:ext>
            </a:extLst>
          </p:cNvPr>
          <p:cNvSpPr/>
          <p:nvPr/>
        </p:nvSpPr>
        <p:spPr>
          <a:xfrm>
            <a:off x="11151704" y="4343400"/>
            <a:ext cx="609600" cy="533400"/>
          </a:xfrm>
          <a:prstGeom prst="sun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6788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586 -0.3713 C -0.36068 -0.37408 -0.36511 -0.37338 -0.36941 -0.37593 C -0.37813 -0.38125 -0.38555 -0.39838 -0.39271 -0.4088 C -0.39532 -0.41667 -0.3974 -0.42176 -0.40118 -0.42639 C -0.40417 -0.43658 -0.40652 -0.44885 -0.4112 -0.45556 C -0.4125 -0.46343 -0.41472 -0.46968 -0.41641 -0.47732 C -0.4168 -0.48241 -0.41719 -0.49028 -0.41836 -0.49491 C -0.42136 -0.50787 -0.4198 -0.49491 -0.42253 -0.51065 C -0.4237 -0.51806 -0.42461 -0.52686 -0.42553 -0.53473 C -0.42683 -0.56945 -0.42761 -0.59491 -0.42657 -0.63195 C -0.42618 -0.64815 -0.42357 -0.66505 -0.41836 -0.67616 C -0.41615 -0.68889 -0.41524 -0.69954 -0.40808 -0.70487 C -0.40599 -0.70625 -0.40209 -0.70926 -0.40209 -0.7088 C -0.39271 -0.70834 -0.38347 -0.7088 -0.37448 -0.70695 C -0.37214 -0.70649 -0.36823 -0.70278 -0.36823 -0.70232 C -0.36693 -0.69792 -0.36459 -0.69399 -0.36316 -0.68912 C -0.36159 -0.68357 -0.36068 -0.67709 -0.35912 -0.67199 C -0.35756 -0.64121 -0.35691 -0.63982 -0.35912 -0.59885 C -0.35938 -0.59283 -0.36511 -0.57987 -0.36732 -0.57709 C -0.36993 -0.57315 -0.37527 -0.56783 -0.37527 -0.5676 C -0.38464 -0.5426 -0.37461 -0.56528 -0.38386 -0.55463 C -0.3849 -0.55278 -0.38555 -0.54954 -0.38672 -0.54792 C -0.38907 -0.54537 -0.39167 -0.54607 -0.39388 -0.54352 C -0.40222 -0.53473 -0.41003 -0.53473 -0.41928 -0.53241 C -0.4392 -0.53311 -0.45886 -0.53287 -0.47839 -0.53473 C -0.48438 -0.53542 -0.49115 -0.54514 -0.49714 -0.54792 C -0.49909 -0.55116 -0.50118 -0.55463 -0.50326 -0.55672 C -0.50495 -0.55811 -0.50678 -0.55903 -0.50808 -0.56158 C -0.51277 -0.56713 -0.51537 -0.57292 -0.52058 -0.57709 C -0.53204 -0.60324 -0.5142 -0.56412 -0.52761 -0.58774 C -0.54454 -0.61737 -0.52722 -0.59306 -0.53972 -0.60996 C -0.54636 -0.62639 -0.55326 -0.64329 -0.56042 -0.65834 C -0.56303 -0.6757 -0.55899 -0.65139 -0.56732 -0.67848 C -0.5711 -0.68959 -0.57579 -0.70139 -0.58073 -0.70926 C -0.58282 -0.71621 -0.58594 -0.72593 -0.58881 -0.73149 C -0.59167 -0.73635 -0.59532 -0.73936 -0.59818 -0.74468 C -0.60287 -0.75324 -0.6 -0.75209 -0.6073 -0.75996 C -0.61277 -0.76598 -0.61902 -0.77084 -0.62448 -0.77732 C -0.63386 -0.78866 -0.62761 -0.78403 -0.63464 -0.79098 C -0.63907 -0.79445 -0.6448 -0.79723 -0.64805 -0.80186 C -0.65235 -0.80787 -0.65013 -0.80602 -0.65521 -0.80834 C -0.67136 -0.8257 -0.69089 -0.82987 -0.70847 -0.83287 C -0.72774 -0.84977 -0.75573 -0.84306 -0.77579 -0.82848 C -0.77826 -0.82014 -0.78178 -0.8169 -0.7849 -0.81088 C -0.78985 -0.80162 -0.79388 -0.79098 -0.80027 -0.78658 C -0.80326 -0.77616 -0.80573 -0.76829 -0.80938 -0.75996 C -0.81094 -0.75 -0.81303 -0.75232 -0.81459 -0.74237 C -0.81589 -0.7213 -0.81641 -0.72223 -0.81459 -0.69352 C -0.81368 -0.68149 -0.81042 -0.67616 -0.80847 -0.66505 C -0.80365 -0.63936 -0.80938 -0.66158 -0.80326 -0.64537 C -0.80027 -0.63774 -0.80027 -0.63102 -0.79597 -0.62547 C -0.79441 -0.6125 -0.7918 -0.59977 -0.78881 -0.58774 C -0.78516 -0.5713 -0.78868 -0.59283 -0.7849 -0.57223 C -0.7836 -0.56366 -0.7823 -0.55463 -0.78099 -0.54584 C -0.77787 -0.52778 -0.78282 -0.5463 -0.77579 -0.52362 C -0.775 -0.52153 -0.77448 -0.51968 -0.77357 -0.51737 C -0.77253 -0.51459 -0.77058 -0.50857 -0.77058 -0.50787 C -0.76993 -0.50324 -0.77032 -0.49723 -0.76849 -0.49283 C -0.76693 -0.48774 -0.7642 -0.48519 -0.7625 -0.4801 C -0.76068 -0.47477 -0.75912 -0.46945 -0.75782 -0.46436 C -0.75782 -0.46274 -0.75678 -0.4669 -0.75638 -0.46875 " pathEditMode="relative" rAng="0" ptsTypes="AAAAAAAAAAAAAAAAAAAAAAAAAAAAAAAAAAAAAAAAAAAAAAAAAAAAAAAAAAAAA">
                                      <p:cBhvr>
                                        <p:cTn id="16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95" y="-2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F7B6B825-77BE-6B28-6B55-EB986F894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533400"/>
            <a:ext cx="9448800" cy="584775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âu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4.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ọn phát biểu đúng. Vận tốc truyền âm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1AFD1C9-753A-37DE-D838-36FD1939D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3675" y="1453856"/>
            <a:ext cx="9264650" cy="3943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vi-VN" sz="3200" b="1" dirty="0"/>
              <a:t>A. </a:t>
            </a:r>
            <a:r>
              <a:rPr lang="vi-VN" sz="3200" dirty="0"/>
              <a:t>Có giá trị cực đại khi truyền trong chân không và</a:t>
            </a:r>
            <a:r>
              <a:rPr lang="en-US" sz="3200" dirty="0"/>
              <a:t> </a:t>
            </a:r>
            <a:r>
              <a:rPr lang="vi-VN" sz="3200" dirty="0"/>
              <a:t>bằng</a:t>
            </a:r>
            <a:r>
              <a:rPr lang="en-US" sz="3200" dirty="0"/>
              <a:t> </a:t>
            </a:r>
            <a:r>
              <a:rPr lang="vi-VN" sz="3200" dirty="0"/>
              <a:t>3.10</a:t>
            </a:r>
            <a:r>
              <a:rPr lang="vi-VN" sz="3200" baseline="30000" dirty="0"/>
              <a:t>8</a:t>
            </a:r>
            <a:r>
              <a:rPr lang="en-US" sz="3200" dirty="0"/>
              <a:t> </a:t>
            </a:r>
            <a:r>
              <a:rPr lang="vi-VN" sz="3200" dirty="0"/>
              <a:t>m/s</a:t>
            </a:r>
            <a:r>
              <a:rPr lang="en-US" sz="3200" dirty="0"/>
              <a:t>.</a:t>
            </a:r>
            <a:br>
              <a:rPr lang="vi-VN" sz="3200" dirty="0"/>
            </a:br>
            <a:r>
              <a:rPr lang="vi-VN" sz="3200" b="1" dirty="0"/>
              <a:t>B. </a:t>
            </a:r>
            <a:r>
              <a:rPr lang="vi-VN" sz="3200" dirty="0"/>
              <a:t>Tăng khi mật độ vật chất của môi trường giảm.</a:t>
            </a:r>
            <a:endParaRPr lang="en-US" sz="3200" dirty="0"/>
          </a:p>
          <a:p>
            <a:pPr>
              <a:lnSpc>
                <a:spcPct val="130000"/>
              </a:lnSpc>
            </a:pPr>
            <a:r>
              <a:rPr lang="vi-VN" sz="3200" b="1" dirty="0"/>
              <a:t>C. </a:t>
            </a:r>
            <a:r>
              <a:rPr lang="vi-VN" sz="3200" dirty="0"/>
              <a:t>Tăng khi độ đàn hồi của môi trường càng lớn.</a:t>
            </a:r>
            <a:br>
              <a:rPr lang="vi-VN" sz="3200" dirty="0"/>
            </a:br>
            <a:r>
              <a:rPr lang="vi-VN" sz="3200" b="1" dirty="0"/>
              <a:t>D. </a:t>
            </a:r>
            <a:r>
              <a:rPr lang="vi-VN" sz="3200" dirty="0"/>
              <a:t>Giảm khi nhiệt độ của môi trường tăng.</a:t>
            </a:r>
            <a:endParaRPr lang="en-US" sz="3200" dirty="0"/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endParaRPr lang="vi-VN" altLang="en-US" sz="3200" dirty="0">
              <a:latin typeface="Cambria" panose="02040503050406030204" pitchFamily="18" charset="0"/>
            </a:endParaRPr>
          </a:p>
        </p:txBody>
      </p:sp>
      <p:sp>
        <p:nvSpPr>
          <p:cNvPr id="7" name="Smiley Face 6">
            <a:extLst>
              <a:ext uri="{FF2B5EF4-FFF2-40B4-BE49-F238E27FC236}">
                <a16:creationId xmlns:a16="http://schemas.microsoft.com/office/drawing/2014/main" id="{A0F57E08-81C5-D83C-9353-3B91D62ED2A4}"/>
              </a:ext>
            </a:extLst>
          </p:cNvPr>
          <p:cNvSpPr/>
          <p:nvPr/>
        </p:nvSpPr>
        <p:spPr>
          <a:xfrm>
            <a:off x="11033125" y="5397500"/>
            <a:ext cx="685800" cy="533400"/>
          </a:xfrm>
          <a:prstGeom prst="smileyFac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2" name="Sun 11">
            <a:hlinkClick r:id="rId2" action="ppaction://hlinksldjump"/>
            <a:extLst>
              <a:ext uri="{FF2B5EF4-FFF2-40B4-BE49-F238E27FC236}">
                <a16:creationId xmlns:a16="http://schemas.microsoft.com/office/drawing/2014/main" id="{772898CC-F0BC-DA45-2595-00129034ABDD}"/>
              </a:ext>
            </a:extLst>
          </p:cNvPr>
          <p:cNvSpPr/>
          <p:nvPr/>
        </p:nvSpPr>
        <p:spPr>
          <a:xfrm>
            <a:off x="11109325" y="4267200"/>
            <a:ext cx="609600" cy="533400"/>
          </a:xfrm>
          <a:prstGeom prst="sun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9775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9271 -0.17917 C -0.39752 -0.18195 -0.40182 -0.18149 -0.40625 -0.18403 C -0.41484 -0.18912 -0.42252 -0.20649 -0.42955 -0.2169 C -0.43203 -0.22477 -0.43411 -0.22963 -0.43815 -0.23449 C -0.44101 -0.24445 -0.44336 -0.25695 -0.44817 -0.26343 C -0.44922 -0.27153 -0.45156 -0.27778 -0.45325 -0.28542 C -0.45377 -0.29028 -0.4539 -0.29815 -0.45534 -0.30301 C -0.4582 -0.31574 -0.45664 -0.30301 -0.4595 -0.31875 C -0.46054 -0.32616 -0.46146 -0.33496 -0.46237 -0.34283 C -0.4638 -0.37755 -0.46432 -0.40301 -0.46328 -0.43982 C -0.46302 -0.45602 -0.46041 -0.47315 -0.45534 -0.48426 C -0.45286 -0.49699 -0.45221 -0.50764 -0.44492 -0.51274 C -0.44284 -0.51436 -0.4388 -0.51713 -0.4388 -0.5169 C -0.42955 -0.51644 -0.42031 -0.51667 -0.41119 -0.51505 C -0.40898 -0.51459 -0.40494 -0.51065 -0.40494 -0.51042 C -0.4039 -0.50579 -0.4013 -0.50209 -0.4 -0.49723 C -0.39843 -0.49167 -0.39752 -0.48519 -0.39596 -0.47987 C -0.3944 -0.44908 -0.39388 -0.44769 -0.39596 -0.40695 C -0.39609 -0.40093 -0.40182 -0.38797 -0.40416 -0.38519 C -0.4069 -0.38125 -0.41224 -0.37593 -0.41224 -0.3757 C -0.42148 -0.3507 -0.41146 -0.37338 -0.42057 -0.36274 C -0.42161 -0.36088 -0.42252 -0.35764 -0.42369 -0.35602 C -0.42578 -0.35348 -0.42838 -0.35417 -0.43086 -0.35162 C -0.43906 -0.34283 -0.44687 -0.34237 -0.45599 -0.34051 C -0.47604 -0.34121 -0.49557 -0.34074 -0.51523 -0.34283 C -0.52135 -0.34352 -0.52799 -0.35324 -0.53398 -0.35602 C -0.53593 -0.35926 -0.53815 -0.36274 -0.5401 -0.36482 C -0.54179 -0.36621 -0.54362 -0.36713 -0.54505 -0.36968 C -0.54961 -0.37524 -0.55234 -0.38102 -0.55742 -0.38519 C -0.56888 -0.41135 -0.55104 -0.37223 -0.56432 -0.39584 C -0.58138 -0.42524 -0.56406 -0.40116 -0.57656 -0.41783 C -0.58307 -0.43449 -0.5901 -0.45116 -0.59713 -0.46644 C -0.59974 -0.4838 -0.59583 -0.45926 -0.60416 -0.48635 C -0.60794 -0.49769 -0.61263 -0.50949 -0.61758 -0.51713 C -0.61953 -0.52431 -0.62265 -0.53403 -0.62565 -0.53936 C -0.62838 -0.54445 -0.63203 -0.54746 -0.63502 -0.55255 C -0.63971 -0.56135 -0.63685 -0.55996 -0.64401 -0.56806 C -0.64974 -0.57385 -0.65599 -0.57894 -0.66119 -0.58542 C -0.67057 -0.59653 -0.66432 -0.59213 -0.67148 -0.59908 C -0.67578 -0.60255 -0.68151 -0.6051 -0.68489 -0.60996 C -0.68919 -0.61598 -0.68711 -0.61389 -0.69244 -0.61644 C -0.7082 -0.6338 -0.72773 -0.63774 -0.74531 -0.64074 C -0.76458 -0.65787 -0.79244 -0.65116 -0.81263 -0.63635 C -0.8151 -0.62801 -0.81849 -0.625 -0.82161 -0.61875 C -0.82682 -0.60973 -0.83073 -0.59908 -0.83711 -0.59445 C -0.8401 -0.58426 -0.84244 -0.57616 -0.84609 -0.56806 C -0.84765 -0.55811 -0.84974 -0.56019 -0.8513 -0.55047 C -0.85273 -0.52917 -0.85325 -0.5301 -0.8513 -0.50162 C -0.85052 -0.48959 -0.84713 -0.48403 -0.84531 -0.47315 C -0.84036 -0.44723 -0.84609 -0.46945 -0.8401 -0.45348 C -0.83711 -0.44561 -0.83711 -0.43889 -0.83281 -0.43334 C -0.83125 -0.42037 -0.82864 -0.40787 -0.82565 -0.39584 C -0.82213 -0.3794 -0.82552 -0.40093 -0.82161 -0.38033 C -0.82044 -0.37176 -0.81901 -0.36274 -0.81784 -0.35394 C -0.81471 -0.33588 -0.81953 -0.3544 -0.81263 -0.33172 C -0.81172 -0.32963 -0.81119 -0.32755 -0.81041 -0.32524 C -0.80937 -0.32246 -0.80742 -0.31644 -0.80742 -0.31598 C -0.80677 -0.31112 -0.80703 -0.3051 -0.80534 -0.3007 C -0.80377 -0.29584 -0.80104 -0.29306 -0.79922 -0.28797 C -0.79752 -0.28264 -0.79596 -0.27732 -0.79453 -0.27223 C -0.79453 -0.27084 -0.79375 -0.275 -0.79323 -0.27662 " pathEditMode="relative" rAng="0" ptsTypes="AAAAAAAAAAAAAAAAAAAAAAAAAAAAAAAAAAAAAAAAAAAAAAAAAAAAAAAAAAAAA">
                                      <p:cBhvr>
                                        <p:cTn id="16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95" y="-2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5314B789-57E5-A2EF-3318-B72F796AE1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52400"/>
            <a:ext cx="7543800" cy="584775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âu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5.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ước sóng được định nghĩa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B1C5BFC3-76D7-A4B3-11D8-40DCC7658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927100"/>
            <a:ext cx="10031896" cy="514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vi-VN" sz="3200" b="1" dirty="0"/>
              <a:t>A. </a:t>
            </a:r>
            <a:r>
              <a:rPr lang="vi-VN" sz="3200" dirty="0"/>
              <a:t>Là khoảng cách giữa hai điểm gần nhau nhất trên cùng một phương truyền sóng dao động cùng pha.</a:t>
            </a:r>
            <a:br>
              <a:rPr lang="vi-VN" sz="3200" dirty="0"/>
            </a:br>
            <a:r>
              <a:rPr lang="vi-VN" sz="3200" b="1" dirty="0"/>
              <a:t>B. </a:t>
            </a:r>
            <a:r>
              <a:rPr lang="vi-VN" sz="3200" dirty="0"/>
              <a:t>Là quãng đường sóng truyền đi được trong một chu kì.</a:t>
            </a:r>
            <a:br>
              <a:rPr lang="vi-VN" sz="3200" dirty="0"/>
            </a:br>
            <a:r>
              <a:rPr lang="vi-VN" sz="3200" b="1" dirty="0"/>
              <a:t>C. </a:t>
            </a:r>
            <a:r>
              <a:rPr lang="vi-VN" sz="3200" dirty="0"/>
              <a:t>Là khoảng cách giữa hai điểm trên cùng một phương truyền sóng dao động cùng pha. </a:t>
            </a:r>
            <a:endParaRPr lang="en-US" sz="3200" dirty="0"/>
          </a:p>
          <a:p>
            <a:pPr>
              <a:lnSpc>
                <a:spcPct val="130000"/>
              </a:lnSpc>
            </a:pPr>
            <a:r>
              <a:rPr lang="en-US" sz="3200" b="1" dirty="0"/>
              <a:t>D. </a:t>
            </a:r>
            <a:r>
              <a:rPr lang="vi-VN" sz="3200" dirty="0"/>
              <a:t>Là quãng đường sóng truyền đi được trong một </a:t>
            </a:r>
            <a:r>
              <a:rPr lang="en-US" sz="3200" dirty="0" err="1"/>
              <a:t>nửa</a:t>
            </a:r>
            <a:r>
              <a:rPr lang="en-US" sz="3200" dirty="0"/>
              <a:t> </a:t>
            </a:r>
            <a:r>
              <a:rPr lang="vi-VN" sz="3200" dirty="0"/>
              <a:t>chu kì.</a:t>
            </a:r>
            <a:endParaRPr lang="en-US" sz="3200" dirty="0"/>
          </a:p>
        </p:txBody>
      </p:sp>
      <p:sp>
        <p:nvSpPr>
          <p:cNvPr id="7" name="Smiley Face 6">
            <a:extLst>
              <a:ext uri="{FF2B5EF4-FFF2-40B4-BE49-F238E27FC236}">
                <a16:creationId xmlns:a16="http://schemas.microsoft.com/office/drawing/2014/main" id="{1EE0D9D2-22F8-7821-0913-17C36CB9CDC4}"/>
              </a:ext>
            </a:extLst>
          </p:cNvPr>
          <p:cNvSpPr/>
          <p:nvPr/>
        </p:nvSpPr>
        <p:spPr>
          <a:xfrm>
            <a:off x="10728325" y="5397500"/>
            <a:ext cx="685800" cy="533400"/>
          </a:xfrm>
          <a:prstGeom prst="smileyFac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0" name="Sun 9">
            <a:hlinkClick r:id="rId2" action="ppaction://hlinksldjump"/>
            <a:extLst>
              <a:ext uri="{FF2B5EF4-FFF2-40B4-BE49-F238E27FC236}">
                <a16:creationId xmlns:a16="http://schemas.microsoft.com/office/drawing/2014/main" id="{CCED454B-A13B-1FAE-8F32-6B31B4F72EF8}"/>
              </a:ext>
            </a:extLst>
          </p:cNvPr>
          <p:cNvSpPr/>
          <p:nvPr/>
        </p:nvSpPr>
        <p:spPr>
          <a:xfrm>
            <a:off x="11151704" y="4343400"/>
            <a:ext cx="609600" cy="533400"/>
          </a:xfrm>
          <a:prstGeom prst="sun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70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2 -0.4507 C 0.00482 -0.45602 -0.00351 -0.45533 -0.01185 -0.45996 C -0.02851 -0.46968 -0.04297 -0.50232 -0.0569 -0.52176 C -0.06237 -0.53658 -0.06575 -0.54584 -0.07304 -0.55487 C -0.07916 -0.57362 -0.08385 -0.59699 -0.09284 -0.60926 C -0.09531 -0.62454 -0.09935 -0.63635 -0.10286 -0.6507 C -0.10312 -0.65996 -0.10429 -0.67477 -0.10625 -0.68403 C -0.11198 -0.70764 -0.10885 -0.68403 -0.11458 -0.71343 C -0.11705 -0.72732 -0.11875 -0.74375 -0.12005 -0.75857 C -0.12278 -0.82408 -0.12396 -0.87176 -0.12226 -0.94098 C -0.12174 -0.9713 -0.11614 -1.00301 -0.10625 -1.02408 C -0.10195 -1.04792 -0.10026 -1.06806 -0.08685 -1.07778 C -0.08268 -1.08056 -0.07474 -1.08588 -0.07474 -1.08519 C -0.0569 -1.08473 -0.03893 -1.08473 -0.02161 -1.08172 C -0.01744 -1.08102 -0.0095 -1.07338 -0.0095 -1.07315 C -0.00716 -1.06459 -0.0026 -1.05741 0.00013 -1.04838 C 0.00326 -1.0382 0.00482 -1.02616 0.00769 -1.01598 C 0.01068 -0.95811 0.01224 -0.95533 0.00769 -0.87871 C 0.00742 -0.86737 -0.00351 -0.84352 -0.00781 -0.8382 C -0.01276 -0.83102 -0.0233 -0.8213 -0.0233 -0.82037 C -0.0414 -0.77338 -0.02187 -0.81598 -0.03971 -0.79561 C -0.04179 -0.7926 -0.04297 -0.78658 -0.04544 -0.78334 C -0.04961 -0.77871 -0.05494 -0.78033 -0.05924 -0.775 C -0.07526 -0.75857 -0.09036 -0.75787 -0.10807 -0.7544 C -0.14635 -0.75556 -0.18424 -0.75463 -0.22213 -0.75857 C -0.23385 -0.75996 -0.24648 -0.77778 -0.25859 -0.78334 C -0.26185 -0.78936 -0.26575 -0.7963 -0.27005 -0.80024 C -0.27356 -0.80255 -0.27656 -0.8044 -0.27981 -0.8088 C -0.2888 -0.81968 -0.29336 -0.83033 -0.30377 -0.8382 C -0.32591 -0.88658 -0.29101 -0.81343 -0.31679 -0.85834 C -0.34987 -0.9132 -0.31627 -0.86829 -0.34036 -0.89908 C -0.35286 -0.93033 -0.36614 -0.96204 -0.38034 -0.99051 C -0.38515 -1.02338 -0.37721 -0.97732 -0.39336 -1.02801 C -0.40091 -1.04931 -0.40989 -1.07153 -0.4194 -1.08588 C -0.42356 -1.09954 -0.42916 -1.1176 -0.43515 -1.12755 C -0.44023 -1.13704 -0.44726 -1.14283 -0.45312 -1.15232 C -0.46211 -1.16875 -0.45651 -1.16644 -0.47057 -1.18172 C -0.48138 -1.1926 -0.49323 -1.20209 -0.50364 -1.21436 C -0.52161 -1.23519 -0.50976 -1.22686 -0.5233 -1.23982 C -0.53177 -1.24653 -0.54349 -1.25139 -0.54896 -1.26042 C -0.55768 -1.27153 -0.55351 -1.26783 -0.56354 -1.27246 C -0.59401 -1.30533 -0.63151 -1.3125 -0.66562 -1.31852 C -0.70273 -1.35024 -0.75651 -1.3375 -0.79544 -1.30996 C -0.8 -1.29422 -0.80664 -1.28866 -0.81289 -1.27686 C -0.82278 -1.25996 -0.83008 -1.23982 -0.84271 -1.23125 C -0.84817 -1.21204 -0.85299 -1.19699 -0.85989 -1.18172 C -0.86302 -1.16297 -0.86692 -1.1669 -0.87005 -1.14862 C -0.87278 -1.10834 -0.87383 -1.11042 -0.87005 -1.05625 C -0.86836 -1.03426 -0.86198 -1.02385 -0.85872 -1.00301 C -0.84896 -0.95463 -0.85989 -0.9963 -0.84817 -0.96621 C -0.84271 -0.95139 -0.84271 -0.93889 -0.83411 -0.92871 C -0.83112 -0.90417 -0.82604 -0.88056 -0.82057 -0.85834 C -0.8138 -0.82755 -0.82005 -0.86737 -0.81289 -0.82917 C -0.81054 -0.81297 -0.80781 -0.79561 -0.80547 -0.77963 C -0.79987 -0.74561 -0.80885 -0.78033 -0.79544 -0.73774 C -0.79388 -0.7338 -0.79297 -0.72987 -0.79101 -0.72547 C -0.78893 -0.72061 -0.78541 -0.70903 -0.78541 -0.70811 C -0.78385 -0.69908 -0.78463 -0.6875 -0.78138 -0.67963 C -0.77838 -0.67037 -0.77278 -0.66505 -0.76966 -0.65556 C -0.7664 -0.64561 -0.76328 -0.63542 -0.76054 -0.62593 C -0.76054 -0.62315 -0.75885 -0.63102 -0.75781 -0.63403 " pathEditMode="relative" rAng="0" ptsTypes="AAAAAAAAAAAAAAAAAAAAAAAAAAAAAAAAAAAAAAAAAAAAAAAAAAAAAAAAAAAAA">
                                      <p:cBhvr>
                                        <p:cTn id="16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336" y="-4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F1FE0438-5738-56DA-F284-4811FA190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2" y="228600"/>
            <a:ext cx="9069387" cy="1569660"/>
          </a:xfrm>
          <a:prstGeom prst="rect">
            <a:avLst/>
          </a:prstGeom>
          <a:solidFill>
            <a:schemeClr val="bg1">
              <a:lumMod val="60000"/>
              <a:lumOff val="40000"/>
            </a:schemeClr>
          </a:solidFill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âu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6.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ông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ên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ốc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uyền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ng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v,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ước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ng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λ, chu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ì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ng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ần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ng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D839C82-5AC0-60F8-35F3-F9BDAD8F8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590800"/>
            <a:ext cx="4953000" cy="2586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en-US" sz="3200" b="1" dirty="0"/>
              <a:t>A. </a:t>
            </a:r>
            <a:r>
              <a:rPr lang="en-US" sz="3200" dirty="0"/>
              <a:t>λ = </a:t>
            </a:r>
            <a:r>
              <a:rPr lang="en-US" sz="3200" dirty="0" err="1"/>
              <a:t>v.f</a:t>
            </a:r>
            <a:r>
              <a:rPr lang="en-US" sz="3200" dirty="0"/>
              <a:t> = v/T</a:t>
            </a:r>
            <a:br>
              <a:rPr lang="en-US" sz="3200" dirty="0"/>
            </a:br>
            <a:r>
              <a:rPr lang="en-US" sz="3200" b="1" dirty="0"/>
              <a:t>B. </a:t>
            </a:r>
            <a:r>
              <a:rPr lang="en-US" sz="3200" dirty="0" err="1"/>
              <a:t>λ.T</a:t>
            </a:r>
            <a:r>
              <a:rPr lang="en-US" sz="3200" dirty="0"/>
              <a:t> = </a:t>
            </a:r>
            <a:r>
              <a:rPr lang="en-US" sz="3200" dirty="0" err="1"/>
              <a:t>v.f</a:t>
            </a:r>
            <a:endParaRPr lang="en-US" sz="3200" dirty="0"/>
          </a:p>
          <a:p>
            <a:pPr>
              <a:lnSpc>
                <a:spcPct val="130000"/>
              </a:lnSpc>
            </a:pPr>
            <a:r>
              <a:rPr lang="en-US" sz="3200" b="1" dirty="0"/>
              <a:t>C. </a:t>
            </a:r>
            <a:r>
              <a:rPr lang="en-US" sz="3200" dirty="0"/>
              <a:t>λ = </a:t>
            </a:r>
            <a:r>
              <a:rPr lang="en-US" sz="3200" dirty="0" err="1"/>
              <a:t>v.T</a:t>
            </a:r>
            <a:r>
              <a:rPr lang="en-US" sz="3200" dirty="0"/>
              <a:t>= v/f</a:t>
            </a:r>
            <a:br>
              <a:rPr lang="en-US" sz="3200" dirty="0"/>
            </a:br>
            <a:r>
              <a:rPr lang="en-US" sz="3200" b="1" dirty="0"/>
              <a:t>D. </a:t>
            </a:r>
            <a:r>
              <a:rPr lang="en-US" sz="3200" dirty="0"/>
              <a:t>v = </a:t>
            </a:r>
            <a:r>
              <a:rPr lang="en-US" sz="3200" dirty="0" err="1"/>
              <a:t>λ.T</a:t>
            </a:r>
            <a:r>
              <a:rPr lang="en-US" sz="3200" dirty="0"/>
              <a:t> = λ/f</a:t>
            </a:r>
          </a:p>
        </p:txBody>
      </p:sp>
      <p:sp>
        <p:nvSpPr>
          <p:cNvPr id="7" name="Smiley Face 6">
            <a:extLst>
              <a:ext uri="{FF2B5EF4-FFF2-40B4-BE49-F238E27FC236}">
                <a16:creationId xmlns:a16="http://schemas.microsoft.com/office/drawing/2014/main" id="{73C73D99-0B1A-3BCD-CEFF-BC9453660211}"/>
              </a:ext>
            </a:extLst>
          </p:cNvPr>
          <p:cNvSpPr/>
          <p:nvPr/>
        </p:nvSpPr>
        <p:spPr>
          <a:xfrm>
            <a:off x="10896599" y="5397500"/>
            <a:ext cx="685800" cy="533400"/>
          </a:xfrm>
          <a:prstGeom prst="smileyFace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0" name="Sun 9">
            <a:hlinkClick r:id="rId2" action="ppaction://hlinksldjump"/>
            <a:extLst>
              <a:ext uri="{FF2B5EF4-FFF2-40B4-BE49-F238E27FC236}">
                <a16:creationId xmlns:a16="http://schemas.microsoft.com/office/drawing/2014/main" id="{A1A02CB4-CB7D-6A89-2693-D71FE4F5E7C0}"/>
              </a:ext>
            </a:extLst>
          </p:cNvPr>
          <p:cNvSpPr/>
          <p:nvPr/>
        </p:nvSpPr>
        <p:spPr>
          <a:xfrm>
            <a:off x="11151704" y="4343400"/>
            <a:ext cx="609600" cy="533400"/>
          </a:xfrm>
          <a:prstGeom prst="sun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846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727 -0.11644 C -0.20196 -0.11922 -0.20639 -0.11875 -0.21081 -0.1213 C -0.21941 -0.12639 -0.22696 -0.14375 -0.23399 -0.15417 C -0.23659 -0.16204 -0.23868 -0.1669 -0.24232 -0.17176 C -0.24545 -0.18172 -0.24792 -0.19422 -0.25261 -0.2007 C -0.25378 -0.2088 -0.25612 -0.21505 -0.25782 -0.22269 C -0.25821 -0.22755 -0.25847 -0.23542 -0.25977 -0.24028 C -0.26264 -0.25301 -0.26107 -0.24028 -0.26394 -0.25602 C -0.26511 -0.26343 -0.26602 -0.27223 -0.2668 -0.2801 C -0.26823 -0.31482 -0.26889 -0.34028 -0.26784 -0.37709 C -0.26758 -0.39329 -0.26498 -0.41042 -0.25977 -0.42153 C -0.25743 -0.43426 -0.25665 -0.44491 -0.24948 -0.45 C -0.2474 -0.45162 -0.24336 -0.4544 -0.24336 -0.45417 C -0.23399 -0.45371 -0.22487 -0.45394 -0.21576 -0.45232 C -0.21355 -0.45186 -0.20951 -0.44792 -0.20951 -0.44769 C -0.20834 -0.44306 -0.20586 -0.43936 -0.20456 -0.43449 C -0.203 -0.42894 -0.20196 -0.42246 -0.20053 -0.41713 C -0.19896 -0.38635 -0.19831 -0.38496 -0.20053 -0.34422 C -0.20066 -0.3382 -0.20639 -0.32524 -0.20873 -0.32223 C -0.21133 -0.31852 -0.21667 -0.3132 -0.21667 -0.31297 C -0.22605 -0.28797 -0.21602 -0.31065 -0.225 -0.29977 C -0.22618 -0.29815 -0.2267 -0.29491 -0.22813 -0.29329 C -0.23021 -0.29074 -0.23295 -0.29144 -0.23529 -0.28889 C -0.24362 -0.2801 -0.25144 -0.27963 -0.26055 -0.27778 C -0.2806 -0.27848 -0.30014 -0.27801 -0.3198 -0.2801 C -0.32566 -0.28079 -0.33243 -0.29028 -0.33842 -0.29329 C -0.3405 -0.2963 -0.34232 -0.3 -0.34441 -0.30209 C -0.34636 -0.30348 -0.34792 -0.3044 -0.34948 -0.30649 C -0.35404 -0.3125 -0.35678 -0.31829 -0.36198 -0.32223 C -0.37344 -0.34815 -0.3556 -0.30926 -0.36889 -0.33311 C -0.38594 -0.3625 -0.36836 -0.33843 -0.38112 -0.3551 C -0.3875 -0.37176 -0.39467 -0.38843 -0.4017 -0.40371 C -0.4043 -0.42107 -0.40014 -0.39653 -0.40873 -0.42362 C -0.4125 -0.43496 -0.41706 -0.44676 -0.42188 -0.4544 C -0.42409 -0.46158 -0.42722 -0.4713 -0.43021 -0.47662 C -0.43295 -0.48172 -0.43659 -0.48473 -0.43946 -0.48982 C -0.44428 -0.49862 -0.44115 -0.49723 -0.44857 -0.50533 C -0.45417 -0.51112 -0.46042 -0.51621 -0.46576 -0.52269 C -0.47514 -0.5338 -0.46889 -0.5294 -0.47605 -0.53635 C -0.48034 -0.53982 -0.48607 -0.54237 -0.48946 -0.54723 C -0.49375 -0.55324 -0.49154 -0.55116 -0.49649 -0.55371 C -0.51264 -0.57107 -0.5323 -0.575 -0.54961 -0.57801 C -0.56915 -0.59514 -0.59701 -0.58843 -0.61719 -0.57362 C -0.61967 -0.56528 -0.62305 -0.56227 -0.62618 -0.55602 C -0.63125 -0.54699 -0.63529 -0.53635 -0.64167 -0.53172 C -0.64467 -0.52153 -0.64701 -0.51343 -0.65066 -0.50533 C -0.65222 -0.49537 -0.6543 -0.49746 -0.65586 -0.48774 C -0.6573 -0.46644 -0.65782 -0.46737 -0.65586 -0.43889 C -0.65508 -0.42686 -0.6517 -0.4213 -0.64987 -0.41042 C -0.64493 -0.38449 -0.65066 -0.40672 -0.64467 -0.39074 C -0.64167 -0.38287 -0.64167 -0.37616 -0.63737 -0.37061 C -0.63581 -0.35764 -0.63321 -0.34491 -0.63021 -0.33311 C -0.62657 -0.31667 -0.63008 -0.33797 -0.62618 -0.3176 C -0.625 -0.30903 -0.62357 -0.29977 -0.6224 -0.29121 C -0.61928 -0.27315 -0.62409 -0.29167 -0.61719 -0.26899 C -0.61628 -0.2669 -0.61576 -0.26482 -0.61498 -0.2625 C -0.61394 -0.25973 -0.61198 -0.25371 -0.61198 -0.25324 C -0.61133 -0.24838 -0.61146 -0.24237 -0.6099 -0.23797 C -0.60834 -0.23311 -0.6056 -0.23033 -0.60378 -0.22524 C -0.60209 -0.21991 -0.60053 -0.21459 -0.59896 -0.20949 C -0.59896 -0.20811 -0.59805 -0.21227 -0.59779 -0.21389 " pathEditMode="relative" rAng="0" ptsTypes="AAAAAAAAAAAAAAAAAAAAAAAAAAAAAAAAAAAAAAAAAAAAAAAAAAAAAAAAAAAAA">
                                      <p:cBhvr>
                                        <p:cTn id="16" dur="1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95" y="-2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" descr="n272 fb Nguyen Thi Ngoc Tu">
            <a:extLst>
              <a:ext uri="{FF2B5EF4-FFF2-40B4-BE49-F238E27FC236}">
                <a16:creationId xmlns:a16="http://schemas.microsoft.com/office/drawing/2014/main" id="{906782A5-BE1E-34AE-57FE-6A0939F72D7F}"/>
              </a:ext>
            </a:extLst>
          </p:cNvPr>
          <p:cNvSpPr/>
          <p:nvPr/>
        </p:nvSpPr>
        <p:spPr>
          <a:xfrm>
            <a:off x="264765" y="278640"/>
            <a:ext cx="3886200" cy="88023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tx2"/>
            </a:solidFill>
            <a:prstDash val="lgDashDotDot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C00000"/>
                </a:solidFill>
                <a:latin typeface="Cascadia Mono SemiBold" panose="020B0609020000020004" pitchFamily="49" charset="0"/>
                <a:ea typeface="Cascadia Mono SemiBold" panose="020B0609020000020004" pitchFamily="49" charset="0"/>
                <a:cs typeface="Cascadia Mono SemiBold" panose="020B0609020000020004" pitchFamily="49" charset="0"/>
              </a:rPr>
              <a:t>Vận</a:t>
            </a:r>
            <a:r>
              <a:rPr lang="en-US" sz="4800" dirty="0">
                <a:solidFill>
                  <a:srgbClr val="C00000"/>
                </a:solidFill>
                <a:latin typeface="Cascadia Mono SemiBold" panose="020B0609020000020004" pitchFamily="49" charset="0"/>
                <a:ea typeface="Cascadia Mono SemiBold" panose="020B0609020000020004" pitchFamily="49" charset="0"/>
                <a:cs typeface="Cascadia Mono SemiBold" panose="020B0609020000020004" pitchFamily="49" charset="0"/>
              </a:rPr>
              <a:t> </a:t>
            </a:r>
            <a:r>
              <a:rPr lang="en-US" sz="4800" dirty="0" err="1">
                <a:solidFill>
                  <a:srgbClr val="C00000"/>
                </a:solidFill>
                <a:latin typeface="Cascadia Mono SemiBold" panose="020B0609020000020004" pitchFamily="49" charset="0"/>
                <a:ea typeface="Cascadia Mono SemiBold" panose="020B0609020000020004" pitchFamily="49" charset="0"/>
                <a:cs typeface="Cascadia Mono SemiBold" panose="020B0609020000020004" pitchFamily="49" charset="0"/>
              </a:rPr>
              <a:t>dụng</a:t>
            </a:r>
            <a:endParaRPr lang="en-US" sz="4800" dirty="0">
              <a:solidFill>
                <a:srgbClr val="C00000"/>
              </a:solidFill>
              <a:latin typeface="Cascadia Mono SemiBold" panose="020B0609020000020004" pitchFamily="49" charset="0"/>
              <a:ea typeface="Cascadia Mono SemiBold" panose="020B0609020000020004" pitchFamily="49" charset="0"/>
              <a:cs typeface="Cascadia Mono SemiBold" panose="020B0609020000020004" pitchFamily="49" charset="0"/>
            </a:endParaRPr>
          </a:p>
        </p:txBody>
      </p:sp>
      <p:grpSp>
        <p:nvGrpSpPr>
          <p:cNvPr id="13" name="Group 4">
            <a:extLst>
              <a:ext uri="{FF2B5EF4-FFF2-40B4-BE49-F238E27FC236}">
                <a16:creationId xmlns:a16="http://schemas.microsoft.com/office/drawing/2014/main" id="{30EF6BA0-2455-7F71-7A6D-6D03DE742F55}"/>
              </a:ext>
            </a:extLst>
          </p:cNvPr>
          <p:cNvGrpSpPr>
            <a:grpSpLocks/>
          </p:cNvGrpSpPr>
          <p:nvPr/>
        </p:nvGrpSpPr>
        <p:grpSpPr bwMode="auto">
          <a:xfrm>
            <a:off x="238366" y="1371600"/>
            <a:ext cx="11725034" cy="4953000"/>
            <a:chOff x="505448" y="869950"/>
            <a:chExt cx="10133826" cy="4342230"/>
          </a:xfrm>
        </p:grpSpPr>
        <p:pic>
          <p:nvPicPr>
            <p:cNvPr id="15" name="Picture 5" descr="C:\Documents and Settings\jaewook\Desktop\Eng\그림1.png">
              <a:extLst>
                <a:ext uri="{FF2B5EF4-FFF2-40B4-BE49-F238E27FC236}">
                  <a16:creationId xmlns:a16="http://schemas.microsoft.com/office/drawing/2014/main" id="{263A9102-93C8-C220-6713-697849776E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950" y="3364647"/>
              <a:ext cx="3667125" cy="671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EBC9EE3-A510-15F4-90D3-8734E263CC14}"/>
                </a:ext>
              </a:extLst>
            </p:cNvPr>
            <p:cNvSpPr/>
            <p:nvPr/>
          </p:nvSpPr>
          <p:spPr>
            <a:xfrm>
              <a:off x="748316" y="1385747"/>
              <a:ext cx="9890958" cy="3826433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0480" marR="30480" algn="just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hồ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yê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lặ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một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người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làm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cho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con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huyề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dao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ạo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só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nước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.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huyề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hực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hiệ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được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24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dao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40 s,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mỗi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dao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ạo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một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ngọ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só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cao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12 cm so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mặt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hồ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yê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lặ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ngọ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só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ới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bờ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cách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huyề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10 m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sau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5 s.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liệu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này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hãy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xác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định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: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Display Semibold" pitchFamily="2" charset="0"/>
                <a:ea typeface="Times New Roman" panose="02020603050405020304" pitchFamily="18" charset="0"/>
              </a:endParaRPr>
            </a:p>
            <a:p>
              <a:pPr marL="30480" marR="30480" algn="just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a) Chu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kì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dao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huyề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.</a:t>
              </a:r>
              <a:r>
                <a: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		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b)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ốc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độ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la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truyề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só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.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Display Semibold" pitchFamily="2" charset="0"/>
                <a:ea typeface="Times New Roman" panose="02020603050405020304" pitchFamily="18" charset="0"/>
              </a:endParaRPr>
            </a:p>
            <a:p>
              <a:pPr marL="30480" marR="30480" algn="just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c)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Bước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só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.</a:t>
              </a:r>
              <a:r>
                <a: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				         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d)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Biên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độ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sóng</a:t>
              </a:r>
              <a:r>
                <a:rPr lang="en-US" sz="28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itka Display Semibold" pitchFamily="2" charset="0"/>
                  <a:ea typeface="Times New Roman" panose="02020603050405020304" pitchFamily="18" charset="0"/>
                </a:rPr>
                <a:t>.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Display Semibold" pitchFamily="2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7" name="Group 7">
              <a:extLst>
                <a:ext uri="{FF2B5EF4-FFF2-40B4-BE49-F238E27FC236}">
                  <a16:creationId xmlns:a16="http://schemas.microsoft.com/office/drawing/2014/main" id="{F19FB762-BE89-69EF-DEDE-384AFBAEC4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5448" y="869950"/>
              <a:ext cx="2309636" cy="957004"/>
              <a:chOff x="505448" y="869950"/>
              <a:chExt cx="2309636" cy="957004"/>
            </a:xfrm>
          </p:grpSpPr>
          <p:grpSp>
            <p:nvGrpSpPr>
              <p:cNvPr id="18" name="Group 8">
                <a:extLst>
                  <a:ext uri="{FF2B5EF4-FFF2-40B4-BE49-F238E27FC236}">
                    <a16:creationId xmlns:a16="http://schemas.microsoft.com/office/drawing/2014/main" id="{DBAE72B0-9F2A-8D7C-C8A1-59D8F4E45E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5448" y="869950"/>
                <a:ext cx="2309636" cy="957004"/>
                <a:chOff x="505448" y="869950"/>
                <a:chExt cx="2309636" cy="957004"/>
              </a:xfrm>
            </p:grpSpPr>
            <p:sp>
              <p:nvSpPr>
                <p:cNvPr id="20" name="Freeform 10">
                  <a:extLst>
                    <a:ext uri="{FF2B5EF4-FFF2-40B4-BE49-F238E27FC236}">
                      <a16:creationId xmlns:a16="http://schemas.microsoft.com/office/drawing/2014/main" id="{2E5AFEA6-795C-51BA-37CB-54AA11A0DB8A}"/>
                    </a:ext>
                  </a:extLst>
                </p:cNvPr>
                <p:cNvSpPr/>
                <p:nvPr/>
              </p:nvSpPr>
              <p:spPr>
                <a:xfrm>
                  <a:off x="505448" y="869950"/>
                  <a:ext cx="2309636" cy="957004"/>
                </a:xfrm>
                <a:custGeom>
                  <a:avLst/>
                  <a:gdLst>
                    <a:gd name="connsiteX0" fmla="*/ 0 w 2309813"/>
                    <a:gd name="connsiteY0" fmla="*/ 485775 h 942975"/>
                    <a:gd name="connsiteX1" fmla="*/ 585788 w 2309813"/>
                    <a:gd name="connsiteY1" fmla="*/ 352425 h 942975"/>
                    <a:gd name="connsiteX2" fmla="*/ 1333500 w 2309813"/>
                    <a:gd name="connsiteY2" fmla="*/ 228600 h 942975"/>
                    <a:gd name="connsiteX3" fmla="*/ 2205038 w 2309813"/>
                    <a:gd name="connsiteY3" fmla="*/ 0 h 942975"/>
                    <a:gd name="connsiteX4" fmla="*/ 2309813 w 2309813"/>
                    <a:gd name="connsiteY4" fmla="*/ 447675 h 942975"/>
                    <a:gd name="connsiteX5" fmla="*/ 1214438 w 2309813"/>
                    <a:gd name="connsiteY5" fmla="*/ 719137 h 942975"/>
                    <a:gd name="connsiteX6" fmla="*/ 114300 w 2309813"/>
                    <a:gd name="connsiteY6" fmla="*/ 942975 h 942975"/>
                    <a:gd name="connsiteX7" fmla="*/ 0 w 2309813"/>
                    <a:gd name="connsiteY7" fmla="*/ 485775 h 942975"/>
                    <a:gd name="connsiteX0" fmla="*/ 0 w 2309813"/>
                    <a:gd name="connsiteY0" fmla="*/ 478632 h 942975"/>
                    <a:gd name="connsiteX1" fmla="*/ 585788 w 2309813"/>
                    <a:gd name="connsiteY1" fmla="*/ 352425 h 942975"/>
                    <a:gd name="connsiteX2" fmla="*/ 1333500 w 2309813"/>
                    <a:gd name="connsiteY2" fmla="*/ 228600 h 942975"/>
                    <a:gd name="connsiteX3" fmla="*/ 2205038 w 2309813"/>
                    <a:gd name="connsiteY3" fmla="*/ 0 h 942975"/>
                    <a:gd name="connsiteX4" fmla="*/ 2309813 w 2309813"/>
                    <a:gd name="connsiteY4" fmla="*/ 447675 h 942975"/>
                    <a:gd name="connsiteX5" fmla="*/ 1214438 w 2309813"/>
                    <a:gd name="connsiteY5" fmla="*/ 719137 h 942975"/>
                    <a:gd name="connsiteX6" fmla="*/ 114300 w 2309813"/>
                    <a:gd name="connsiteY6" fmla="*/ 942975 h 942975"/>
                    <a:gd name="connsiteX7" fmla="*/ 0 w 2309813"/>
                    <a:gd name="connsiteY7" fmla="*/ 478632 h 942975"/>
                    <a:gd name="connsiteX0" fmla="*/ 0 w 2309813"/>
                    <a:gd name="connsiteY0" fmla="*/ 478632 h 942975"/>
                    <a:gd name="connsiteX1" fmla="*/ 585788 w 2309813"/>
                    <a:gd name="connsiteY1" fmla="*/ 352425 h 942975"/>
                    <a:gd name="connsiteX2" fmla="*/ 1333500 w 2309813"/>
                    <a:gd name="connsiteY2" fmla="*/ 228600 h 942975"/>
                    <a:gd name="connsiteX3" fmla="*/ 2205038 w 2309813"/>
                    <a:gd name="connsiteY3" fmla="*/ 0 h 942975"/>
                    <a:gd name="connsiteX4" fmla="*/ 2309813 w 2309813"/>
                    <a:gd name="connsiteY4" fmla="*/ 447675 h 942975"/>
                    <a:gd name="connsiteX5" fmla="*/ 1214438 w 2309813"/>
                    <a:gd name="connsiteY5" fmla="*/ 719137 h 942975"/>
                    <a:gd name="connsiteX6" fmla="*/ 114300 w 2309813"/>
                    <a:gd name="connsiteY6" fmla="*/ 942975 h 942975"/>
                    <a:gd name="connsiteX7" fmla="*/ 0 w 2309813"/>
                    <a:gd name="connsiteY7" fmla="*/ 478632 h 942975"/>
                    <a:gd name="connsiteX0" fmla="*/ 0 w 2309813"/>
                    <a:gd name="connsiteY0" fmla="*/ 478632 h 954881"/>
                    <a:gd name="connsiteX1" fmla="*/ 585788 w 2309813"/>
                    <a:gd name="connsiteY1" fmla="*/ 352425 h 954881"/>
                    <a:gd name="connsiteX2" fmla="*/ 1333500 w 2309813"/>
                    <a:gd name="connsiteY2" fmla="*/ 228600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85788 w 2309813"/>
                    <a:gd name="connsiteY1" fmla="*/ 352425 h 954881"/>
                    <a:gd name="connsiteX2" fmla="*/ 1333500 w 2309813"/>
                    <a:gd name="connsiteY2" fmla="*/ 228600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85788 w 2309813"/>
                    <a:gd name="connsiteY1" fmla="*/ 352425 h 954881"/>
                    <a:gd name="connsiteX2" fmla="*/ 1333500 w 2309813"/>
                    <a:gd name="connsiteY2" fmla="*/ 228600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90550 w 2309813"/>
                    <a:gd name="connsiteY1" fmla="*/ 345281 h 954881"/>
                    <a:gd name="connsiteX2" fmla="*/ 1333500 w 2309813"/>
                    <a:gd name="connsiteY2" fmla="*/ 228600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90550 w 2309813"/>
                    <a:gd name="connsiteY1" fmla="*/ 345281 h 954881"/>
                    <a:gd name="connsiteX2" fmla="*/ 1333500 w 2309813"/>
                    <a:gd name="connsiteY2" fmla="*/ 228600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90550 w 2309813"/>
                    <a:gd name="connsiteY1" fmla="*/ 345281 h 954881"/>
                    <a:gd name="connsiteX2" fmla="*/ 1333500 w 2309813"/>
                    <a:gd name="connsiteY2" fmla="*/ 228600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83406 w 2309813"/>
                    <a:gd name="connsiteY1" fmla="*/ 347662 h 954881"/>
                    <a:gd name="connsiteX2" fmla="*/ 1333500 w 2309813"/>
                    <a:gd name="connsiteY2" fmla="*/ 228600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83406 w 2309813"/>
                    <a:gd name="connsiteY1" fmla="*/ 347662 h 954881"/>
                    <a:gd name="connsiteX2" fmla="*/ 1333500 w 2309813"/>
                    <a:gd name="connsiteY2" fmla="*/ 228600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83406 w 2309813"/>
                    <a:gd name="connsiteY1" fmla="*/ 347662 h 954881"/>
                    <a:gd name="connsiteX2" fmla="*/ 1328738 w 2309813"/>
                    <a:gd name="connsiteY2" fmla="*/ 219075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83406 w 2309813"/>
                    <a:gd name="connsiteY1" fmla="*/ 347662 h 954881"/>
                    <a:gd name="connsiteX2" fmla="*/ 1107281 w 2309813"/>
                    <a:gd name="connsiteY2" fmla="*/ 245268 h 954881"/>
                    <a:gd name="connsiteX3" fmla="*/ 1328738 w 2309813"/>
                    <a:gd name="connsiteY3" fmla="*/ 219075 h 954881"/>
                    <a:gd name="connsiteX4" fmla="*/ 2205038 w 2309813"/>
                    <a:gd name="connsiteY4" fmla="*/ 0 h 954881"/>
                    <a:gd name="connsiteX5" fmla="*/ 2309813 w 2309813"/>
                    <a:gd name="connsiteY5" fmla="*/ 447675 h 954881"/>
                    <a:gd name="connsiteX6" fmla="*/ 1214438 w 2309813"/>
                    <a:gd name="connsiteY6" fmla="*/ 719137 h 954881"/>
                    <a:gd name="connsiteX7" fmla="*/ 109537 w 2309813"/>
                    <a:gd name="connsiteY7" fmla="*/ 954881 h 954881"/>
                    <a:gd name="connsiteX8" fmla="*/ 0 w 2309813"/>
                    <a:gd name="connsiteY8" fmla="*/ 478632 h 954881"/>
                    <a:gd name="connsiteX0" fmla="*/ 0 w 2309813"/>
                    <a:gd name="connsiteY0" fmla="*/ 478632 h 954881"/>
                    <a:gd name="connsiteX1" fmla="*/ 583406 w 2309813"/>
                    <a:gd name="connsiteY1" fmla="*/ 347662 h 954881"/>
                    <a:gd name="connsiteX2" fmla="*/ 1328738 w 2309813"/>
                    <a:gd name="connsiteY2" fmla="*/ 219075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83406 w 2309813"/>
                    <a:gd name="connsiteY1" fmla="*/ 347662 h 954881"/>
                    <a:gd name="connsiteX2" fmla="*/ 1328738 w 2309813"/>
                    <a:gd name="connsiteY2" fmla="*/ 219075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78632 h 954881"/>
                    <a:gd name="connsiteX1" fmla="*/ 583406 w 2309813"/>
                    <a:gd name="connsiteY1" fmla="*/ 347662 h 954881"/>
                    <a:gd name="connsiteX2" fmla="*/ 1328738 w 2309813"/>
                    <a:gd name="connsiteY2" fmla="*/ 219075 h 954881"/>
                    <a:gd name="connsiteX3" fmla="*/ 2205038 w 2309813"/>
                    <a:gd name="connsiteY3" fmla="*/ 0 h 954881"/>
                    <a:gd name="connsiteX4" fmla="*/ 2309813 w 2309813"/>
                    <a:gd name="connsiteY4" fmla="*/ 447675 h 954881"/>
                    <a:gd name="connsiteX5" fmla="*/ 1214438 w 2309813"/>
                    <a:gd name="connsiteY5" fmla="*/ 719137 h 954881"/>
                    <a:gd name="connsiteX6" fmla="*/ 109537 w 2309813"/>
                    <a:gd name="connsiteY6" fmla="*/ 954881 h 954881"/>
                    <a:gd name="connsiteX7" fmla="*/ 0 w 2309813"/>
                    <a:gd name="connsiteY7" fmla="*/ 478632 h 954881"/>
                    <a:gd name="connsiteX0" fmla="*/ 0 w 2309813"/>
                    <a:gd name="connsiteY0" fmla="*/ 481014 h 957263"/>
                    <a:gd name="connsiteX1" fmla="*/ 583406 w 2309813"/>
                    <a:gd name="connsiteY1" fmla="*/ 350044 h 957263"/>
                    <a:gd name="connsiteX2" fmla="*/ 1328738 w 2309813"/>
                    <a:gd name="connsiteY2" fmla="*/ 221457 h 957263"/>
                    <a:gd name="connsiteX3" fmla="*/ 2193132 w 2309813"/>
                    <a:gd name="connsiteY3" fmla="*/ 0 h 957263"/>
                    <a:gd name="connsiteX4" fmla="*/ 2309813 w 2309813"/>
                    <a:gd name="connsiteY4" fmla="*/ 450057 h 957263"/>
                    <a:gd name="connsiteX5" fmla="*/ 1214438 w 2309813"/>
                    <a:gd name="connsiteY5" fmla="*/ 721519 h 957263"/>
                    <a:gd name="connsiteX6" fmla="*/ 109537 w 2309813"/>
                    <a:gd name="connsiteY6" fmla="*/ 957263 h 957263"/>
                    <a:gd name="connsiteX7" fmla="*/ 0 w 2309813"/>
                    <a:gd name="connsiteY7" fmla="*/ 481014 h 957263"/>
                    <a:gd name="connsiteX0" fmla="*/ 0 w 2309813"/>
                    <a:gd name="connsiteY0" fmla="*/ 481014 h 957263"/>
                    <a:gd name="connsiteX1" fmla="*/ 583406 w 2309813"/>
                    <a:gd name="connsiteY1" fmla="*/ 350044 h 957263"/>
                    <a:gd name="connsiteX2" fmla="*/ 1328738 w 2309813"/>
                    <a:gd name="connsiteY2" fmla="*/ 221457 h 957263"/>
                    <a:gd name="connsiteX3" fmla="*/ 2193132 w 2309813"/>
                    <a:gd name="connsiteY3" fmla="*/ 0 h 957263"/>
                    <a:gd name="connsiteX4" fmla="*/ 2309813 w 2309813"/>
                    <a:gd name="connsiteY4" fmla="*/ 450057 h 957263"/>
                    <a:gd name="connsiteX5" fmla="*/ 1214438 w 2309813"/>
                    <a:gd name="connsiteY5" fmla="*/ 721519 h 957263"/>
                    <a:gd name="connsiteX6" fmla="*/ 109537 w 2309813"/>
                    <a:gd name="connsiteY6" fmla="*/ 957263 h 957263"/>
                    <a:gd name="connsiteX7" fmla="*/ 0 w 2309813"/>
                    <a:gd name="connsiteY7" fmla="*/ 481014 h 957263"/>
                    <a:gd name="connsiteX0" fmla="*/ 0 w 2309813"/>
                    <a:gd name="connsiteY0" fmla="*/ 481014 h 957263"/>
                    <a:gd name="connsiteX1" fmla="*/ 583406 w 2309813"/>
                    <a:gd name="connsiteY1" fmla="*/ 350044 h 957263"/>
                    <a:gd name="connsiteX2" fmla="*/ 1328738 w 2309813"/>
                    <a:gd name="connsiteY2" fmla="*/ 221457 h 957263"/>
                    <a:gd name="connsiteX3" fmla="*/ 2193132 w 2309813"/>
                    <a:gd name="connsiteY3" fmla="*/ 0 h 957263"/>
                    <a:gd name="connsiteX4" fmla="*/ 2309813 w 2309813"/>
                    <a:gd name="connsiteY4" fmla="*/ 450057 h 957263"/>
                    <a:gd name="connsiteX5" fmla="*/ 1214438 w 2309813"/>
                    <a:gd name="connsiteY5" fmla="*/ 721519 h 957263"/>
                    <a:gd name="connsiteX6" fmla="*/ 109537 w 2309813"/>
                    <a:gd name="connsiteY6" fmla="*/ 957263 h 957263"/>
                    <a:gd name="connsiteX7" fmla="*/ 0 w 2309813"/>
                    <a:gd name="connsiteY7" fmla="*/ 481014 h 957263"/>
                    <a:gd name="connsiteX0" fmla="*/ 0 w 2309813"/>
                    <a:gd name="connsiteY0" fmla="*/ 481014 h 957263"/>
                    <a:gd name="connsiteX1" fmla="*/ 583406 w 2309813"/>
                    <a:gd name="connsiteY1" fmla="*/ 350044 h 957263"/>
                    <a:gd name="connsiteX2" fmla="*/ 1328738 w 2309813"/>
                    <a:gd name="connsiteY2" fmla="*/ 221457 h 957263"/>
                    <a:gd name="connsiteX3" fmla="*/ 2193132 w 2309813"/>
                    <a:gd name="connsiteY3" fmla="*/ 0 h 957263"/>
                    <a:gd name="connsiteX4" fmla="*/ 2309813 w 2309813"/>
                    <a:gd name="connsiteY4" fmla="*/ 450057 h 957263"/>
                    <a:gd name="connsiteX5" fmla="*/ 1214438 w 2309813"/>
                    <a:gd name="connsiteY5" fmla="*/ 721519 h 957263"/>
                    <a:gd name="connsiteX6" fmla="*/ 109537 w 2309813"/>
                    <a:gd name="connsiteY6" fmla="*/ 957263 h 957263"/>
                    <a:gd name="connsiteX7" fmla="*/ 0 w 2309813"/>
                    <a:gd name="connsiteY7" fmla="*/ 481014 h 957263"/>
                    <a:gd name="connsiteX0" fmla="*/ 0 w 2309813"/>
                    <a:gd name="connsiteY0" fmla="*/ 481014 h 957263"/>
                    <a:gd name="connsiteX1" fmla="*/ 583406 w 2309813"/>
                    <a:gd name="connsiteY1" fmla="*/ 350044 h 957263"/>
                    <a:gd name="connsiteX2" fmla="*/ 1328738 w 2309813"/>
                    <a:gd name="connsiteY2" fmla="*/ 221457 h 957263"/>
                    <a:gd name="connsiteX3" fmla="*/ 2193132 w 2309813"/>
                    <a:gd name="connsiteY3" fmla="*/ 0 h 957263"/>
                    <a:gd name="connsiteX4" fmla="*/ 2309813 w 2309813"/>
                    <a:gd name="connsiteY4" fmla="*/ 450057 h 957263"/>
                    <a:gd name="connsiteX5" fmla="*/ 1214438 w 2309813"/>
                    <a:gd name="connsiteY5" fmla="*/ 721519 h 957263"/>
                    <a:gd name="connsiteX6" fmla="*/ 109537 w 2309813"/>
                    <a:gd name="connsiteY6" fmla="*/ 957263 h 957263"/>
                    <a:gd name="connsiteX7" fmla="*/ 0 w 2309813"/>
                    <a:gd name="connsiteY7" fmla="*/ 481014 h 957263"/>
                    <a:gd name="connsiteX0" fmla="*/ 0 w 2309813"/>
                    <a:gd name="connsiteY0" fmla="*/ 481014 h 957263"/>
                    <a:gd name="connsiteX1" fmla="*/ 583406 w 2309813"/>
                    <a:gd name="connsiteY1" fmla="*/ 350044 h 957263"/>
                    <a:gd name="connsiteX2" fmla="*/ 1328738 w 2309813"/>
                    <a:gd name="connsiteY2" fmla="*/ 221457 h 957263"/>
                    <a:gd name="connsiteX3" fmla="*/ 2193132 w 2309813"/>
                    <a:gd name="connsiteY3" fmla="*/ 0 h 957263"/>
                    <a:gd name="connsiteX4" fmla="*/ 2309813 w 2309813"/>
                    <a:gd name="connsiteY4" fmla="*/ 450057 h 957263"/>
                    <a:gd name="connsiteX5" fmla="*/ 1214438 w 2309813"/>
                    <a:gd name="connsiteY5" fmla="*/ 721519 h 957263"/>
                    <a:gd name="connsiteX6" fmla="*/ 109537 w 2309813"/>
                    <a:gd name="connsiteY6" fmla="*/ 957263 h 957263"/>
                    <a:gd name="connsiteX7" fmla="*/ 0 w 2309813"/>
                    <a:gd name="connsiteY7" fmla="*/ 481014 h 957263"/>
                    <a:gd name="connsiteX0" fmla="*/ 0 w 2309813"/>
                    <a:gd name="connsiteY0" fmla="*/ 481014 h 957263"/>
                    <a:gd name="connsiteX1" fmla="*/ 583406 w 2309813"/>
                    <a:gd name="connsiteY1" fmla="*/ 350044 h 957263"/>
                    <a:gd name="connsiteX2" fmla="*/ 1328738 w 2309813"/>
                    <a:gd name="connsiteY2" fmla="*/ 221457 h 957263"/>
                    <a:gd name="connsiteX3" fmla="*/ 2193132 w 2309813"/>
                    <a:gd name="connsiteY3" fmla="*/ 0 h 957263"/>
                    <a:gd name="connsiteX4" fmla="*/ 2309813 w 2309813"/>
                    <a:gd name="connsiteY4" fmla="*/ 450057 h 957263"/>
                    <a:gd name="connsiteX5" fmla="*/ 1214438 w 2309813"/>
                    <a:gd name="connsiteY5" fmla="*/ 721519 h 957263"/>
                    <a:gd name="connsiteX6" fmla="*/ 109537 w 2309813"/>
                    <a:gd name="connsiteY6" fmla="*/ 957263 h 957263"/>
                    <a:gd name="connsiteX7" fmla="*/ 0 w 2309813"/>
                    <a:gd name="connsiteY7" fmla="*/ 481014 h 9572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309813" h="957263">
                      <a:moveTo>
                        <a:pt x="0" y="481014"/>
                      </a:moveTo>
                      <a:cubicBezTo>
                        <a:pt x="207170" y="407989"/>
                        <a:pt x="414336" y="380206"/>
                        <a:pt x="583406" y="350044"/>
                      </a:cubicBezTo>
                      <a:cubicBezTo>
                        <a:pt x="804862" y="306785"/>
                        <a:pt x="1077516" y="262732"/>
                        <a:pt x="1328738" y="221457"/>
                      </a:cubicBezTo>
                      <a:cubicBezTo>
                        <a:pt x="1637507" y="155576"/>
                        <a:pt x="1901032" y="73025"/>
                        <a:pt x="2193132" y="0"/>
                      </a:cubicBezTo>
                      <a:cubicBezTo>
                        <a:pt x="2222501" y="180976"/>
                        <a:pt x="2263775" y="373856"/>
                        <a:pt x="2309813" y="450057"/>
                      </a:cubicBezTo>
                      <a:cubicBezTo>
                        <a:pt x="1932781" y="578644"/>
                        <a:pt x="1593850" y="652464"/>
                        <a:pt x="1214438" y="721519"/>
                      </a:cubicBezTo>
                      <a:cubicBezTo>
                        <a:pt x="824706" y="771525"/>
                        <a:pt x="494505" y="826294"/>
                        <a:pt x="109537" y="957263"/>
                      </a:cubicBezTo>
                      <a:cubicBezTo>
                        <a:pt x="61912" y="883444"/>
                        <a:pt x="11906" y="704851"/>
                        <a:pt x="0" y="481014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37AA0F">
                        <a:lumMod val="70000"/>
                        <a:lumOff val="30000"/>
                      </a:srgbClr>
                    </a:gs>
                    <a:gs pos="50000">
                      <a:srgbClr val="37AA0F"/>
                    </a:gs>
                    <a:gs pos="100000">
                      <a:srgbClr val="37AA0F">
                        <a:lumMod val="70000"/>
                      </a:srgbClr>
                    </a:gs>
                  </a:gsLst>
                  <a:lin ang="0" scaled="1"/>
                  <a:tileRect/>
                </a:gra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" name="TextBox 24">
                  <a:extLst>
                    <a:ext uri="{FF2B5EF4-FFF2-40B4-BE49-F238E27FC236}">
                      <a16:creationId xmlns:a16="http://schemas.microsoft.com/office/drawing/2014/main" id="{A6C18562-0ED3-B9CC-81C9-B7C7BA4BB4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20935164">
                  <a:off x="709192" y="1147970"/>
                  <a:ext cx="2079625" cy="424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vi-VN" altLang="en-US" sz="2400" b="1" i="1" dirty="0"/>
                </a:p>
              </p:txBody>
            </p:sp>
          </p:grpSp>
          <p:sp>
            <p:nvSpPr>
              <p:cNvPr id="19" name="Freeform 9">
                <a:extLst>
                  <a:ext uri="{FF2B5EF4-FFF2-40B4-BE49-F238E27FC236}">
                    <a16:creationId xmlns:a16="http://schemas.microsoft.com/office/drawing/2014/main" id="{F5BF222F-CF7F-770F-9523-5F2E3E826A6F}"/>
                  </a:ext>
                </a:extLst>
              </p:cNvPr>
              <p:cNvSpPr/>
              <p:nvPr/>
            </p:nvSpPr>
            <p:spPr>
              <a:xfrm>
                <a:off x="586404" y="1152449"/>
                <a:ext cx="266680" cy="671331"/>
              </a:xfrm>
              <a:custGeom>
                <a:avLst/>
                <a:gdLst>
                  <a:gd name="connsiteX0" fmla="*/ 138534 w 233414"/>
                  <a:gd name="connsiteY0" fmla="*/ 107763 h 679858"/>
                  <a:gd name="connsiteX1" fmla="*/ 1374 w 233414"/>
                  <a:gd name="connsiteY1" fmla="*/ 31563 h 679858"/>
                  <a:gd name="connsiteX2" fmla="*/ 77574 w 233414"/>
                  <a:gd name="connsiteY2" fmla="*/ 564963 h 679858"/>
                  <a:gd name="connsiteX3" fmla="*/ 229974 w 233414"/>
                  <a:gd name="connsiteY3" fmla="*/ 656403 h 679858"/>
                  <a:gd name="connsiteX4" fmla="*/ 169014 w 233414"/>
                  <a:gd name="connsiteY4" fmla="*/ 244923 h 679858"/>
                  <a:gd name="connsiteX0" fmla="*/ 121287 w 232835"/>
                  <a:gd name="connsiteY0" fmla="*/ 109484 h 679198"/>
                  <a:gd name="connsiteX1" fmla="*/ 795 w 232835"/>
                  <a:gd name="connsiteY1" fmla="*/ 30903 h 679198"/>
                  <a:gd name="connsiteX2" fmla="*/ 76995 w 232835"/>
                  <a:gd name="connsiteY2" fmla="*/ 564303 h 679198"/>
                  <a:gd name="connsiteX3" fmla="*/ 229395 w 232835"/>
                  <a:gd name="connsiteY3" fmla="*/ 655743 h 679198"/>
                  <a:gd name="connsiteX4" fmla="*/ 168435 w 232835"/>
                  <a:gd name="connsiteY4" fmla="*/ 244263 h 679198"/>
                  <a:gd name="connsiteX0" fmla="*/ 121287 w 232835"/>
                  <a:gd name="connsiteY0" fmla="*/ 109484 h 679198"/>
                  <a:gd name="connsiteX1" fmla="*/ 795 w 232835"/>
                  <a:gd name="connsiteY1" fmla="*/ 30903 h 679198"/>
                  <a:gd name="connsiteX2" fmla="*/ 76995 w 232835"/>
                  <a:gd name="connsiteY2" fmla="*/ 564303 h 679198"/>
                  <a:gd name="connsiteX3" fmla="*/ 229395 w 232835"/>
                  <a:gd name="connsiteY3" fmla="*/ 655743 h 679198"/>
                  <a:gd name="connsiteX4" fmla="*/ 168435 w 232835"/>
                  <a:gd name="connsiteY4" fmla="*/ 244263 h 679198"/>
                  <a:gd name="connsiteX0" fmla="*/ 151979 w 263527"/>
                  <a:gd name="connsiteY0" fmla="*/ 79462 h 647956"/>
                  <a:gd name="connsiteX1" fmla="*/ 531 w 263527"/>
                  <a:gd name="connsiteY1" fmla="*/ 41362 h 647956"/>
                  <a:gd name="connsiteX2" fmla="*/ 107687 w 263527"/>
                  <a:gd name="connsiteY2" fmla="*/ 534281 h 647956"/>
                  <a:gd name="connsiteX3" fmla="*/ 260087 w 263527"/>
                  <a:gd name="connsiteY3" fmla="*/ 625721 h 647956"/>
                  <a:gd name="connsiteX4" fmla="*/ 199127 w 263527"/>
                  <a:gd name="connsiteY4" fmla="*/ 214241 h 647956"/>
                  <a:gd name="connsiteX0" fmla="*/ 161486 w 273034"/>
                  <a:gd name="connsiteY0" fmla="*/ 95161 h 663655"/>
                  <a:gd name="connsiteX1" fmla="*/ 10038 w 273034"/>
                  <a:gd name="connsiteY1" fmla="*/ 57061 h 663655"/>
                  <a:gd name="connsiteX2" fmla="*/ 117194 w 273034"/>
                  <a:gd name="connsiteY2" fmla="*/ 549980 h 663655"/>
                  <a:gd name="connsiteX3" fmla="*/ 269594 w 273034"/>
                  <a:gd name="connsiteY3" fmla="*/ 641420 h 663655"/>
                  <a:gd name="connsiteX4" fmla="*/ 208634 w 273034"/>
                  <a:gd name="connsiteY4" fmla="*/ 229940 h 663655"/>
                  <a:gd name="connsiteX0" fmla="*/ 152214 w 264162"/>
                  <a:gd name="connsiteY0" fmla="*/ 80505 h 653200"/>
                  <a:gd name="connsiteX1" fmla="*/ 766 w 264162"/>
                  <a:gd name="connsiteY1" fmla="*/ 42405 h 653200"/>
                  <a:gd name="connsiteX2" fmla="*/ 100778 w 264162"/>
                  <a:gd name="connsiteY2" fmla="*/ 549612 h 653200"/>
                  <a:gd name="connsiteX3" fmla="*/ 260322 w 264162"/>
                  <a:gd name="connsiteY3" fmla="*/ 626764 h 653200"/>
                  <a:gd name="connsiteX4" fmla="*/ 199362 w 264162"/>
                  <a:gd name="connsiteY4" fmla="*/ 215284 h 653200"/>
                  <a:gd name="connsiteX0" fmla="*/ 152631 w 265125"/>
                  <a:gd name="connsiteY0" fmla="*/ 80678 h 654141"/>
                  <a:gd name="connsiteX1" fmla="*/ 1183 w 265125"/>
                  <a:gd name="connsiteY1" fmla="*/ 42578 h 654141"/>
                  <a:gd name="connsiteX2" fmla="*/ 91670 w 265125"/>
                  <a:gd name="connsiteY2" fmla="*/ 552166 h 654141"/>
                  <a:gd name="connsiteX3" fmla="*/ 260739 w 265125"/>
                  <a:gd name="connsiteY3" fmla="*/ 626937 h 654141"/>
                  <a:gd name="connsiteX4" fmla="*/ 199779 w 265125"/>
                  <a:gd name="connsiteY4" fmla="*/ 215457 h 654141"/>
                  <a:gd name="connsiteX0" fmla="*/ 152520 w 265014"/>
                  <a:gd name="connsiteY0" fmla="*/ 80678 h 661846"/>
                  <a:gd name="connsiteX1" fmla="*/ 1072 w 265014"/>
                  <a:gd name="connsiteY1" fmla="*/ 42578 h 661846"/>
                  <a:gd name="connsiteX2" fmla="*/ 91559 w 265014"/>
                  <a:gd name="connsiteY2" fmla="*/ 552166 h 661846"/>
                  <a:gd name="connsiteX3" fmla="*/ 260628 w 265014"/>
                  <a:gd name="connsiteY3" fmla="*/ 626937 h 661846"/>
                  <a:gd name="connsiteX4" fmla="*/ 199668 w 265014"/>
                  <a:gd name="connsiteY4" fmla="*/ 215457 h 661846"/>
                  <a:gd name="connsiteX0" fmla="*/ 152638 w 267341"/>
                  <a:gd name="connsiteY0" fmla="*/ 80678 h 641495"/>
                  <a:gd name="connsiteX1" fmla="*/ 1190 w 267341"/>
                  <a:gd name="connsiteY1" fmla="*/ 42578 h 641495"/>
                  <a:gd name="connsiteX2" fmla="*/ 91677 w 267341"/>
                  <a:gd name="connsiteY2" fmla="*/ 552166 h 641495"/>
                  <a:gd name="connsiteX3" fmla="*/ 263127 w 267341"/>
                  <a:gd name="connsiteY3" fmla="*/ 610268 h 641495"/>
                  <a:gd name="connsiteX4" fmla="*/ 199786 w 267341"/>
                  <a:gd name="connsiteY4" fmla="*/ 215457 h 641495"/>
                  <a:gd name="connsiteX0" fmla="*/ 152526 w 267229"/>
                  <a:gd name="connsiteY0" fmla="*/ 80678 h 655222"/>
                  <a:gd name="connsiteX1" fmla="*/ 1078 w 267229"/>
                  <a:gd name="connsiteY1" fmla="*/ 42578 h 655222"/>
                  <a:gd name="connsiteX2" fmla="*/ 91565 w 267229"/>
                  <a:gd name="connsiteY2" fmla="*/ 552166 h 655222"/>
                  <a:gd name="connsiteX3" fmla="*/ 263015 w 267229"/>
                  <a:gd name="connsiteY3" fmla="*/ 610268 h 655222"/>
                  <a:gd name="connsiteX4" fmla="*/ 199674 w 267229"/>
                  <a:gd name="connsiteY4" fmla="*/ 215457 h 655222"/>
                  <a:gd name="connsiteX0" fmla="*/ 152526 w 266562"/>
                  <a:gd name="connsiteY0" fmla="*/ 80678 h 655222"/>
                  <a:gd name="connsiteX1" fmla="*/ 1078 w 266562"/>
                  <a:gd name="connsiteY1" fmla="*/ 42578 h 655222"/>
                  <a:gd name="connsiteX2" fmla="*/ 91565 w 266562"/>
                  <a:gd name="connsiteY2" fmla="*/ 552166 h 655222"/>
                  <a:gd name="connsiteX3" fmla="*/ 263015 w 266562"/>
                  <a:gd name="connsiteY3" fmla="*/ 610268 h 655222"/>
                  <a:gd name="connsiteX4" fmla="*/ 199674 w 266562"/>
                  <a:gd name="connsiteY4" fmla="*/ 215457 h 655222"/>
                  <a:gd name="connsiteX0" fmla="*/ 152526 w 266562"/>
                  <a:gd name="connsiteY0" fmla="*/ 93775 h 668319"/>
                  <a:gd name="connsiteX1" fmla="*/ 1078 w 266562"/>
                  <a:gd name="connsiteY1" fmla="*/ 55675 h 668319"/>
                  <a:gd name="connsiteX2" fmla="*/ 91565 w 266562"/>
                  <a:gd name="connsiteY2" fmla="*/ 565263 h 668319"/>
                  <a:gd name="connsiteX3" fmla="*/ 263015 w 266562"/>
                  <a:gd name="connsiteY3" fmla="*/ 623365 h 668319"/>
                  <a:gd name="connsiteX4" fmla="*/ 199674 w 266562"/>
                  <a:gd name="connsiteY4" fmla="*/ 228554 h 668319"/>
                  <a:gd name="connsiteX0" fmla="*/ 152526 w 265706"/>
                  <a:gd name="connsiteY0" fmla="*/ 93775 h 671546"/>
                  <a:gd name="connsiteX1" fmla="*/ 1078 w 265706"/>
                  <a:gd name="connsiteY1" fmla="*/ 55675 h 671546"/>
                  <a:gd name="connsiteX2" fmla="*/ 91565 w 265706"/>
                  <a:gd name="connsiteY2" fmla="*/ 565263 h 671546"/>
                  <a:gd name="connsiteX3" fmla="*/ 263015 w 265706"/>
                  <a:gd name="connsiteY3" fmla="*/ 623365 h 671546"/>
                  <a:gd name="connsiteX4" fmla="*/ 190149 w 265706"/>
                  <a:gd name="connsiteY4" fmla="*/ 180929 h 6715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5706" h="671546">
                    <a:moveTo>
                      <a:pt x="152526" y="93775"/>
                    </a:moveTo>
                    <a:cubicBezTo>
                      <a:pt x="112838" y="-25288"/>
                      <a:pt x="11238" y="-22906"/>
                      <a:pt x="1078" y="55675"/>
                    </a:cubicBezTo>
                    <a:cubicBezTo>
                      <a:pt x="-9082" y="134256"/>
                      <a:pt x="55052" y="425404"/>
                      <a:pt x="91565" y="565263"/>
                    </a:cubicBezTo>
                    <a:cubicBezTo>
                      <a:pt x="128078" y="705122"/>
                      <a:pt x="246584" y="687421"/>
                      <a:pt x="263015" y="623365"/>
                    </a:cubicBezTo>
                    <a:cubicBezTo>
                      <a:pt x="279446" y="559309"/>
                      <a:pt x="216342" y="245699"/>
                      <a:pt x="190149" y="18092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/>
              </a:p>
            </p:txBody>
          </p:sp>
        </p:grpSp>
      </p:grpSp>
      <p:pic>
        <p:nvPicPr>
          <p:cNvPr id="23" name="Picture 22" descr="Thuyền buồm và những khám phá thú vị">
            <a:extLst>
              <a:ext uri="{FF2B5EF4-FFF2-40B4-BE49-F238E27FC236}">
                <a16:creationId xmlns:a16="http://schemas.microsoft.com/office/drawing/2014/main" id="{0A566AAF-4BAB-756C-7AE0-C1BC429D8E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23281"/>
            <a:ext cx="4495800" cy="2496638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886221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E00C6926-DD9A-6341-CBD2-D0A95190C180}"/>
              </a:ext>
            </a:extLst>
          </p:cNvPr>
          <p:cNvGrpSpPr>
            <a:grpSpLocks/>
          </p:cNvGrpSpPr>
          <p:nvPr/>
        </p:nvGrpSpPr>
        <p:grpSpPr bwMode="auto">
          <a:xfrm>
            <a:off x="929878" y="152400"/>
            <a:ext cx="10332243" cy="6248401"/>
            <a:chOff x="520700" y="3732213"/>
            <a:chExt cx="10051605" cy="6246639"/>
          </a:xfrm>
        </p:grpSpPr>
        <p:pic>
          <p:nvPicPr>
            <p:cNvPr id="5" name="Picture 2" descr="C:\Documents and Settings\jaewook\Desktop\Eng\그림1.png">
              <a:extLst>
                <a:ext uri="{FF2B5EF4-FFF2-40B4-BE49-F238E27FC236}">
                  <a16:creationId xmlns:a16="http://schemas.microsoft.com/office/drawing/2014/main" id="{E4DB18B7-45AB-424A-293A-070E8944F1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8059" y="5400016"/>
              <a:ext cx="3667125" cy="67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5ABC090A-7A7C-95F4-74C9-F7026917B46E}"/>
                    </a:ext>
                  </a:extLst>
                </p:cNvPr>
                <p:cNvSpPr/>
                <p:nvPr/>
              </p:nvSpPr>
              <p:spPr>
                <a:xfrm>
                  <a:off x="719152" y="4201981"/>
                  <a:ext cx="9853153" cy="5776871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bg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algn="just">
                    <a:lnSpc>
                      <a:spcPct val="130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vi-VN" sz="36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ea typeface="Times New Roman" panose="02020603050405020304" pitchFamily="18" charset="0"/>
                    </a:rPr>
                    <a:t>a. Chu kì dao động: T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𝑵</m:t>
                          </m:r>
                        </m:den>
                      </m:f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𝟎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</m:den>
                      </m:f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𝒔</m:t>
                      </m:r>
                    </m:oMath>
                  </a14:m>
                  <a:endParaRPr lang="en-US" sz="3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Calibri" panose="020F0502020204030204" pitchFamily="34" charset="0"/>
                  </a:endParaRPr>
                </a:p>
                <a:p>
                  <a:pPr marL="0" marR="0" algn="just">
                    <a:lnSpc>
                      <a:spcPct val="130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vi-VN" sz="36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ea typeface="Times New Roman" panose="02020603050405020304" pitchFamily="18" charset="0"/>
                    </a:rPr>
                    <a:t>b. Tốc độ lan truyền của sóng: v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𝒔</m:t>
                      </m:r>
                    </m:oMath>
                  </a14:m>
                  <a:endParaRPr lang="en-US" sz="3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Calibri" panose="020F0502020204030204" pitchFamily="34" charset="0"/>
                  </a:endParaRPr>
                </a:p>
                <a:p>
                  <a:pPr marL="0" marR="0">
                    <a:lnSpc>
                      <a:spcPct val="130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vi-VN" sz="36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ea typeface="Times New Roman" panose="02020603050405020304" pitchFamily="18" charset="0"/>
                    </a:rPr>
                    <a:t>c. Bước sóng: </a:t>
                  </a:r>
                  <a:r>
                    <a:rPr lang="en-US" sz="36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ea typeface="Times New Roman" panose="02020603050405020304" pitchFamily="18" charset="0"/>
                    </a:rPr>
                    <a:t>λ</a:t>
                  </a:r>
                  <a:r>
                    <a:rPr lang="vi-VN" sz="36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ea typeface="Times New Roman" panose="02020603050405020304" pitchFamily="18" charset="0"/>
                    </a:rPr>
                    <a:t> = v.T = 2.</a:t>
                  </a:r>
                  <a14:m>
                    <m:oMath xmlns:m="http://schemas.openxmlformats.org/officeDocument/2006/math"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vi-VN" sz="36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ea typeface="Times New Roman" panose="02020603050405020304" pitchFamily="18" charset="0"/>
                    </a:rPr>
                    <a:t> =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vi-VN" sz="3600" b="1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𝒎</m:t>
                      </m:r>
                    </m:oMath>
                  </a14:m>
                  <a:endParaRPr lang="en-US" sz="3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Calibri" panose="020F0502020204030204" pitchFamily="34" charset="0"/>
                  </a:endParaRPr>
                </a:p>
                <a:p>
                  <a:pPr marL="0" marR="0">
                    <a:lnSpc>
                      <a:spcPct val="130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vi-VN" sz="3600" b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ea typeface="Times New Roman" panose="02020603050405020304" pitchFamily="18" charset="0"/>
                    </a:rPr>
                    <a:t>d. Biên độ sóng bằng độ cao của ngọn sóng so với mặt hồ yên lặng: A = 12cm</a:t>
                  </a:r>
                  <a:endParaRPr lang="en-US" sz="3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Calibri" panose="020F0502020204030204" pitchFamily="34" charset="0"/>
                  </a:endParaRPr>
                </a:p>
                <a:p>
                  <a:pPr>
                    <a:defRPr/>
                  </a:pPr>
                  <a:endParaRPr lang="vi-VN" sz="3600" b="1" dirty="0">
                    <a:ln w="0"/>
                    <a:solidFill>
                      <a:schemeClr val="tx1"/>
                    </a:solidFill>
                    <a:effectLst>
                      <a:outerShdw blurRad="38100" dist="38100" dir="2700000" algn="tl" rotWithShape="0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5ABC090A-7A7C-95F4-74C9-F7026917B4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9152" y="4201981"/>
                  <a:ext cx="9853153" cy="577687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864"/>
                  </a:stretch>
                </a:blipFill>
                <a:ln>
                  <a:solidFill>
                    <a:schemeClr val="bg1">
                      <a:lumMod val="20000"/>
                      <a:lumOff val="8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Freeform 15">
              <a:extLst>
                <a:ext uri="{FF2B5EF4-FFF2-40B4-BE49-F238E27FC236}">
                  <a16:creationId xmlns:a16="http://schemas.microsoft.com/office/drawing/2014/main" id="{D5D4F3B4-20AF-257B-CE88-A55BBD6BE64F}"/>
                </a:ext>
              </a:extLst>
            </p:cNvPr>
            <p:cNvSpPr/>
            <p:nvPr/>
          </p:nvSpPr>
          <p:spPr>
            <a:xfrm>
              <a:off x="520700" y="3732213"/>
              <a:ext cx="2310394" cy="956993"/>
            </a:xfrm>
            <a:custGeom>
              <a:avLst/>
              <a:gdLst>
                <a:gd name="connsiteX0" fmla="*/ 0 w 2309813"/>
                <a:gd name="connsiteY0" fmla="*/ 485775 h 942975"/>
                <a:gd name="connsiteX1" fmla="*/ 585788 w 2309813"/>
                <a:gd name="connsiteY1" fmla="*/ 352425 h 942975"/>
                <a:gd name="connsiteX2" fmla="*/ 1333500 w 2309813"/>
                <a:gd name="connsiteY2" fmla="*/ 228600 h 942975"/>
                <a:gd name="connsiteX3" fmla="*/ 2205038 w 2309813"/>
                <a:gd name="connsiteY3" fmla="*/ 0 h 942975"/>
                <a:gd name="connsiteX4" fmla="*/ 2309813 w 2309813"/>
                <a:gd name="connsiteY4" fmla="*/ 447675 h 942975"/>
                <a:gd name="connsiteX5" fmla="*/ 1214438 w 2309813"/>
                <a:gd name="connsiteY5" fmla="*/ 719137 h 942975"/>
                <a:gd name="connsiteX6" fmla="*/ 114300 w 2309813"/>
                <a:gd name="connsiteY6" fmla="*/ 942975 h 942975"/>
                <a:gd name="connsiteX7" fmla="*/ 0 w 2309813"/>
                <a:gd name="connsiteY7" fmla="*/ 485775 h 942975"/>
                <a:gd name="connsiteX0" fmla="*/ 0 w 2309813"/>
                <a:gd name="connsiteY0" fmla="*/ 478632 h 942975"/>
                <a:gd name="connsiteX1" fmla="*/ 585788 w 2309813"/>
                <a:gd name="connsiteY1" fmla="*/ 352425 h 942975"/>
                <a:gd name="connsiteX2" fmla="*/ 1333500 w 2309813"/>
                <a:gd name="connsiteY2" fmla="*/ 228600 h 942975"/>
                <a:gd name="connsiteX3" fmla="*/ 2205038 w 2309813"/>
                <a:gd name="connsiteY3" fmla="*/ 0 h 942975"/>
                <a:gd name="connsiteX4" fmla="*/ 2309813 w 2309813"/>
                <a:gd name="connsiteY4" fmla="*/ 447675 h 942975"/>
                <a:gd name="connsiteX5" fmla="*/ 1214438 w 2309813"/>
                <a:gd name="connsiteY5" fmla="*/ 719137 h 942975"/>
                <a:gd name="connsiteX6" fmla="*/ 114300 w 2309813"/>
                <a:gd name="connsiteY6" fmla="*/ 942975 h 942975"/>
                <a:gd name="connsiteX7" fmla="*/ 0 w 2309813"/>
                <a:gd name="connsiteY7" fmla="*/ 478632 h 942975"/>
                <a:gd name="connsiteX0" fmla="*/ 0 w 2309813"/>
                <a:gd name="connsiteY0" fmla="*/ 478632 h 942975"/>
                <a:gd name="connsiteX1" fmla="*/ 585788 w 2309813"/>
                <a:gd name="connsiteY1" fmla="*/ 352425 h 942975"/>
                <a:gd name="connsiteX2" fmla="*/ 1333500 w 2309813"/>
                <a:gd name="connsiteY2" fmla="*/ 228600 h 942975"/>
                <a:gd name="connsiteX3" fmla="*/ 2205038 w 2309813"/>
                <a:gd name="connsiteY3" fmla="*/ 0 h 942975"/>
                <a:gd name="connsiteX4" fmla="*/ 2309813 w 2309813"/>
                <a:gd name="connsiteY4" fmla="*/ 447675 h 942975"/>
                <a:gd name="connsiteX5" fmla="*/ 1214438 w 2309813"/>
                <a:gd name="connsiteY5" fmla="*/ 719137 h 942975"/>
                <a:gd name="connsiteX6" fmla="*/ 114300 w 2309813"/>
                <a:gd name="connsiteY6" fmla="*/ 942975 h 942975"/>
                <a:gd name="connsiteX7" fmla="*/ 0 w 2309813"/>
                <a:gd name="connsiteY7" fmla="*/ 478632 h 942975"/>
                <a:gd name="connsiteX0" fmla="*/ 0 w 2309813"/>
                <a:gd name="connsiteY0" fmla="*/ 478632 h 954881"/>
                <a:gd name="connsiteX1" fmla="*/ 585788 w 2309813"/>
                <a:gd name="connsiteY1" fmla="*/ 352425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5788 w 2309813"/>
                <a:gd name="connsiteY1" fmla="*/ 352425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5788 w 2309813"/>
                <a:gd name="connsiteY1" fmla="*/ 352425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90550 w 2309813"/>
                <a:gd name="connsiteY1" fmla="*/ 345281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90550 w 2309813"/>
                <a:gd name="connsiteY1" fmla="*/ 345281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90550 w 2309813"/>
                <a:gd name="connsiteY1" fmla="*/ 345281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33500 w 2309813"/>
                <a:gd name="connsiteY2" fmla="*/ 228600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28738 w 2309813"/>
                <a:gd name="connsiteY2" fmla="*/ 219075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107281 w 2309813"/>
                <a:gd name="connsiteY2" fmla="*/ 245268 h 954881"/>
                <a:gd name="connsiteX3" fmla="*/ 1328738 w 2309813"/>
                <a:gd name="connsiteY3" fmla="*/ 219075 h 954881"/>
                <a:gd name="connsiteX4" fmla="*/ 2205038 w 2309813"/>
                <a:gd name="connsiteY4" fmla="*/ 0 h 954881"/>
                <a:gd name="connsiteX5" fmla="*/ 2309813 w 2309813"/>
                <a:gd name="connsiteY5" fmla="*/ 447675 h 954881"/>
                <a:gd name="connsiteX6" fmla="*/ 1214438 w 2309813"/>
                <a:gd name="connsiteY6" fmla="*/ 719137 h 954881"/>
                <a:gd name="connsiteX7" fmla="*/ 109537 w 2309813"/>
                <a:gd name="connsiteY7" fmla="*/ 954881 h 954881"/>
                <a:gd name="connsiteX8" fmla="*/ 0 w 2309813"/>
                <a:gd name="connsiteY8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28738 w 2309813"/>
                <a:gd name="connsiteY2" fmla="*/ 219075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28738 w 2309813"/>
                <a:gd name="connsiteY2" fmla="*/ 219075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78632 h 954881"/>
                <a:gd name="connsiteX1" fmla="*/ 583406 w 2309813"/>
                <a:gd name="connsiteY1" fmla="*/ 347662 h 954881"/>
                <a:gd name="connsiteX2" fmla="*/ 1328738 w 2309813"/>
                <a:gd name="connsiteY2" fmla="*/ 219075 h 954881"/>
                <a:gd name="connsiteX3" fmla="*/ 2205038 w 2309813"/>
                <a:gd name="connsiteY3" fmla="*/ 0 h 954881"/>
                <a:gd name="connsiteX4" fmla="*/ 2309813 w 2309813"/>
                <a:gd name="connsiteY4" fmla="*/ 447675 h 954881"/>
                <a:gd name="connsiteX5" fmla="*/ 1214438 w 2309813"/>
                <a:gd name="connsiteY5" fmla="*/ 719137 h 954881"/>
                <a:gd name="connsiteX6" fmla="*/ 109537 w 2309813"/>
                <a:gd name="connsiteY6" fmla="*/ 954881 h 954881"/>
                <a:gd name="connsiteX7" fmla="*/ 0 w 2309813"/>
                <a:gd name="connsiteY7" fmla="*/ 478632 h 954881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  <a:gd name="connsiteX0" fmla="*/ 0 w 2309813"/>
                <a:gd name="connsiteY0" fmla="*/ 481014 h 957263"/>
                <a:gd name="connsiteX1" fmla="*/ 583406 w 2309813"/>
                <a:gd name="connsiteY1" fmla="*/ 350044 h 957263"/>
                <a:gd name="connsiteX2" fmla="*/ 1328738 w 2309813"/>
                <a:gd name="connsiteY2" fmla="*/ 221457 h 957263"/>
                <a:gd name="connsiteX3" fmla="*/ 2193132 w 2309813"/>
                <a:gd name="connsiteY3" fmla="*/ 0 h 957263"/>
                <a:gd name="connsiteX4" fmla="*/ 2309813 w 2309813"/>
                <a:gd name="connsiteY4" fmla="*/ 450057 h 957263"/>
                <a:gd name="connsiteX5" fmla="*/ 1214438 w 2309813"/>
                <a:gd name="connsiteY5" fmla="*/ 721519 h 957263"/>
                <a:gd name="connsiteX6" fmla="*/ 109537 w 2309813"/>
                <a:gd name="connsiteY6" fmla="*/ 957263 h 957263"/>
                <a:gd name="connsiteX7" fmla="*/ 0 w 2309813"/>
                <a:gd name="connsiteY7" fmla="*/ 481014 h 957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309813" h="957263">
                  <a:moveTo>
                    <a:pt x="0" y="481014"/>
                  </a:moveTo>
                  <a:cubicBezTo>
                    <a:pt x="207170" y="407989"/>
                    <a:pt x="414336" y="380206"/>
                    <a:pt x="583406" y="350044"/>
                  </a:cubicBezTo>
                  <a:cubicBezTo>
                    <a:pt x="804862" y="306785"/>
                    <a:pt x="1077516" y="262732"/>
                    <a:pt x="1328738" y="221457"/>
                  </a:cubicBezTo>
                  <a:cubicBezTo>
                    <a:pt x="1637507" y="155576"/>
                    <a:pt x="1901032" y="73025"/>
                    <a:pt x="2193132" y="0"/>
                  </a:cubicBezTo>
                  <a:cubicBezTo>
                    <a:pt x="2222501" y="180976"/>
                    <a:pt x="2263775" y="373856"/>
                    <a:pt x="2309813" y="450057"/>
                  </a:cubicBezTo>
                  <a:cubicBezTo>
                    <a:pt x="1932781" y="578644"/>
                    <a:pt x="1593850" y="652464"/>
                    <a:pt x="1214438" y="721519"/>
                  </a:cubicBezTo>
                  <a:cubicBezTo>
                    <a:pt x="824706" y="771525"/>
                    <a:pt x="494505" y="826294"/>
                    <a:pt x="109537" y="957263"/>
                  </a:cubicBezTo>
                  <a:cubicBezTo>
                    <a:pt x="61912" y="883444"/>
                    <a:pt x="11906" y="704851"/>
                    <a:pt x="0" y="481014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C444BD">
                    <a:lumMod val="70000"/>
                    <a:lumOff val="30000"/>
                  </a:srgbClr>
                </a:gs>
                <a:gs pos="50000">
                  <a:srgbClr val="C444BD"/>
                </a:gs>
                <a:gs pos="100000">
                  <a:srgbClr val="C444BD">
                    <a:lumMod val="70000"/>
                  </a:srgbClr>
                </a:gs>
              </a:gsLst>
              <a:lin ang="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reeform 16">
              <a:extLst>
                <a:ext uri="{FF2B5EF4-FFF2-40B4-BE49-F238E27FC236}">
                  <a16:creationId xmlns:a16="http://schemas.microsoft.com/office/drawing/2014/main" id="{A3E58CDF-CF20-3C90-BCBF-78BCF24E117F}"/>
                </a:ext>
              </a:extLst>
            </p:cNvPr>
            <p:cNvSpPr/>
            <p:nvPr/>
          </p:nvSpPr>
          <p:spPr>
            <a:xfrm>
              <a:off x="585564" y="4036927"/>
              <a:ext cx="267177" cy="671324"/>
            </a:xfrm>
            <a:custGeom>
              <a:avLst/>
              <a:gdLst>
                <a:gd name="connsiteX0" fmla="*/ 138534 w 233414"/>
                <a:gd name="connsiteY0" fmla="*/ 107763 h 679858"/>
                <a:gd name="connsiteX1" fmla="*/ 1374 w 233414"/>
                <a:gd name="connsiteY1" fmla="*/ 31563 h 679858"/>
                <a:gd name="connsiteX2" fmla="*/ 77574 w 233414"/>
                <a:gd name="connsiteY2" fmla="*/ 564963 h 679858"/>
                <a:gd name="connsiteX3" fmla="*/ 229974 w 233414"/>
                <a:gd name="connsiteY3" fmla="*/ 656403 h 679858"/>
                <a:gd name="connsiteX4" fmla="*/ 169014 w 233414"/>
                <a:gd name="connsiteY4" fmla="*/ 244923 h 679858"/>
                <a:gd name="connsiteX0" fmla="*/ 121287 w 232835"/>
                <a:gd name="connsiteY0" fmla="*/ 109484 h 679198"/>
                <a:gd name="connsiteX1" fmla="*/ 795 w 232835"/>
                <a:gd name="connsiteY1" fmla="*/ 30903 h 679198"/>
                <a:gd name="connsiteX2" fmla="*/ 76995 w 232835"/>
                <a:gd name="connsiteY2" fmla="*/ 564303 h 679198"/>
                <a:gd name="connsiteX3" fmla="*/ 229395 w 232835"/>
                <a:gd name="connsiteY3" fmla="*/ 655743 h 679198"/>
                <a:gd name="connsiteX4" fmla="*/ 168435 w 232835"/>
                <a:gd name="connsiteY4" fmla="*/ 244263 h 679198"/>
                <a:gd name="connsiteX0" fmla="*/ 121287 w 232835"/>
                <a:gd name="connsiteY0" fmla="*/ 109484 h 679198"/>
                <a:gd name="connsiteX1" fmla="*/ 795 w 232835"/>
                <a:gd name="connsiteY1" fmla="*/ 30903 h 679198"/>
                <a:gd name="connsiteX2" fmla="*/ 76995 w 232835"/>
                <a:gd name="connsiteY2" fmla="*/ 564303 h 679198"/>
                <a:gd name="connsiteX3" fmla="*/ 229395 w 232835"/>
                <a:gd name="connsiteY3" fmla="*/ 655743 h 679198"/>
                <a:gd name="connsiteX4" fmla="*/ 168435 w 232835"/>
                <a:gd name="connsiteY4" fmla="*/ 244263 h 679198"/>
                <a:gd name="connsiteX0" fmla="*/ 151979 w 263527"/>
                <a:gd name="connsiteY0" fmla="*/ 79462 h 647956"/>
                <a:gd name="connsiteX1" fmla="*/ 531 w 263527"/>
                <a:gd name="connsiteY1" fmla="*/ 41362 h 647956"/>
                <a:gd name="connsiteX2" fmla="*/ 107687 w 263527"/>
                <a:gd name="connsiteY2" fmla="*/ 534281 h 647956"/>
                <a:gd name="connsiteX3" fmla="*/ 260087 w 263527"/>
                <a:gd name="connsiteY3" fmla="*/ 625721 h 647956"/>
                <a:gd name="connsiteX4" fmla="*/ 199127 w 263527"/>
                <a:gd name="connsiteY4" fmla="*/ 214241 h 647956"/>
                <a:gd name="connsiteX0" fmla="*/ 161486 w 273034"/>
                <a:gd name="connsiteY0" fmla="*/ 95161 h 663655"/>
                <a:gd name="connsiteX1" fmla="*/ 10038 w 273034"/>
                <a:gd name="connsiteY1" fmla="*/ 57061 h 663655"/>
                <a:gd name="connsiteX2" fmla="*/ 117194 w 273034"/>
                <a:gd name="connsiteY2" fmla="*/ 549980 h 663655"/>
                <a:gd name="connsiteX3" fmla="*/ 269594 w 273034"/>
                <a:gd name="connsiteY3" fmla="*/ 641420 h 663655"/>
                <a:gd name="connsiteX4" fmla="*/ 208634 w 273034"/>
                <a:gd name="connsiteY4" fmla="*/ 229940 h 663655"/>
                <a:gd name="connsiteX0" fmla="*/ 152214 w 264162"/>
                <a:gd name="connsiteY0" fmla="*/ 80505 h 653200"/>
                <a:gd name="connsiteX1" fmla="*/ 766 w 264162"/>
                <a:gd name="connsiteY1" fmla="*/ 42405 h 653200"/>
                <a:gd name="connsiteX2" fmla="*/ 100778 w 264162"/>
                <a:gd name="connsiteY2" fmla="*/ 549612 h 653200"/>
                <a:gd name="connsiteX3" fmla="*/ 260322 w 264162"/>
                <a:gd name="connsiteY3" fmla="*/ 626764 h 653200"/>
                <a:gd name="connsiteX4" fmla="*/ 199362 w 264162"/>
                <a:gd name="connsiteY4" fmla="*/ 215284 h 653200"/>
                <a:gd name="connsiteX0" fmla="*/ 152631 w 265125"/>
                <a:gd name="connsiteY0" fmla="*/ 80678 h 654141"/>
                <a:gd name="connsiteX1" fmla="*/ 1183 w 265125"/>
                <a:gd name="connsiteY1" fmla="*/ 42578 h 654141"/>
                <a:gd name="connsiteX2" fmla="*/ 91670 w 265125"/>
                <a:gd name="connsiteY2" fmla="*/ 552166 h 654141"/>
                <a:gd name="connsiteX3" fmla="*/ 260739 w 265125"/>
                <a:gd name="connsiteY3" fmla="*/ 626937 h 654141"/>
                <a:gd name="connsiteX4" fmla="*/ 199779 w 265125"/>
                <a:gd name="connsiteY4" fmla="*/ 215457 h 654141"/>
                <a:gd name="connsiteX0" fmla="*/ 152520 w 265014"/>
                <a:gd name="connsiteY0" fmla="*/ 80678 h 661846"/>
                <a:gd name="connsiteX1" fmla="*/ 1072 w 265014"/>
                <a:gd name="connsiteY1" fmla="*/ 42578 h 661846"/>
                <a:gd name="connsiteX2" fmla="*/ 91559 w 265014"/>
                <a:gd name="connsiteY2" fmla="*/ 552166 h 661846"/>
                <a:gd name="connsiteX3" fmla="*/ 260628 w 265014"/>
                <a:gd name="connsiteY3" fmla="*/ 626937 h 661846"/>
                <a:gd name="connsiteX4" fmla="*/ 199668 w 265014"/>
                <a:gd name="connsiteY4" fmla="*/ 215457 h 661846"/>
                <a:gd name="connsiteX0" fmla="*/ 152638 w 267341"/>
                <a:gd name="connsiteY0" fmla="*/ 80678 h 641495"/>
                <a:gd name="connsiteX1" fmla="*/ 1190 w 267341"/>
                <a:gd name="connsiteY1" fmla="*/ 42578 h 641495"/>
                <a:gd name="connsiteX2" fmla="*/ 91677 w 267341"/>
                <a:gd name="connsiteY2" fmla="*/ 552166 h 641495"/>
                <a:gd name="connsiteX3" fmla="*/ 263127 w 267341"/>
                <a:gd name="connsiteY3" fmla="*/ 610268 h 641495"/>
                <a:gd name="connsiteX4" fmla="*/ 199786 w 267341"/>
                <a:gd name="connsiteY4" fmla="*/ 215457 h 641495"/>
                <a:gd name="connsiteX0" fmla="*/ 152526 w 267229"/>
                <a:gd name="connsiteY0" fmla="*/ 80678 h 655222"/>
                <a:gd name="connsiteX1" fmla="*/ 1078 w 267229"/>
                <a:gd name="connsiteY1" fmla="*/ 42578 h 655222"/>
                <a:gd name="connsiteX2" fmla="*/ 91565 w 267229"/>
                <a:gd name="connsiteY2" fmla="*/ 552166 h 655222"/>
                <a:gd name="connsiteX3" fmla="*/ 263015 w 267229"/>
                <a:gd name="connsiteY3" fmla="*/ 610268 h 655222"/>
                <a:gd name="connsiteX4" fmla="*/ 199674 w 267229"/>
                <a:gd name="connsiteY4" fmla="*/ 215457 h 655222"/>
                <a:gd name="connsiteX0" fmla="*/ 152526 w 266562"/>
                <a:gd name="connsiteY0" fmla="*/ 80678 h 655222"/>
                <a:gd name="connsiteX1" fmla="*/ 1078 w 266562"/>
                <a:gd name="connsiteY1" fmla="*/ 42578 h 655222"/>
                <a:gd name="connsiteX2" fmla="*/ 91565 w 266562"/>
                <a:gd name="connsiteY2" fmla="*/ 552166 h 655222"/>
                <a:gd name="connsiteX3" fmla="*/ 263015 w 266562"/>
                <a:gd name="connsiteY3" fmla="*/ 610268 h 655222"/>
                <a:gd name="connsiteX4" fmla="*/ 199674 w 266562"/>
                <a:gd name="connsiteY4" fmla="*/ 215457 h 655222"/>
                <a:gd name="connsiteX0" fmla="*/ 152526 w 266562"/>
                <a:gd name="connsiteY0" fmla="*/ 93775 h 668319"/>
                <a:gd name="connsiteX1" fmla="*/ 1078 w 266562"/>
                <a:gd name="connsiteY1" fmla="*/ 55675 h 668319"/>
                <a:gd name="connsiteX2" fmla="*/ 91565 w 266562"/>
                <a:gd name="connsiteY2" fmla="*/ 565263 h 668319"/>
                <a:gd name="connsiteX3" fmla="*/ 263015 w 266562"/>
                <a:gd name="connsiteY3" fmla="*/ 623365 h 668319"/>
                <a:gd name="connsiteX4" fmla="*/ 199674 w 266562"/>
                <a:gd name="connsiteY4" fmla="*/ 228554 h 668319"/>
                <a:gd name="connsiteX0" fmla="*/ 152526 w 265706"/>
                <a:gd name="connsiteY0" fmla="*/ 93775 h 671546"/>
                <a:gd name="connsiteX1" fmla="*/ 1078 w 265706"/>
                <a:gd name="connsiteY1" fmla="*/ 55675 h 671546"/>
                <a:gd name="connsiteX2" fmla="*/ 91565 w 265706"/>
                <a:gd name="connsiteY2" fmla="*/ 565263 h 671546"/>
                <a:gd name="connsiteX3" fmla="*/ 263015 w 265706"/>
                <a:gd name="connsiteY3" fmla="*/ 623365 h 671546"/>
                <a:gd name="connsiteX4" fmla="*/ 190149 w 265706"/>
                <a:gd name="connsiteY4" fmla="*/ 180929 h 67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5706" h="671546">
                  <a:moveTo>
                    <a:pt x="152526" y="93775"/>
                  </a:moveTo>
                  <a:cubicBezTo>
                    <a:pt x="112838" y="-25288"/>
                    <a:pt x="11238" y="-22906"/>
                    <a:pt x="1078" y="55675"/>
                  </a:cubicBezTo>
                  <a:cubicBezTo>
                    <a:pt x="-9082" y="134256"/>
                    <a:pt x="55052" y="425404"/>
                    <a:pt x="91565" y="565263"/>
                  </a:cubicBezTo>
                  <a:cubicBezTo>
                    <a:pt x="128078" y="705122"/>
                    <a:pt x="246584" y="687421"/>
                    <a:pt x="263015" y="623365"/>
                  </a:cubicBezTo>
                  <a:cubicBezTo>
                    <a:pt x="279446" y="559309"/>
                    <a:pt x="216342" y="245699"/>
                    <a:pt x="190149" y="180929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TextBox 26">
              <a:extLst>
                <a:ext uri="{FF2B5EF4-FFF2-40B4-BE49-F238E27FC236}">
                  <a16:creationId xmlns:a16="http://schemas.microsoft.com/office/drawing/2014/main" id="{5F76CC68-FB03-F295-20A6-BCBCA203A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664836">
              <a:off x="767012" y="3942901"/>
              <a:ext cx="20796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 b="1" dirty="0" err="1"/>
                <a:t>Bài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làm</a:t>
              </a:r>
              <a:endParaRPr lang="en-US" altLang="en-US" sz="24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139703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B5CE98C6-2DE2-DBE5-C104-955B341DEAC1}"/>
              </a:ext>
            </a:extLst>
          </p:cNvPr>
          <p:cNvGrpSpPr>
            <a:grpSpLocks/>
          </p:cNvGrpSpPr>
          <p:nvPr/>
        </p:nvGrpSpPr>
        <p:grpSpPr bwMode="auto">
          <a:xfrm>
            <a:off x="1444626" y="860426"/>
            <a:ext cx="4825997" cy="3057525"/>
            <a:chOff x="412968" y="993292"/>
            <a:chExt cx="4129679" cy="2886075"/>
          </a:xfrm>
        </p:grpSpPr>
        <p:pic>
          <p:nvPicPr>
            <p:cNvPr id="52250" name="Picture 2" descr="C:\Documents and Settings\jaewook\Desktop\Eng\그림1.png">
              <a:extLst>
                <a:ext uri="{FF2B5EF4-FFF2-40B4-BE49-F238E27FC236}">
                  <a16:creationId xmlns:a16="http://schemas.microsoft.com/office/drawing/2014/main" id="{0583FE45-22F6-8655-382B-6022A8C33D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631" y="3209442"/>
              <a:ext cx="3667125" cy="669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2251" name="Group 186">
              <a:extLst>
                <a:ext uri="{FF2B5EF4-FFF2-40B4-BE49-F238E27FC236}">
                  <a16:creationId xmlns:a16="http://schemas.microsoft.com/office/drawing/2014/main" id="{795E338D-65DA-F5C9-838D-DBF0C7E5B7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968" y="993292"/>
              <a:ext cx="4129679" cy="2511425"/>
              <a:chOff x="444194" y="693309"/>
              <a:chExt cx="4130718" cy="2511425"/>
            </a:xfrm>
          </p:grpSpPr>
          <p:grpSp>
            <p:nvGrpSpPr>
              <p:cNvPr id="52252" name="Group 36">
                <a:extLst>
                  <a:ext uri="{FF2B5EF4-FFF2-40B4-BE49-F238E27FC236}">
                    <a16:creationId xmlns:a16="http://schemas.microsoft.com/office/drawing/2014/main" id="{141E19E4-2158-9091-235B-2FF8C00A6D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26205" y="1236234"/>
                <a:ext cx="3492500" cy="1968500"/>
                <a:chOff x="990600" y="1610374"/>
                <a:chExt cx="3492500" cy="1968500"/>
              </a:xfrm>
            </p:grpSpPr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083E01D1-2494-D544-2409-DB4B26A3C0F4}"/>
                    </a:ext>
                  </a:extLst>
                </p:cNvPr>
                <p:cNvSpPr/>
                <p:nvPr/>
              </p:nvSpPr>
              <p:spPr>
                <a:xfrm>
                  <a:off x="992318" y="1609899"/>
                  <a:ext cx="3490730" cy="1969004"/>
                </a:xfrm>
                <a:prstGeom prst="rect">
                  <a:avLst/>
                </a:prstGeom>
                <a:solidFill>
                  <a:schemeClr val="bg2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1" name="Rectangle 130">
                  <a:extLst>
                    <a:ext uri="{FF2B5EF4-FFF2-40B4-BE49-F238E27FC236}">
                      <a16:creationId xmlns:a16="http://schemas.microsoft.com/office/drawing/2014/main" id="{286AB079-7966-255D-6AEE-A076A04635C2}"/>
                    </a:ext>
                  </a:extLst>
                </p:cNvPr>
                <p:cNvSpPr/>
                <p:nvPr/>
              </p:nvSpPr>
              <p:spPr>
                <a:xfrm>
                  <a:off x="1102380" y="1728280"/>
                  <a:ext cx="3269247" cy="1732244"/>
                </a:xfrm>
                <a:prstGeom prst="rect">
                  <a:avLst/>
                </a:prstGeom>
                <a:noFill/>
                <a:ln w="12700">
                  <a:solidFill>
                    <a:schemeClr val="tx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52253" name="Group 10">
                <a:extLst>
                  <a:ext uri="{FF2B5EF4-FFF2-40B4-BE49-F238E27FC236}">
                    <a16:creationId xmlns:a16="http://schemas.microsoft.com/office/drawing/2014/main" id="{AE33A6A1-2190-67AE-195C-A8840198E3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2218" y="693309"/>
                <a:ext cx="1314450" cy="2233613"/>
                <a:chOff x="4875530" y="1799576"/>
                <a:chExt cx="1314450" cy="2233823"/>
              </a:xfrm>
            </p:grpSpPr>
            <p:pic>
              <p:nvPicPr>
                <p:cNvPr id="52256" name="Picture 345" descr="shadow_1_m">
                  <a:extLst>
                    <a:ext uri="{FF2B5EF4-FFF2-40B4-BE49-F238E27FC236}">
                      <a16:creationId xmlns:a16="http://schemas.microsoft.com/office/drawing/2014/main" id="{A7CBD20C-82CB-8438-A0C1-63B3D43A9C1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1411"/>
                <a:stretch>
                  <a:fillRect/>
                </a:stretch>
              </p:blipFill>
              <p:spPr bwMode="gray">
                <a:xfrm rot="-2717892">
                  <a:off x="4404384" y="2838135"/>
                  <a:ext cx="2233823" cy="1567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52257" name="Group 8">
                  <a:extLst>
                    <a:ext uri="{FF2B5EF4-FFF2-40B4-BE49-F238E27FC236}">
                      <a16:creationId xmlns:a16="http://schemas.microsoft.com/office/drawing/2014/main" id="{E0A8B805-754A-0A07-2BAE-7DBF660EA0A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75530" y="2190750"/>
                  <a:ext cx="1314450" cy="1314450"/>
                  <a:chOff x="4921250" y="2190750"/>
                  <a:chExt cx="1314450" cy="1314450"/>
                </a:xfrm>
              </p:grpSpPr>
              <p:sp>
                <p:nvSpPr>
                  <p:cNvPr id="135" name="Right Triangle 134">
                    <a:extLst>
                      <a:ext uri="{FF2B5EF4-FFF2-40B4-BE49-F238E27FC236}">
                        <a16:creationId xmlns:a16="http://schemas.microsoft.com/office/drawing/2014/main" id="{2D2C3CD7-0319-0A28-09D5-7DFA9BB46059}"/>
                      </a:ext>
                    </a:extLst>
                  </p:cNvPr>
                  <p:cNvSpPr/>
                  <p:nvPr/>
                </p:nvSpPr>
                <p:spPr>
                  <a:xfrm flipV="1">
                    <a:off x="4920695" y="2190717"/>
                    <a:ext cx="1315308" cy="1314291"/>
                  </a:xfrm>
                  <a:prstGeom prst="rtTriangle">
                    <a:avLst/>
                  </a:prstGeom>
                  <a:gradFill flip="none" rotWithShape="1">
                    <a:gsLst>
                      <a:gs pos="0">
                        <a:srgbClr val="FFC000">
                          <a:shade val="30000"/>
                          <a:satMod val="115000"/>
                        </a:srgbClr>
                      </a:gs>
                      <a:gs pos="50000">
                        <a:srgbClr val="FFC000">
                          <a:shade val="67500"/>
                          <a:satMod val="115000"/>
                        </a:srgbClr>
                      </a:gs>
                      <a:gs pos="100000">
                        <a:srgbClr val="FFC000">
                          <a:shade val="100000"/>
                          <a:satMod val="115000"/>
                        </a:srgbClr>
                      </a:gs>
                    </a:gsLst>
                    <a:lin ang="81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36" name="Right Triangle 135">
                    <a:extLst>
                      <a:ext uri="{FF2B5EF4-FFF2-40B4-BE49-F238E27FC236}">
                        <a16:creationId xmlns:a16="http://schemas.microsoft.com/office/drawing/2014/main" id="{5F5C480F-C5EE-E077-C90C-9927FA60761A}"/>
                      </a:ext>
                    </a:extLst>
                  </p:cNvPr>
                  <p:cNvSpPr/>
                  <p:nvPr/>
                </p:nvSpPr>
                <p:spPr>
                  <a:xfrm rot="5400000" flipH="1" flipV="1">
                    <a:off x="6083550" y="2189626"/>
                    <a:ext cx="151360" cy="153544"/>
                  </a:xfrm>
                  <a:prstGeom prst="rtTriangle">
                    <a:avLst/>
                  </a:prstGeom>
                  <a:solidFill>
                    <a:srgbClr val="01542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37" name="Right Triangle 136">
                    <a:extLst>
                      <a:ext uri="{FF2B5EF4-FFF2-40B4-BE49-F238E27FC236}">
                        <a16:creationId xmlns:a16="http://schemas.microsoft.com/office/drawing/2014/main" id="{66455C27-8542-7A14-0352-FDDD6E38D19D}"/>
                      </a:ext>
                    </a:extLst>
                  </p:cNvPr>
                  <p:cNvSpPr/>
                  <p:nvPr/>
                </p:nvSpPr>
                <p:spPr>
                  <a:xfrm rot="5400000" flipH="1" flipV="1">
                    <a:off x="4921036" y="3351807"/>
                    <a:ext cx="152859" cy="153543"/>
                  </a:xfrm>
                  <a:prstGeom prst="rtTriangle">
                    <a:avLst/>
                  </a:prstGeom>
                  <a:solidFill>
                    <a:srgbClr val="01542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</p:grpSp>
          </p:grpSp>
          <p:sp>
            <p:nvSpPr>
              <p:cNvPr id="52254" name="TextBox 44">
                <a:extLst>
                  <a:ext uri="{FF2B5EF4-FFF2-40B4-BE49-F238E27FC236}">
                    <a16:creationId xmlns:a16="http://schemas.microsoft.com/office/drawing/2014/main" id="{086104AD-BFEB-4D1B-3358-5ECD866042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9002013">
                <a:off x="444194" y="1391123"/>
                <a:ext cx="1106488" cy="4938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eaLnBrk="1" hangingPunct="1"/>
                <a:r>
                  <a:rPr lang="vi-VN" altLang="en-US" sz="2800" b="1"/>
                  <a:t>ÔN</a:t>
                </a:r>
                <a:endParaRPr lang="en-US" altLang="en-US" sz="2800" b="1" i="1"/>
              </a:p>
            </p:txBody>
          </p:sp>
          <p:sp>
            <p:nvSpPr>
              <p:cNvPr id="52255" name="Text Box 24">
                <a:extLst>
                  <a:ext uri="{FF2B5EF4-FFF2-40B4-BE49-F238E27FC236}">
                    <a16:creationId xmlns:a16="http://schemas.microsoft.com/office/drawing/2014/main" id="{BCFD2124-D039-2AA1-427B-5BA9548C1D0A}"/>
                  </a:ext>
                </a:extLst>
              </p:cNvPr>
              <p:cNvSpPr txBox="1">
                <a:spLocks noChangeArrowheads="1"/>
              </p:cNvSpPr>
              <p:nvPr/>
            </p:nvSpPr>
            <p:spPr bwMode="black">
              <a:xfrm>
                <a:off x="1409143" y="1351677"/>
                <a:ext cx="3165769" cy="1481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 b="1" dirty="0"/>
                  <a:t>- </a:t>
                </a:r>
                <a:r>
                  <a:rPr lang="en-US" altLang="en-US" sz="2400" b="1" dirty="0" err="1"/>
                  <a:t>Học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phần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sóng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cơ</a:t>
                </a:r>
                <a:r>
                  <a:rPr lang="en-US" altLang="en-US" sz="2400" b="1" dirty="0"/>
                  <a:t>, </a:t>
                </a:r>
                <a:r>
                  <a:rPr lang="en-US" altLang="en-US" sz="2400" b="1" dirty="0" err="1"/>
                  <a:t>các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đặc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trưng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của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sóng</a:t>
                </a:r>
                <a:r>
                  <a:rPr lang="en-US" altLang="en-US" sz="2400" b="1" dirty="0"/>
                  <a:t>.</a:t>
                </a:r>
              </a:p>
              <a:p>
                <a:r>
                  <a:rPr lang="en-US" altLang="en-US" sz="2400" b="1" dirty="0"/>
                  <a:t>- </a:t>
                </a:r>
                <a:r>
                  <a:rPr lang="en-US" altLang="en-US" sz="2400" b="1" dirty="0" err="1"/>
                  <a:t>Vẽ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sơ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đồ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tư</a:t>
                </a:r>
                <a:r>
                  <a:rPr lang="en-US" altLang="en-US" sz="2400" b="1" dirty="0"/>
                  <a:t> </a:t>
                </a:r>
                <a:r>
                  <a:rPr lang="en-US" altLang="en-US" sz="2400" b="1" dirty="0" err="1"/>
                  <a:t>duy</a:t>
                </a:r>
                <a:r>
                  <a:rPr lang="en-US" altLang="en-US" sz="2400" b="1" dirty="0"/>
                  <a:t>.</a:t>
                </a:r>
              </a:p>
            </p:txBody>
          </p:sp>
        </p:grpSp>
      </p:grpSp>
      <p:grpSp>
        <p:nvGrpSpPr>
          <p:cNvPr id="24580" name="Group 187">
            <a:extLst>
              <a:ext uri="{FF2B5EF4-FFF2-40B4-BE49-F238E27FC236}">
                <a16:creationId xmlns:a16="http://schemas.microsoft.com/office/drawing/2014/main" id="{94131752-4ED6-9984-3BAD-95E0DDF3A50A}"/>
              </a:ext>
            </a:extLst>
          </p:cNvPr>
          <p:cNvGrpSpPr>
            <a:grpSpLocks/>
          </p:cNvGrpSpPr>
          <p:nvPr/>
        </p:nvGrpSpPr>
        <p:grpSpPr bwMode="auto">
          <a:xfrm>
            <a:off x="6378575" y="981076"/>
            <a:ext cx="4169067" cy="2924175"/>
            <a:chOff x="4887018" y="693309"/>
            <a:chExt cx="3705225" cy="2911475"/>
          </a:xfrm>
        </p:grpSpPr>
        <p:pic>
          <p:nvPicPr>
            <p:cNvPr id="52240" name="Picture 2" descr="C:\Documents and Settings\jaewook\Desktop\Eng\그림1.png">
              <a:extLst>
                <a:ext uri="{FF2B5EF4-FFF2-40B4-BE49-F238E27FC236}">
                  <a16:creationId xmlns:a16="http://schemas.microsoft.com/office/drawing/2014/main" id="{9BEB9373-2DFD-2CB8-451F-03101D0A4C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5118" y="2934859"/>
              <a:ext cx="3667125" cy="669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1" name="Group 38">
              <a:extLst>
                <a:ext uri="{FF2B5EF4-FFF2-40B4-BE49-F238E27FC236}">
                  <a16:creationId xmlns:a16="http://schemas.microsoft.com/office/drawing/2014/main" id="{4E95BCB0-FB55-A7A3-78E3-F330DE6316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1005" y="1236234"/>
              <a:ext cx="3492500" cy="1968500"/>
              <a:chOff x="5105400" y="1610374"/>
              <a:chExt cx="3492500" cy="1968500"/>
            </a:xfrm>
            <a:solidFill>
              <a:schemeClr val="bg2">
                <a:lumMod val="20000"/>
                <a:lumOff val="80000"/>
              </a:schemeClr>
            </a:solidFill>
          </p:grpSpPr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EAB8611A-738B-A084-2F81-A1889C3D13D5}"/>
                  </a:ext>
                </a:extLst>
              </p:cNvPr>
              <p:cNvSpPr/>
              <p:nvPr/>
            </p:nvSpPr>
            <p:spPr>
              <a:xfrm>
                <a:off x="5105400" y="1610374"/>
                <a:ext cx="3492500" cy="19685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0424FC1A-9EE1-337D-C886-D49AF1A66F36}"/>
                  </a:ext>
                </a:extLst>
              </p:cNvPr>
              <p:cNvSpPr/>
              <p:nvPr/>
            </p:nvSpPr>
            <p:spPr>
              <a:xfrm>
                <a:off x="5216525" y="1729437"/>
                <a:ext cx="3270250" cy="1730375"/>
              </a:xfrm>
              <a:prstGeom prst="rect">
                <a:avLst/>
              </a:prstGeom>
              <a:grpFill/>
              <a:ln w="12700">
                <a:solidFill>
                  <a:schemeClr val="tx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2242" name="Group 26">
              <a:extLst>
                <a:ext uri="{FF2B5EF4-FFF2-40B4-BE49-F238E27FC236}">
                  <a16:creationId xmlns:a16="http://schemas.microsoft.com/office/drawing/2014/main" id="{33C95DAD-7B4D-5174-BA84-0844DFB922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87018" y="693309"/>
              <a:ext cx="1314450" cy="2233613"/>
              <a:chOff x="4875530" y="1799576"/>
              <a:chExt cx="1314450" cy="2233823"/>
            </a:xfrm>
          </p:grpSpPr>
          <p:pic>
            <p:nvPicPr>
              <p:cNvPr id="52245" name="Picture 345" descr="shadow_1_m">
                <a:extLst>
                  <a:ext uri="{FF2B5EF4-FFF2-40B4-BE49-F238E27FC236}">
                    <a16:creationId xmlns:a16="http://schemas.microsoft.com/office/drawing/2014/main" id="{538D5AE7-BF86-5284-40E7-E5E3063DBE8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2717892">
                <a:off x="4404384" y="2838135"/>
                <a:ext cx="2233823" cy="156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2246" name="Group 28">
                <a:extLst>
                  <a:ext uri="{FF2B5EF4-FFF2-40B4-BE49-F238E27FC236}">
                    <a16:creationId xmlns:a16="http://schemas.microsoft.com/office/drawing/2014/main" id="{3910FED1-A3C0-37C8-B2B0-6D94A61536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75530" y="2190750"/>
                <a:ext cx="1314450" cy="1314450"/>
                <a:chOff x="4921250" y="2190750"/>
                <a:chExt cx="1314450" cy="1314450"/>
              </a:xfrm>
            </p:grpSpPr>
            <p:sp>
              <p:nvSpPr>
                <p:cNvPr id="156" name="Right Triangle 155">
                  <a:extLst>
                    <a:ext uri="{FF2B5EF4-FFF2-40B4-BE49-F238E27FC236}">
                      <a16:creationId xmlns:a16="http://schemas.microsoft.com/office/drawing/2014/main" id="{585AF604-BAE8-7D55-E3A2-65FBE6C7B0F0}"/>
                    </a:ext>
                  </a:extLst>
                </p:cNvPr>
                <p:cNvSpPr/>
                <p:nvPr/>
              </p:nvSpPr>
              <p:spPr>
                <a:xfrm flipV="1">
                  <a:off x="4921250" y="2190023"/>
                  <a:ext cx="1314938" cy="1315187"/>
                </a:xfrm>
                <a:prstGeom prst="rtTriangle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157" name="Right Triangle 156">
                  <a:extLst>
                    <a:ext uri="{FF2B5EF4-FFF2-40B4-BE49-F238E27FC236}">
                      <a16:creationId xmlns:a16="http://schemas.microsoft.com/office/drawing/2014/main" id="{0AA306DE-75EF-57CF-8EDD-C6E80DEE4DE9}"/>
                    </a:ext>
                  </a:extLst>
                </p:cNvPr>
                <p:cNvSpPr/>
                <p:nvPr/>
              </p:nvSpPr>
              <p:spPr>
                <a:xfrm rot="5400000" flipH="1" flipV="1">
                  <a:off x="6084124" y="2189712"/>
                  <a:ext cx="151752" cy="152375"/>
                </a:xfrm>
                <a:prstGeom prst="rtTriangle">
                  <a:avLst/>
                </a:prstGeom>
                <a:solidFill>
                  <a:srgbClr val="580C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8" name="Right Triangle 157">
                  <a:extLst>
                    <a:ext uri="{FF2B5EF4-FFF2-40B4-BE49-F238E27FC236}">
                      <a16:creationId xmlns:a16="http://schemas.microsoft.com/office/drawing/2014/main" id="{FA376BB7-C61E-81AD-AEB3-01FF7449A8C6}"/>
                    </a:ext>
                  </a:extLst>
                </p:cNvPr>
                <p:cNvSpPr/>
                <p:nvPr/>
              </p:nvSpPr>
              <p:spPr>
                <a:xfrm rot="5400000" flipH="1" flipV="1">
                  <a:off x="4920771" y="3352356"/>
                  <a:ext cx="153334" cy="152375"/>
                </a:xfrm>
                <a:prstGeom prst="rtTriangle">
                  <a:avLst/>
                </a:prstGeom>
                <a:solidFill>
                  <a:srgbClr val="580C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sp>
          <p:nvSpPr>
            <p:cNvPr id="52243" name="TextBox 46">
              <a:extLst>
                <a:ext uri="{FF2B5EF4-FFF2-40B4-BE49-F238E27FC236}">
                  <a16:creationId xmlns:a16="http://schemas.microsoft.com/office/drawing/2014/main" id="{ACBF28F9-7316-797B-1A1E-07FF038486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881189">
              <a:off x="4585639" y="1401579"/>
              <a:ext cx="1487039" cy="465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vi-VN" altLang="en-US" sz="2800" b="1" i="1"/>
                <a:t>LUYỆN</a:t>
              </a:r>
              <a:endParaRPr lang="en-US" altLang="en-US" sz="2800" b="1" i="1"/>
            </a:p>
          </p:txBody>
        </p:sp>
        <p:sp>
          <p:nvSpPr>
            <p:cNvPr id="52244" name="Text Box 28">
              <a:extLst>
                <a:ext uri="{FF2B5EF4-FFF2-40B4-BE49-F238E27FC236}">
                  <a16:creationId xmlns:a16="http://schemas.microsoft.com/office/drawing/2014/main" id="{42E81B99-D225-24E9-1860-DEC369716F21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5544487" y="1778993"/>
              <a:ext cx="2892865" cy="827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 dirty="0" err="1"/>
                <a:t>Làm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bài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tập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còn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lại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trong</a:t>
              </a:r>
              <a:r>
                <a:rPr lang="en-US" altLang="en-US" sz="2400" b="1" dirty="0"/>
                <a:t> SGK.</a:t>
              </a:r>
            </a:p>
          </p:txBody>
        </p:sp>
      </p:grpSp>
      <p:grpSp>
        <p:nvGrpSpPr>
          <p:cNvPr id="24581" name="Group 185">
            <a:extLst>
              <a:ext uri="{FF2B5EF4-FFF2-40B4-BE49-F238E27FC236}">
                <a16:creationId xmlns:a16="http://schemas.microsoft.com/office/drawing/2014/main" id="{FE412B79-1693-C5D8-3217-B2ADF6A66E40}"/>
              </a:ext>
            </a:extLst>
          </p:cNvPr>
          <p:cNvGrpSpPr>
            <a:grpSpLocks/>
          </p:cNvGrpSpPr>
          <p:nvPr/>
        </p:nvGrpSpPr>
        <p:grpSpPr bwMode="auto">
          <a:xfrm>
            <a:off x="3941764" y="3584575"/>
            <a:ext cx="4389437" cy="3282950"/>
            <a:chOff x="2581023" y="3504895"/>
            <a:chExt cx="3964247" cy="2840038"/>
          </a:xfrm>
        </p:grpSpPr>
        <p:pic>
          <p:nvPicPr>
            <p:cNvPr id="52230" name="Picture 2" descr="C:\Documents and Settings\jaewook\Desktop\Eng\그림1.png">
              <a:extLst>
                <a:ext uri="{FF2B5EF4-FFF2-40B4-BE49-F238E27FC236}">
                  <a16:creationId xmlns:a16="http://schemas.microsoft.com/office/drawing/2014/main" id="{B30A36EC-5398-D3DF-C09F-6FF202A9DD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8145" y="5673420"/>
              <a:ext cx="3667125" cy="671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8" name="Group 37">
              <a:extLst>
                <a:ext uri="{FF2B5EF4-FFF2-40B4-BE49-F238E27FC236}">
                  <a16:creationId xmlns:a16="http://schemas.microsoft.com/office/drawing/2014/main" id="{32DB5AB7-FFAB-4AB4-9721-14099D7C88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9107" y="4047820"/>
              <a:ext cx="3492500" cy="1968500"/>
              <a:chOff x="990600" y="4343400"/>
              <a:chExt cx="3492500" cy="1968500"/>
            </a:xfrm>
            <a:solidFill>
              <a:schemeClr val="bg2">
                <a:lumMod val="20000"/>
                <a:lumOff val="80000"/>
              </a:schemeClr>
            </a:solidFill>
          </p:grpSpPr>
          <p:sp>
            <p:nvSpPr>
              <p:cNvPr id="139" name="Rectangle 138">
                <a:extLst>
                  <a:ext uri="{FF2B5EF4-FFF2-40B4-BE49-F238E27FC236}">
                    <a16:creationId xmlns:a16="http://schemas.microsoft.com/office/drawing/2014/main" id="{6A66512B-6C73-CD47-9A7B-8EE055AE1E9F}"/>
                  </a:ext>
                </a:extLst>
              </p:cNvPr>
              <p:cNvSpPr/>
              <p:nvPr/>
            </p:nvSpPr>
            <p:spPr>
              <a:xfrm>
                <a:off x="990600" y="4343400"/>
                <a:ext cx="3492500" cy="19685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6E2C565A-6736-14DE-A187-58C65ADCE1F4}"/>
                  </a:ext>
                </a:extLst>
              </p:cNvPr>
              <p:cNvSpPr/>
              <p:nvPr/>
            </p:nvSpPr>
            <p:spPr>
              <a:xfrm>
                <a:off x="1101725" y="4462463"/>
                <a:ext cx="3270250" cy="1730375"/>
              </a:xfrm>
              <a:prstGeom prst="rect">
                <a:avLst/>
              </a:prstGeom>
              <a:grpFill/>
              <a:ln w="12700">
                <a:solidFill>
                  <a:schemeClr val="tx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2232" name="Group 19">
              <a:extLst>
                <a:ext uri="{FF2B5EF4-FFF2-40B4-BE49-F238E27FC236}">
                  <a16:creationId xmlns:a16="http://schemas.microsoft.com/office/drawing/2014/main" id="{5CCD2B9E-4A84-A3CB-6E41-98CAA186DB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5120" y="3504895"/>
              <a:ext cx="1314450" cy="2233613"/>
              <a:chOff x="4875530" y="1799576"/>
              <a:chExt cx="1314450" cy="2233823"/>
            </a:xfrm>
          </p:grpSpPr>
          <p:pic>
            <p:nvPicPr>
              <p:cNvPr id="52235" name="Picture 345" descr="shadow_1_m">
                <a:extLst>
                  <a:ext uri="{FF2B5EF4-FFF2-40B4-BE49-F238E27FC236}">
                    <a16:creationId xmlns:a16="http://schemas.microsoft.com/office/drawing/2014/main" id="{1AC00703-CB0C-CAF0-AB7D-5E2C95FD62F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2717892">
                <a:off x="4404384" y="2838135"/>
                <a:ext cx="2233823" cy="156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2236" name="Group 21">
                <a:extLst>
                  <a:ext uri="{FF2B5EF4-FFF2-40B4-BE49-F238E27FC236}">
                    <a16:creationId xmlns:a16="http://schemas.microsoft.com/office/drawing/2014/main" id="{782850A2-354A-2070-7963-811615E7BB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75530" y="2190750"/>
                <a:ext cx="1314450" cy="1314450"/>
                <a:chOff x="4921250" y="2190750"/>
                <a:chExt cx="1314450" cy="1314450"/>
              </a:xfrm>
            </p:grpSpPr>
            <p:sp>
              <p:nvSpPr>
                <p:cNvPr id="150" name="Right Triangle 149">
                  <a:extLst>
                    <a:ext uri="{FF2B5EF4-FFF2-40B4-BE49-F238E27FC236}">
                      <a16:creationId xmlns:a16="http://schemas.microsoft.com/office/drawing/2014/main" id="{588F91B5-DAE5-473F-1078-B3C06AEFF054}"/>
                    </a:ext>
                  </a:extLst>
                </p:cNvPr>
                <p:cNvSpPr/>
                <p:nvPr/>
              </p:nvSpPr>
              <p:spPr>
                <a:xfrm flipV="1">
                  <a:off x="4920814" y="2191011"/>
                  <a:ext cx="1314725" cy="1314396"/>
                </a:xfrm>
                <a:prstGeom prst="rtTriangle">
                  <a:avLst/>
                </a:prstGeom>
                <a:gradFill flip="none" rotWithShape="1">
                  <a:gsLst>
                    <a:gs pos="0">
                      <a:srgbClr val="FFFF00">
                        <a:shade val="30000"/>
                        <a:satMod val="115000"/>
                      </a:srgbClr>
                    </a:gs>
                    <a:gs pos="50000">
                      <a:srgbClr val="FFFF00">
                        <a:shade val="67500"/>
                        <a:satMod val="115000"/>
                      </a:srgbClr>
                    </a:gs>
                    <a:gs pos="100000">
                      <a:srgbClr val="FFFF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1" name="Right Triangle 150">
                  <a:extLst>
                    <a:ext uri="{FF2B5EF4-FFF2-40B4-BE49-F238E27FC236}">
                      <a16:creationId xmlns:a16="http://schemas.microsoft.com/office/drawing/2014/main" id="{95E6660F-5D72-F605-302F-E1E9F1269AFB}"/>
                    </a:ext>
                  </a:extLst>
                </p:cNvPr>
                <p:cNvSpPr/>
                <p:nvPr/>
              </p:nvSpPr>
              <p:spPr>
                <a:xfrm rot="5400000" flipH="1" flipV="1">
                  <a:off x="6083325" y="2191250"/>
                  <a:ext cx="152453" cy="151975"/>
                </a:xfrm>
                <a:prstGeom prst="rtTriangle">
                  <a:avLst/>
                </a:prstGeom>
                <a:solidFill>
                  <a:srgbClr val="672A0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2" name="Right Triangle 151">
                  <a:extLst>
                    <a:ext uri="{FF2B5EF4-FFF2-40B4-BE49-F238E27FC236}">
                      <a16:creationId xmlns:a16="http://schemas.microsoft.com/office/drawing/2014/main" id="{9C349A33-7A8A-20CC-86C5-FB76C3D35188}"/>
                    </a:ext>
                  </a:extLst>
                </p:cNvPr>
                <p:cNvSpPr/>
                <p:nvPr/>
              </p:nvSpPr>
              <p:spPr>
                <a:xfrm rot="5400000" flipH="1" flipV="1">
                  <a:off x="4920575" y="3353193"/>
                  <a:ext cx="152453" cy="151975"/>
                </a:xfrm>
                <a:prstGeom prst="rtTriangle">
                  <a:avLst/>
                </a:prstGeom>
                <a:solidFill>
                  <a:srgbClr val="672A0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sp>
          <p:nvSpPr>
            <p:cNvPr id="52233" name="TextBox 45">
              <a:extLst>
                <a:ext uri="{FF2B5EF4-FFF2-40B4-BE49-F238E27FC236}">
                  <a16:creationId xmlns:a16="http://schemas.microsoft.com/office/drawing/2014/main" id="{BA2C409A-2FF1-5381-2C08-4582AC5DF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961794">
              <a:off x="2581023" y="4213344"/>
              <a:ext cx="1106488" cy="452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vi-VN" altLang="en-US" sz="2800" b="1"/>
                <a:t>RÈN</a:t>
              </a:r>
              <a:endParaRPr lang="en-US" altLang="en-US" sz="2800" b="1" i="1"/>
            </a:p>
          </p:txBody>
        </p:sp>
        <p:sp>
          <p:nvSpPr>
            <p:cNvPr id="52234" name="Text Box 32">
              <a:extLst>
                <a:ext uri="{FF2B5EF4-FFF2-40B4-BE49-F238E27FC236}">
                  <a16:creationId xmlns:a16="http://schemas.microsoft.com/office/drawing/2014/main" id="{6D548401-59E6-89F0-9352-6C63B7897866}"/>
                </a:ext>
              </a:extLst>
            </p:cNvPr>
            <p:cNvSpPr txBox="1">
              <a:spLocks noChangeArrowheads="1"/>
            </p:cNvSpPr>
            <p:nvPr/>
          </p:nvSpPr>
          <p:spPr bwMode="black">
            <a:xfrm>
              <a:off x="3597646" y="4416567"/>
              <a:ext cx="2677971" cy="1118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/>
              <a:r>
                <a:rPr lang="en-US" altLang="en-US" sz="2600" b="1" dirty="0" err="1"/>
                <a:t>Làm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trắc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nghiệm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về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sóng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cơ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trong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tài</a:t>
              </a:r>
              <a:r>
                <a:rPr lang="en-US" altLang="en-US" sz="2600" b="1" dirty="0"/>
                <a:t> </a:t>
              </a:r>
              <a:r>
                <a:rPr lang="en-US" altLang="en-US" sz="2600" b="1" dirty="0" err="1"/>
                <a:t>liệu</a:t>
              </a:r>
              <a:r>
                <a:rPr lang="en-US" altLang="en-US" sz="2600" b="1" dirty="0"/>
                <a:t>.</a:t>
              </a:r>
            </a:p>
          </p:txBody>
        </p:sp>
      </p:grpSp>
      <p:sp>
        <p:nvSpPr>
          <p:cNvPr id="52229" name="TextBox 2">
            <a:extLst>
              <a:ext uri="{FF2B5EF4-FFF2-40B4-BE49-F238E27FC236}">
                <a16:creationId xmlns:a16="http://schemas.microsoft.com/office/drawing/2014/main" id="{A90ADAE4-2800-3D02-A6A6-2131FE97C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6145" y="254070"/>
            <a:ext cx="136287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000" b="1" dirty="0">
                <a:solidFill>
                  <a:schemeClr val="tx2"/>
                </a:solidFill>
              </a:rPr>
              <a:t>NHỚ</a:t>
            </a:r>
            <a:endParaRPr lang="en-US" altLang="en-US" sz="4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F4FF32A-F2DC-2EC3-7BAA-D3FD15186179}"/>
              </a:ext>
            </a:extLst>
          </p:cNvPr>
          <p:cNvSpPr/>
          <p:nvPr/>
        </p:nvSpPr>
        <p:spPr>
          <a:xfrm>
            <a:off x="2057400" y="1436488"/>
            <a:ext cx="9693841" cy="1798865"/>
          </a:xfrm>
          <a:custGeom>
            <a:avLst/>
            <a:gdLst>
              <a:gd name="connsiteX0" fmla="*/ 0 w 1739900"/>
              <a:gd name="connsiteY0" fmla="*/ 0 h 1257301"/>
              <a:gd name="connsiteX1" fmla="*/ 1739900 w 1739900"/>
              <a:gd name="connsiteY1" fmla="*/ 0 h 1257301"/>
              <a:gd name="connsiteX2" fmla="*/ 1739900 w 1739900"/>
              <a:gd name="connsiteY2" fmla="*/ 1257301 h 1257301"/>
              <a:gd name="connsiteX3" fmla="*/ 0 w 1739900"/>
              <a:gd name="connsiteY3" fmla="*/ 1257301 h 1257301"/>
              <a:gd name="connsiteX4" fmla="*/ 0 w 1739900"/>
              <a:gd name="connsiteY4" fmla="*/ 0 h 1257301"/>
              <a:gd name="connsiteX0" fmla="*/ 0 w 1739900"/>
              <a:gd name="connsiteY0" fmla="*/ 0 h 1257301"/>
              <a:gd name="connsiteX1" fmla="*/ 1739900 w 1739900"/>
              <a:gd name="connsiteY1" fmla="*/ 0 h 1257301"/>
              <a:gd name="connsiteX2" fmla="*/ 1733550 w 1739900"/>
              <a:gd name="connsiteY2" fmla="*/ 628651 h 1257301"/>
              <a:gd name="connsiteX3" fmla="*/ 1739900 w 1739900"/>
              <a:gd name="connsiteY3" fmla="*/ 1257301 h 1257301"/>
              <a:gd name="connsiteX4" fmla="*/ 0 w 1739900"/>
              <a:gd name="connsiteY4" fmla="*/ 1257301 h 1257301"/>
              <a:gd name="connsiteX5" fmla="*/ 0 w 1739900"/>
              <a:gd name="connsiteY5" fmla="*/ 0 h 1257301"/>
              <a:gd name="connsiteX0" fmla="*/ 0 w 1739900"/>
              <a:gd name="connsiteY0" fmla="*/ 0 h 1257301"/>
              <a:gd name="connsiteX1" fmla="*/ 1739900 w 1739900"/>
              <a:gd name="connsiteY1" fmla="*/ 0 h 1257301"/>
              <a:gd name="connsiteX2" fmla="*/ 1733550 w 1739900"/>
              <a:gd name="connsiteY2" fmla="*/ 628651 h 1257301"/>
              <a:gd name="connsiteX3" fmla="*/ 1739900 w 1739900"/>
              <a:gd name="connsiteY3" fmla="*/ 1257301 h 1257301"/>
              <a:gd name="connsiteX4" fmla="*/ 0 w 1739900"/>
              <a:gd name="connsiteY4" fmla="*/ 1257301 h 1257301"/>
              <a:gd name="connsiteX5" fmla="*/ 0 w 1739900"/>
              <a:gd name="connsiteY5" fmla="*/ 0 h 1257301"/>
              <a:gd name="connsiteX0" fmla="*/ 0 w 1739900"/>
              <a:gd name="connsiteY0" fmla="*/ 0 h 1257301"/>
              <a:gd name="connsiteX1" fmla="*/ 1739900 w 1739900"/>
              <a:gd name="connsiteY1" fmla="*/ 0 h 1257301"/>
              <a:gd name="connsiteX2" fmla="*/ 1733550 w 1739900"/>
              <a:gd name="connsiteY2" fmla="*/ 628651 h 1257301"/>
              <a:gd name="connsiteX3" fmla="*/ 1739900 w 1739900"/>
              <a:gd name="connsiteY3" fmla="*/ 1257301 h 1257301"/>
              <a:gd name="connsiteX4" fmla="*/ 0 w 1739900"/>
              <a:gd name="connsiteY4" fmla="*/ 1257301 h 1257301"/>
              <a:gd name="connsiteX5" fmla="*/ 0 w 1739900"/>
              <a:gd name="connsiteY5" fmla="*/ 0 h 1257301"/>
              <a:gd name="connsiteX0" fmla="*/ 0 w 2343162"/>
              <a:gd name="connsiteY0" fmla="*/ 0 h 1257301"/>
              <a:gd name="connsiteX1" fmla="*/ 1739900 w 2343162"/>
              <a:gd name="connsiteY1" fmla="*/ 0 h 1257301"/>
              <a:gd name="connsiteX2" fmla="*/ 2343150 w 2343162"/>
              <a:gd name="connsiteY2" fmla="*/ 622301 h 1257301"/>
              <a:gd name="connsiteX3" fmla="*/ 1739900 w 2343162"/>
              <a:gd name="connsiteY3" fmla="*/ 1257301 h 1257301"/>
              <a:gd name="connsiteX4" fmla="*/ 0 w 2343162"/>
              <a:gd name="connsiteY4" fmla="*/ 1257301 h 1257301"/>
              <a:gd name="connsiteX5" fmla="*/ 0 w 2343162"/>
              <a:gd name="connsiteY5" fmla="*/ 0 h 1257301"/>
              <a:gd name="connsiteX0" fmla="*/ 0 w 2343155"/>
              <a:gd name="connsiteY0" fmla="*/ 0 h 1257301"/>
              <a:gd name="connsiteX1" fmla="*/ 1739900 w 2343155"/>
              <a:gd name="connsiteY1" fmla="*/ 0 h 1257301"/>
              <a:gd name="connsiteX2" fmla="*/ 2343150 w 2343155"/>
              <a:gd name="connsiteY2" fmla="*/ 622301 h 1257301"/>
              <a:gd name="connsiteX3" fmla="*/ 1739900 w 2343155"/>
              <a:gd name="connsiteY3" fmla="*/ 1257301 h 1257301"/>
              <a:gd name="connsiteX4" fmla="*/ 0 w 2343155"/>
              <a:gd name="connsiteY4" fmla="*/ 1257301 h 1257301"/>
              <a:gd name="connsiteX5" fmla="*/ 0 w 2343155"/>
              <a:gd name="connsiteY5" fmla="*/ 0 h 1257301"/>
              <a:gd name="connsiteX0" fmla="*/ 0 w 2343155"/>
              <a:gd name="connsiteY0" fmla="*/ 0 h 1257301"/>
              <a:gd name="connsiteX1" fmla="*/ 1739900 w 2343155"/>
              <a:gd name="connsiteY1" fmla="*/ 0 h 1257301"/>
              <a:gd name="connsiteX2" fmla="*/ 2343150 w 2343155"/>
              <a:gd name="connsiteY2" fmla="*/ 622301 h 1257301"/>
              <a:gd name="connsiteX3" fmla="*/ 1739900 w 2343155"/>
              <a:gd name="connsiteY3" fmla="*/ 1257301 h 1257301"/>
              <a:gd name="connsiteX4" fmla="*/ 0 w 2343155"/>
              <a:gd name="connsiteY4" fmla="*/ 1257301 h 1257301"/>
              <a:gd name="connsiteX5" fmla="*/ 0 w 2343155"/>
              <a:gd name="connsiteY5" fmla="*/ 0 h 1257301"/>
              <a:gd name="connsiteX0" fmla="*/ 0 w 2343150"/>
              <a:gd name="connsiteY0" fmla="*/ 0 h 1257301"/>
              <a:gd name="connsiteX1" fmla="*/ 1739900 w 2343150"/>
              <a:gd name="connsiteY1" fmla="*/ 0 h 1257301"/>
              <a:gd name="connsiteX2" fmla="*/ 2343150 w 2343150"/>
              <a:gd name="connsiteY2" fmla="*/ 622301 h 1257301"/>
              <a:gd name="connsiteX3" fmla="*/ 1739900 w 2343150"/>
              <a:gd name="connsiteY3" fmla="*/ 1257301 h 1257301"/>
              <a:gd name="connsiteX4" fmla="*/ 0 w 2343150"/>
              <a:gd name="connsiteY4" fmla="*/ 1257301 h 1257301"/>
              <a:gd name="connsiteX5" fmla="*/ 0 w 2343150"/>
              <a:gd name="connsiteY5" fmla="*/ 0 h 1257301"/>
              <a:gd name="connsiteX0" fmla="*/ 0 w 2362200"/>
              <a:gd name="connsiteY0" fmla="*/ 0 h 1257301"/>
              <a:gd name="connsiteX1" fmla="*/ 1739900 w 2362200"/>
              <a:gd name="connsiteY1" fmla="*/ 0 h 1257301"/>
              <a:gd name="connsiteX2" fmla="*/ 2362200 w 2362200"/>
              <a:gd name="connsiteY2" fmla="*/ 635001 h 1257301"/>
              <a:gd name="connsiteX3" fmla="*/ 1739900 w 2362200"/>
              <a:gd name="connsiteY3" fmla="*/ 1257301 h 1257301"/>
              <a:gd name="connsiteX4" fmla="*/ 0 w 2362200"/>
              <a:gd name="connsiteY4" fmla="*/ 1257301 h 1257301"/>
              <a:gd name="connsiteX5" fmla="*/ 0 w 2362200"/>
              <a:gd name="connsiteY5" fmla="*/ 0 h 1257301"/>
              <a:gd name="connsiteX0" fmla="*/ 0 w 2362200"/>
              <a:gd name="connsiteY0" fmla="*/ 0 h 1257301"/>
              <a:gd name="connsiteX1" fmla="*/ 1739900 w 2362200"/>
              <a:gd name="connsiteY1" fmla="*/ 0 h 1257301"/>
              <a:gd name="connsiteX2" fmla="*/ 2362200 w 2362200"/>
              <a:gd name="connsiteY2" fmla="*/ 635001 h 1257301"/>
              <a:gd name="connsiteX3" fmla="*/ 1739900 w 2362200"/>
              <a:gd name="connsiteY3" fmla="*/ 1257301 h 1257301"/>
              <a:gd name="connsiteX4" fmla="*/ 0 w 2362200"/>
              <a:gd name="connsiteY4" fmla="*/ 1257301 h 1257301"/>
              <a:gd name="connsiteX5" fmla="*/ 0 w 2362200"/>
              <a:gd name="connsiteY5" fmla="*/ 0 h 1257301"/>
              <a:gd name="connsiteX0" fmla="*/ 0 w 2362200"/>
              <a:gd name="connsiteY0" fmla="*/ 0 h 1257301"/>
              <a:gd name="connsiteX1" fmla="*/ 1739900 w 2362200"/>
              <a:gd name="connsiteY1" fmla="*/ 0 h 1257301"/>
              <a:gd name="connsiteX2" fmla="*/ 2362200 w 2362200"/>
              <a:gd name="connsiteY2" fmla="*/ 635001 h 1257301"/>
              <a:gd name="connsiteX3" fmla="*/ 1739900 w 2362200"/>
              <a:gd name="connsiteY3" fmla="*/ 1257301 h 1257301"/>
              <a:gd name="connsiteX4" fmla="*/ 0 w 2362200"/>
              <a:gd name="connsiteY4" fmla="*/ 1257301 h 1257301"/>
              <a:gd name="connsiteX5" fmla="*/ 0 w 2362200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49349" h="1257301">
                <a:moveTo>
                  <a:pt x="0" y="0"/>
                </a:moveTo>
                <a:lnTo>
                  <a:pt x="1739900" y="0"/>
                </a:lnTo>
                <a:cubicBezTo>
                  <a:pt x="2097919" y="736600"/>
                  <a:pt x="1710758" y="-66675"/>
                  <a:pt x="2049349" y="635001"/>
                </a:cubicBezTo>
                <a:cubicBezTo>
                  <a:pt x="1687248" y="1352551"/>
                  <a:pt x="2110278" y="514351"/>
                  <a:pt x="1739900" y="1257301"/>
                </a:cubicBezTo>
                <a:lnTo>
                  <a:pt x="0" y="1257301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40000"/>
              <a:lumOff val="60000"/>
            </a:schemeClr>
          </a:solidFill>
          <a:ln w="3175">
            <a:solidFill>
              <a:schemeClr val="accent1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ound Same Side Corner Rectangle 1">
            <a:extLst>
              <a:ext uri="{FF2B5EF4-FFF2-40B4-BE49-F238E27FC236}">
                <a16:creationId xmlns:a16="http://schemas.microsoft.com/office/drawing/2014/main" id="{F1693003-3D4C-C648-0E44-EFD6A9C55BF2}"/>
              </a:ext>
            </a:extLst>
          </p:cNvPr>
          <p:cNvSpPr/>
          <p:nvPr/>
        </p:nvSpPr>
        <p:spPr>
          <a:xfrm rot="16200000">
            <a:off x="739137" y="1051198"/>
            <a:ext cx="1747675" cy="2570471"/>
          </a:xfrm>
          <a:custGeom>
            <a:avLst/>
            <a:gdLst>
              <a:gd name="connsiteX0" fmla="*/ 330205 w 1257300"/>
              <a:gd name="connsiteY0" fmla="*/ 0 h 1416050"/>
              <a:gd name="connsiteX1" fmla="*/ 927095 w 1257300"/>
              <a:gd name="connsiteY1" fmla="*/ 0 h 1416050"/>
              <a:gd name="connsiteX2" fmla="*/ 1257300 w 1257300"/>
              <a:gd name="connsiteY2" fmla="*/ 330205 h 1416050"/>
              <a:gd name="connsiteX3" fmla="*/ 1257300 w 1257300"/>
              <a:gd name="connsiteY3" fmla="*/ 1416050 h 1416050"/>
              <a:gd name="connsiteX4" fmla="*/ 1257300 w 1257300"/>
              <a:gd name="connsiteY4" fmla="*/ 1416050 h 1416050"/>
              <a:gd name="connsiteX5" fmla="*/ 0 w 1257300"/>
              <a:gd name="connsiteY5" fmla="*/ 1416050 h 1416050"/>
              <a:gd name="connsiteX6" fmla="*/ 0 w 1257300"/>
              <a:gd name="connsiteY6" fmla="*/ 1416050 h 1416050"/>
              <a:gd name="connsiteX7" fmla="*/ 0 w 1257300"/>
              <a:gd name="connsiteY7" fmla="*/ 330205 h 1416050"/>
              <a:gd name="connsiteX8" fmla="*/ 330205 w 1257300"/>
              <a:gd name="connsiteY8" fmla="*/ 0 h 1416050"/>
              <a:gd name="connsiteX0" fmla="*/ 330205 w 1257300"/>
              <a:gd name="connsiteY0" fmla="*/ 0 h 1416050"/>
              <a:gd name="connsiteX1" fmla="*/ 927095 w 1257300"/>
              <a:gd name="connsiteY1" fmla="*/ 0 h 1416050"/>
              <a:gd name="connsiteX2" fmla="*/ 1257300 w 1257300"/>
              <a:gd name="connsiteY2" fmla="*/ 330205 h 1416050"/>
              <a:gd name="connsiteX3" fmla="*/ 1257300 w 1257300"/>
              <a:gd name="connsiteY3" fmla="*/ 1416050 h 1416050"/>
              <a:gd name="connsiteX4" fmla="*/ 1257300 w 1257300"/>
              <a:gd name="connsiteY4" fmla="*/ 1416050 h 1416050"/>
              <a:gd name="connsiteX5" fmla="*/ 590550 w 1257300"/>
              <a:gd name="connsiteY5" fmla="*/ 1416050 h 1416050"/>
              <a:gd name="connsiteX6" fmla="*/ 0 w 1257300"/>
              <a:gd name="connsiteY6" fmla="*/ 1416050 h 1416050"/>
              <a:gd name="connsiteX7" fmla="*/ 0 w 1257300"/>
              <a:gd name="connsiteY7" fmla="*/ 1416050 h 1416050"/>
              <a:gd name="connsiteX8" fmla="*/ 0 w 1257300"/>
              <a:gd name="connsiteY8" fmla="*/ 330205 h 1416050"/>
              <a:gd name="connsiteX9" fmla="*/ 330205 w 1257300"/>
              <a:gd name="connsiteY9" fmla="*/ 0 h 1416050"/>
              <a:gd name="connsiteX0" fmla="*/ 330205 w 1257300"/>
              <a:gd name="connsiteY0" fmla="*/ 0 h 2038350"/>
              <a:gd name="connsiteX1" fmla="*/ 927095 w 1257300"/>
              <a:gd name="connsiteY1" fmla="*/ 0 h 2038350"/>
              <a:gd name="connsiteX2" fmla="*/ 1257300 w 1257300"/>
              <a:gd name="connsiteY2" fmla="*/ 330205 h 2038350"/>
              <a:gd name="connsiteX3" fmla="*/ 1257300 w 1257300"/>
              <a:gd name="connsiteY3" fmla="*/ 1416050 h 2038350"/>
              <a:gd name="connsiteX4" fmla="*/ 1257300 w 1257300"/>
              <a:gd name="connsiteY4" fmla="*/ 1416050 h 2038350"/>
              <a:gd name="connsiteX5" fmla="*/ 628650 w 1257300"/>
              <a:gd name="connsiteY5" fmla="*/ 2038350 h 2038350"/>
              <a:gd name="connsiteX6" fmla="*/ 0 w 1257300"/>
              <a:gd name="connsiteY6" fmla="*/ 1416050 h 2038350"/>
              <a:gd name="connsiteX7" fmla="*/ 0 w 1257300"/>
              <a:gd name="connsiteY7" fmla="*/ 1416050 h 2038350"/>
              <a:gd name="connsiteX8" fmla="*/ 0 w 1257300"/>
              <a:gd name="connsiteY8" fmla="*/ 330205 h 2038350"/>
              <a:gd name="connsiteX9" fmla="*/ 330205 w 1257300"/>
              <a:gd name="connsiteY9" fmla="*/ 0 h 2038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57300" h="2038350">
                <a:moveTo>
                  <a:pt x="330205" y="0"/>
                </a:moveTo>
                <a:lnTo>
                  <a:pt x="927095" y="0"/>
                </a:lnTo>
                <a:cubicBezTo>
                  <a:pt x="1109462" y="0"/>
                  <a:pt x="1257300" y="147838"/>
                  <a:pt x="1257300" y="330205"/>
                </a:cubicBezTo>
                <a:lnTo>
                  <a:pt x="1257300" y="1416050"/>
                </a:lnTo>
                <a:lnTo>
                  <a:pt x="1257300" y="1416050"/>
                </a:lnTo>
                <a:lnTo>
                  <a:pt x="628650" y="2038350"/>
                </a:lnTo>
                <a:lnTo>
                  <a:pt x="0" y="1416050"/>
                </a:lnTo>
                <a:lnTo>
                  <a:pt x="0" y="1416050"/>
                </a:lnTo>
                <a:lnTo>
                  <a:pt x="0" y="330205"/>
                </a:lnTo>
                <a:cubicBezTo>
                  <a:pt x="0" y="147838"/>
                  <a:pt x="147838" y="0"/>
                  <a:pt x="330205" y="0"/>
                </a:cubicBezTo>
                <a:close/>
              </a:path>
            </a:pathLst>
          </a:custGeom>
          <a:solidFill>
            <a:schemeClr val="accent2"/>
          </a:solidFill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ln w="38100">
                <a:solidFill>
                  <a:srgbClr val="003399"/>
                </a:solidFill>
              </a:ln>
            </a:endParaRPr>
          </a:p>
        </p:txBody>
      </p:sp>
      <p:sp>
        <p:nvSpPr>
          <p:cNvPr id="6" name="Isosceles Triangle 5">
            <a:hlinkClick r:id="rId2" action="ppaction://hlinksldjump"/>
            <a:extLst>
              <a:ext uri="{FF2B5EF4-FFF2-40B4-BE49-F238E27FC236}">
                <a16:creationId xmlns:a16="http://schemas.microsoft.com/office/drawing/2014/main" id="{4CE1DF6D-2BD0-42D8-7412-E50D3814A43B}"/>
              </a:ext>
            </a:extLst>
          </p:cNvPr>
          <p:cNvSpPr/>
          <p:nvPr/>
        </p:nvSpPr>
        <p:spPr>
          <a:xfrm rot="5400000">
            <a:off x="3965884" y="2504913"/>
            <a:ext cx="371475" cy="180975"/>
          </a:xfrm>
          <a:prstGeom prst="triangl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EE8E33D-5911-C6CD-A1EA-9508A56E43AB}"/>
              </a:ext>
            </a:extLst>
          </p:cNvPr>
          <p:cNvSpPr/>
          <p:nvPr/>
        </p:nvSpPr>
        <p:spPr>
          <a:xfrm>
            <a:off x="2154538" y="3686536"/>
            <a:ext cx="9693841" cy="1712964"/>
          </a:xfrm>
          <a:custGeom>
            <a:avLst/>
            <a:gdLst>
              <a:gd name="connsiteX0" fmla="*/ 0 w 1739900"/>
              <a:gd name="connsiteY0" fmla="*/ 0 h 1257301"/>
              <a:gd name="connsiteX1" fmla="*/ 1739900 w 1739900"/>
              <a:gd name="connsiteY1" fmla="*/ 0 h 1257301"/>
              <a:gd name="connsiteX2" fmla="*/ 1739900 w 1739900"/>
              <a:gd name="connsiteY2" fmla="*/ 1257301 h 1257301"/>
              <a:gd name="connsiteX3" fmla="*/ 0 w 1739900"/>
              <a:gd name="connsiteY3" fmla="*/ 1257301 h 1257301"/>
              <a:gd name="connsiteX4" fmla="*/ 0 w 1739900"/>
              <a:gd name="connsiteY4" fmla="*/ 0 h 1257301"/>
              <a:gd name="connsiteX0" fmla="*/ 0 w 1739900"/>
              <a:gd name="connsiteY0" fmla="*/ 0 h 1257301"/>
              <a:gd name="connsiteX1" fmla="*/ 1739900 w 1739900"/>
              <a:gd name="connsiteY1" fmla="*/ 0 h 1257301"/>
              <a:gd name="connsiteX2" fmla="*/ 1733550 w 1739900"/>
              <a:gd name="connsiteY2" fmla="*/ 628651 h 1257301"/>
              <a:gd name="connsiteX3" fmla="*/ 1739900 w 1739900"/>
              <a:gd name="connsiteY3" fmla="*/ 1257301 h 1257301"/>
              <a:gd name="connsiteX4" fmla="*/ 0 w 1739900"/>
              <a:gd name="connsiteY4" fmla="*/ 1257301 h 1257301"/>
              <a:gd name="connsiteX5" fmla="*/ 0 w 1739900"/>
              <a:gd name="connsiteY5" fmla="*/ 0 h 1257301"/>
              <a:gd name="connsiteX0" fmla="*/ 0 w 1739900"/>
              <a:gd name="connsiteY0" fmla="*/ 0 h 1257301"/>
              <a:gd name="connsiteX1" fmla="*/ 1739900 w 1739900"/>
              <a:gd name="connsiteY1" fmla="*/ 0 h 1257301"/>
              <a:gd name="connsiteX2" fmla="*/ 1733550 w 1739900"/>
              <a:gd name="connsiteY2" fmla="*/ 628651 h 1257301"/>
              <a:gd name="connsiteX3" fmla="*/ 1739900 w 1739900"/>
              <a:gd name="connsiteY3" fmla="*/ 1257301 h 1257301"/>
              <a:gd name="connsiteX4" fmla="*/ 0 w 1739900"/>
              <a:gd name="connsiteY4" fmla="*/ 1257301 h 1257301"/>
              <a:gd name="connsiteX5" fmla="*/ 0 w 1739900"/>
              <a:gd name="connsiteY5" fmla="*/ 0 h 1257301"/>
              <a:gd name="connsiteX0" fmla="*/ 0 w 1739900"/>
              <a:gd name="connsiteY0" fmla="*/ 0 h 1257301"/>
              <a:gd name="connsiteX1" fmla="*/ 1739900 w 1739900"/>
              <a:gd name="connsiteY1" fmla="*/ 0 h 1257301"/>
              <a:gd name="connsiteX2" fmla="*/ 1733550 w 1739900"/>
              <a:gd name="connsiteY2" fmla="*/ 628651 h 1257301"/>
              <a:gd name="connsiteX3" fmla="*/ 1739900 w 1739900"/>
              <a:gd name="connsiteY3" fmla="*/ 1257301 h 1257301"/>
              <a:gd name="connsiteX4" fmla="*/ 0 w 1739900"/>
              <a:gd name="connsiteY4" fmla="*/ 1257301 h 1257301"/>
              <a:gd name="connsiteX5" fmla="*/ 0 w 1739900"/>
              <a:gd name="connsiteY5" fmla="*/ 0 h 1257301"/>
              <a:gd name="connsiteX0" fmla="*/ 0 w 2343162"/>
              <a:gd name="connsiteY0" fmla="*/ 0 h 1257301"/>
              <a:gd name="connsiteX1" fmla="*/ 1739900 w 2343162"/>
              <a:gd name="connsiteY1" fmla="*/ 0 h 1257301"/>
              <a:gd name="connsiteX2" fmla="*/ 2343150 w 2343162"/>
              <a:gd name="connsiteY2" fmla="*/ 622301 h 1257301"/>
              <a:gd name="connsiteX3" fmla="*/ 1739900 w 2343162"/>
              <a:gd name="connsiteY3" fmla="*/ 1257301 h 1257301"/>
              <a:gd name="connsiteX4" fmla="*/ 0 w 2343162"/>
              <a:gd name="connsiteY4" fmla="*/ 1257301 h 1257301"/>
              <a:gd name="connsiteX5" fmla="*/ 0 w 2343162"/>
              <a:gd name="connsiteY5" fmla="*/ 0 h 1257301"/>
              <a:gd name="connsiteX0" fmla="*/ 0 w 2343155"/>
              <a:gd name="connsiteY0" fmla="*/ 0 h 1257301"/>
              <a:gd name="connsiteX1" fmla="*/ 1739900 w 2343155"/>
              <a:gd name="connsiteY1" fmla="*/ 0 h 1257301"/>
              <a:gd name="connsiteX2" fmla="*/ 2343150 w 2343155"/>
              <a:gd name="connsiteY2" fmla="*/ 622301 h 1257301"/>
              <a:gd name="connsiteX3" fmla="*/ 1739900 w 2343155"/>
              <a:gd name="connsiteY3" fmla="*/ 1257301 h 1257301"/>
              <a:gd name="connsiteX4" fmla="*/ 0 w 2343155"/>
              <a:gd name="connsiteY4" fmla="*/ 1257301 h 1257301"/>
              <a:gd name="connsiteX5" fmla="*/ 0 w 2343155"/>
              <a:gd name="connsiteY5" fmla="*/ 0 h 1257301"/>
              <a:gd name="connsiteX0" fmla="*/ 0 w 2343155"/>
              <a:gd name="connsiteY0" fmla="*/ 0 h 1257301"/>
              <a:gd name="connsiteX1" fmla="*/ 1739900 w 2343155"/>
              <a:gd name="connsiteY1" fmla="*/ 0 h 1257301"/>
              <a:gd name="connsiteX2" fmla="*/ 2343150 w 2343155"/>
              <a:gd name="connsiteY2" fmla="*/ 622301 h 1257301"/>
              <a:gd name="connsiteX3" fmla="*/ 1739900 w 2343155"/>
              <a:gd name="connsiteY3" fmla="*/ 1257301 h 1257301"/>
              <a:gd name="connsiteX4" fmla="*/ 0 w 2343155"/>
              <a:gd name="connsiteY4" fmla="*/ 1257301 h 1257301"/>
              <a:gd name="connsiteX5" fmla="*/ 0 w 2343155"/>
              <a:gd name="connsiteY5" fmla="*/ 0 h 1257301"/>
              <a:gd name="connsiteX0" fmla="*/ 0 w 2343150"/>
              <a:gd name="connsiteY0" fmla="*/ 0 h 1257301"/>
              <a:gd name="connsiteX1" fmla="*/ 1739900 w 2343150"/>
              <a:gd name="connsiteY1" fmla="*/ 0 h 1257301"/>
              <a:gd name="connsiteX2" fmla="*/ 2343150 w 2343150"/>
              <a:gd name="connsiteY2" fmla="*/ 622301 h 1257301"/>
              <a:gd name="connsiteX3" fmla="*/ 1739900 w 2343150"/>
              <a:gd name="connsiteY3" fmla="*/ 1257301 h 1257301"/>
              <a:gd name="connsiteX4" fmla="*/ 0 w 2343150"/>
              <a:gd name="connsiteY4" fmla="*/ 1257301 h 1257301"/>
              <a:gd name="connsiteX5" fmla="*/ 0 w 2343150"/>
              <a:gd name="connsiteY5" fmla="*/ 0 h 1257301"/>
              <a:gd name="connsiteX0" fmla="*/ 0 w 2362200"/>
              <a:gd name="connsiteY0" fmla="*/ 0 h 1257301"/>
              <a:gd name="connsiteX1" fmla="*/ 1739900 w 2362200"/>
              <a:gd name="connsiteY1" fmla="*/ 0 h 1257301"/>
              <a:gd name="connsiteX2" fmla="*/ 2362200 w 2362200"/>
              <a:gd name="connsiteY2" fmla="*/ 635001 h 1257301"/>
              <a:gd name="connsiteX3" fmla="*/ 1739900 w 2362200"/>
              <a:gd name="connsiteY3" fmla="*/ 1257301 h 1257301"/>
              <a:gd name="connsiteX4" fmla="*/ 0 w 2362200"/>
              <a:gd name="connsiteY4" fmla="*/ 1257301 h 1257301"/>
              <a:gd name="connsiteX5" fmla="*/ 0 w 2362200"/>
              <a:gd name="connsiteY5" fmla="*/ 0 h 1257301"/>
              <a:gd name="connsiteX0" fmla="*/ 0 w 2362200"/>
              <a:gd name="connsiteY0" fmla="*/ 0 h 1257301"/>
              <a:gd name="connsiteX1" fmla="*/ 1739900 w 2362200"/>
              <a:gd name="connsiteY1" fmla="*/ 0 h 1257301"/>
              <a:gd name="connsiteX2" fmla="*/ 2362200 w 2362200"/>
              <a:gd name="connsiteY2" fmla="*/ 635001 h 1257301"/>
              <a:gd name="connsiteX3" fmla="*/ 1739900 w 2362200"/>
              <a:gd name="connsiteY3" fmla="*/ 1257301 h 1257301"/>
              <a:gd name="connsiteX4" fmla="*/ 0 w 2362200"/>
              <a:gd name="connsiteY4" fmla="*/ 1257301 h 1257301"/>
              <a:gd name="connsiteX5" fmla="*/ 0 w 2362200"/>
              <a:gd name="connsiteY5" fmla="*/ 0 h 1257301"/>
              <a:gd name="connsiteX0" fmla="*/ 0 w 2362200"/>
              <a:gd name="connsiteY0" fmla="*/ 0 h 1257301"/>
              <a:gd name="connsiteX1" fmla="*/ 1739900 w 2362200"/>
              <a:gd name="connsiteY1" fmla="*/ 0 h 1257301"/>
              <a:gd name="connsiteX2" fmla="*/ 2362200 w 2362200"/>
              <a:gd name="connsiteY2" fmla="*/ 635001 h 1257301"/>
              <a:gd name="connsiteX3" fmla="*/ 1739900 w 2362200"/>
              <a:gd name="connsiteY3" fmla="*/ 1257301 h 1257301"/>
              <a:gd name="connsiteX4" fmla="*/ 0 w 2362200"/>
              <a:gd name="connsiteY4" fmla="*/ 1257301 h 1257301"/>
              <a:gd name="connsiteX5" fmla="*/ 0 w 2362200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  <a:gd name="connsiteX0" fmla="*/ 0 w 2049349"/>
              <a:gd name="connsiteY0" fmla="*/ 0 h 1257301"/>
              <a:gd name="connsiteX1" fmla="*/ 1739900 w 2049349"/>
              <a:gd name="connsiteY1" fmla="*/ 0 h 1257301"/>
              <a:gd name="connsiteX2" fmla="*/ 2049349 w 2049349"/>
              <a:gd name="connsiteY2" fmla="*/ 635001 h 1257301"/>
              <a:gd name="connsiteX3" fmla="*/ 1739900 w 2049349"/>
              <a:gd name="connsiteY3" fmla="*/ 1257301 h 1257301"/>
              <a:gd name="connsiteX4" fmla="*/ 0 w 2049349"/>
              <a:gd name="connsiteY4" fmla="*/ 1257301 h 1257301"/>
              <a:gd name="connsiteX5" fmla="*/ 0 w 2049349"/>
              <a:gd name="connsiteY5" fmla="*/ 0 h 1257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49349" h="1257301">
                <a:moveTo>
                  <a:pt x="0" y="0"/>
                </a:moveTo>
                <a:lnTo>
                  <a:pt x="1739900" y="0"/>
                </a:lnTo>
                <a:cubicBezTo>
                  <a:pt x="2097919" y="736600"/>
                  <a:pt x="1710758" y="-66675"/>
                  <a:pt x="2049349" y="635001"/>
                </a:cubicBezTo>
                <a:cubicBezTo>
                  <a:pt x="1687248" y="1352551"/>
                  <a:pt x="2110278" y="514351"/>
                  <a:pt x="1739900" y="1257301"/>
                </a:cubicBezTo>
                <a:lnTo>
                  <a:pt x="0" y="1257301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40000"/>
              <a:lumOff val="60000"/>
            </a:schemeClr>
          </a:solidFill>
          <a:ln w="38100">
            <a:solidFill>
              <a:schemeClr val="accent1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ound Same Side Corner Rectangle 1">
            <a:extLst>
              <a:ext uri="{FF2B5EF4-FFF2-40B4-BE49-F238E27FC236}">
                <a16:creationId xmlns:a16="http://schemas.microsoft.com/office/drawing/2014/main" id="{BF8CBFC1-2C76-2BF2-A1C6-04F282141F16}"/>
              </a:ext>
            </a:extLst>
          </p:cNvPr>
          <p:cNvSpPr/>
          <p:nvPr/>
        </p:nvSpPr>
        <p:spPr>
          <a:xfrm rot="16200000">
            <a:off x="825116" y="3322308"/>
            <a:ext cx="1712964" cy="2433231"/>
          </a:xfrm>
          <a:custGeom>
            <a:avLst/>
            <a:gdLst>
              <a:gd name="connsiteX0" fmla="*/ 330205 w 1257300"/>
              <a:gd name="connsiteY0" fmla="*/ 0 h 1416050"/>
              <a:gd name="connsiteX1" fmla="*/ 927095 w 1257300"/>
              <a:gd name="connsiteY1" fmla="*/ 0 h 1416050"/>
              <a:gd name="connsiteX2" fmla="*/ 1257300 w 1257300"/>
              <a:gd name="connsiteY2" fmla="*/ 330205 h 1416050"/>
              <a:gd name="connsiteX3" fmla="*/ 1257300 w 1257300"/>
              <a:gd name="connsiteY3" fmla="*/ 1416050 h 1416050"/>
              <a:gd name="connsiteX4" fmla="*/ 1257300 w 1257300"/>
              <a:gd name="connsiteY4" fmla="*/ 1416050 h 1416050"/>
              <a:gd name="connsiteX5" fmla="*/ 0 w 1257300"/>
              <a:gd name="connsiteY5" fmla="*/ 1416050 h 1416050"/>
              <a:gd name="connsiteX6" fmla="*/ 0 w 1257300"/>
              <a:gd name="connsiteY6" fmla="*/ 1416050 h 1416050"/>
              <a:gd name="connsiteX7" fmla="*/ 0 w 1257300"/>
              <a:gd name="connsiteY7" fmla="*/ 330205 h 1416050"/>
              <a:gd name="connsiteX8" fmla="*/ 330205 w 1257300"/>
              <a:gd name="connsiteY8" fmla="*/ 0 h 1416050"/>
              <a:gd name="connsiteX0" fmla="*/ 330205 w 1257300"/>
              <a:gd name="connsiteY0" fmla="*/ 0 h 1416050"/>
              <a:gd name="connsiteX1" fmla="*/ 927095 w 1257300"/>
              <a:gd name="connsiteY1" fmla="*/ 0 h 1416050"/>
              <a:gd name="connsiteX2" fmla="*/ 1257300 w 1257300"/>
              <a:gd name="connsiteY2" fmla="*/ 330205 h 1416050"/>
              <a:gd name="connsiteX3" fmla="*/ 1257300 w 1257300"/>
              <a:gd name="connsiteY3" fmla="*/ 1416050 h 1416050"/>
              <a:gd name="connsiteX4" fmla="*/ 1257300 w 1257300"/>
              <a:gd name="connsiteY4" fmla="*/ 1416050 h 1416050"/>
              <a:gd name="connsiteX5" fmla="*/ 590550 w 1257300"/>
              <a:gd name="connsiteY5" fmla="*/ 1416050 h 1416050"/>
              <a:gd name="connsiteX6" fmla="*/ 0 w 1257300"/>
              <a:gd name="connsiteY6" fmla="*/ 1416050 h 1416050"/>
              <a:gd name="connsiteX7" fmla="*/ 0 w 1257300"/>
              <a:gd name="connsiteY7" fmla="*/ 1416050 h 1416050"/>
              <a:gd name="connsiteX8" fmla="*/ 0 w 1257300"/>
              <a:gd name="connsiteY8" fmla="*/ 330205 h 1416050"/>
              <a:gd name="connsiteX9" fmla="*/ 330205 w 1257300"/>
              <a:gd name="connsiteY9" fmla="*/ 0 h 1416050"/>
              <a:gd name="connsiteX0" fmla="*/ 330205 w 1257300"/>
              <a:gd name="connsiteY0" fmla="*/ 0 h 2038350"/>
              <a:gd name="connsiteX1" fmla="*/ 927095 w 1257300"/>
              <a:gd name="connsiteY1" fmla="*/ 0 h 2038350"/>
              <a:gd name="connsiteX2" fmla="*/ 1257300 w 1257300"/>
              <a:gd name="connsiteY2" fmla="*/ 330205 h 2038350"/>
              <a:gd name="connsiteX3" fmla="*/ 1257300 w 1257300"/>
              <a:gd name="connsiteY3" fmla="*/ 1416050 h 2038350"/>
              <a:gd name="connsiteX4" fmla="*/ 1257300 w 1257300"/>
              <a:gd name="connsiteY4" fmla="*/ 1416050 h 2038350"/>
              <a:gd name="connsiteX5" fmla="*/ 628650 w 1257300"/>
              <a:gd name="connsiteY5" fmla="*/ 2038350 h 2038350"/>
              <a:gd name="connsiteX6" fmla="*/ 0 w 1257300"/>
              <a:gd name="connsiteY6" fmla="*/ 1416050 h 2038350"/>
              <a:gd name="connsiteX7" fmla="*/ 0 w 1257300"/>
              <a:gd name="connsiteY7" fmla="*/ 1416050 h 2038350"/>
              <a:gd name="connsiteX8" fmla="*/ 0 w 1257300"/>
              <a:gd name="connsiteY8" fmla="*/ 330205 h 2038350"/>
              <a:gd name="connsiteX9" fmla="*/ 330205 w 1257300"/>
              <a:gd name="connsiteY9" fmla="*/ 0 h 2038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57300" h="2038350">
                <a:moveTo>
                  <a:pt x="330205" y="0"/>
                </a:moveTo>
                <a:lnTo>
                  <a:pt x="927095" y="0"/>
                </a:lnTo>
                <a:cubicBezTo>
                  <a:pt x="1109462" y="0"/>
                  <a:pt x="1257300" y="147838"/>
                  <a:pt x="1257300" y="330205"/>
                </a:cubicBezTo>
                <a:lnTo>
                  <a:pt x="1257300" y="1416050"/>
                </a:lnTo>
                <a:lnTo>
                  <a:pt x="1257300" y="1416050"/>
                </a:lnTo>
                <a:lnTo>
                  <a:pt x="628650" y="2038350"/>
                </a:lnTo>
                <a:lnTo>
                  <a:pt x="0" y="1416050"/>
                </a:lnTo>
                <a:lnTo>
                  <a:pt x="0" y="1416050"/>
                </a:lnTo>
                <a:lnTo>
                  <a:pt x="0" y="330205"/>
                </a:lnTo>
                <a:cubicBezTo>
                  <a:pt x="0" y="147838"/>
                  <a:pt x="147838" y="0"/>
                  <a:pt x="330205" y="0"/>
                </a:cubicBez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Isosceles Triangle 11">
            <a:hlinkClick r:id="rId3" action="ppaction://hlinksldjump"/>
            <a:extLst>
              <a:ext uri="{FF2B5EF4-FFF2-40B4-BE49-F238E27FC236}">
                <a16:creationId xmlns:a16="http://schemas.microsoft.com/office/drawing/2014/main" id="{C0AD1389-86EA-A1EB-615C-B97C6A9B127C}"/>
              </a:ext>
            </a:extLst>
          </p:cNvPr>
          <p:cNvSpPr/>
          <p:nvPr/>
        </p:nvSpPr>
        <p:spPr>
          <a:xfrm rot="5400000">
            <a:off x="3928271" y="4481779"/>
            <a:ext cx="373062" cy="180975"/>
          </a:xfrm>
          <a:prstGeom prst="triangl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6635" name="TextBox 28671">
            <a:extLst>
              <a:ext uri="{FF2B5EF4-FFF2-40B4-BE49-F238E27FC236}">
                <a16:creationId xmlns:a16="http://schemas.microsoft.com/office/drawing/2014/main" id="{FB242895-62E1-E599-B40B-A4091C83B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688" y="1688733"/>
            <a:ext cx="698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/>
              <a:t>01</a:t>
            </a:r>
          </a:p>
        </p:txBody>
      </p:sp>
      <p:sp>
        <p:nvSpPr>
          <p:cNvPr id="26636" name="TextBox 41">
            <a:extLst>
              <a:ext uri="{FF2B5EF4-FFF2-40B4-BE49-F238E27FC236}">
                <a16:creationId xmlns:a16="http://schemas.microsoft.com/office/drawing/2014/main" id="{08E2555B-D8F9-E2CD-D6EB-56D9D2426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63" y="2316631"/>
            <a:ext cx="1863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/>
              <a:t>Kiế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ức</a:t>
            </a:r>
            <a:endParaRPr lang="en-US" altLang="en-US" sz="2800" b="1" dirty="0"/>
          </a:p>
        </p:txBody>
      </p:sp>
      <p:sp>
        <p:nvSpPr>
          <p:cNvPr id="26637" name="Rectangle 46">
            <a:extLst>
              <a:ext uri="{FF2B5EF4-FFF2-40B4-BE49-F238E27FC236}">
                <a16:creationId xmlns:a16="http://schemas.microsoft.com/office/drawing/2014/main" id="{1A73EAF5-8832-AC54-4893-13681D09D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500" y="1921443"/>
            <a:ext cx="77724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êu</a:t>
            </a:r>
            <a:r>
              <a:rPr lang="en-US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alt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được</a:t>
            </a:r>
            <a:r>
              <a:rPr lang="en-US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alt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định</a:t>
            </a:r>
            <a:r>
              <a:rPr lang="en-US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alt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ghĩa</a:t>
            </a:r>
            <a:r>
              <a:rPr lang="en-US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alt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óng</a:t>
            </a:r>
            <a:r>
              <a:rPr lang="en-US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altLang="en-US" sz="2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ơ</a:t>
            </a:r>
            <a:r>
              <a:rPr lang="en-US" alt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</a:t>
            </a:r>
            <a:r>
              <a:rPr lang="vi-V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ốc độ truyền sóng, tần số, chu kì, bước sóng, pha.</a:t>
            </a:r>
            <a:endParaRPr lang="en-US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Rectangle 47">
            <a:extLst>
              <a:ext uri="{FF2B5EF4-FFF2-40B4-BE49-F238E27FC236}">
                <a16:creationId xmlns:a16="http://schemas.microsoft.com/office/drawing/2014/main" id="{82B74343-17CA-1587-BF8C-EF1F0DFF4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0330" y="3701993"/>
            <a:ext cx="755033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ể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</a:t>
            </a:r>
            <a:r>
              <a:rPr lang="vi-V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ác đặc trưng của sóng như: biên độ, chu kì, tần số, bước sóng và năng lượng truyền sóng,…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ể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ố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ê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ề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ử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algn="just"/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ụ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ô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ướ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n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grpSp>
        <p:nvGrpSpPr>
          <p:cNvPr id="26640" name="Group 17">
            <a:extLst>
              <a:ext uri="{FF2B5EF4-FFF2-40B4-BE49-F238E27FC236}">
                <a16:creationId xmlns:a16="http://schemas.microsoft.com/office/drawing/2014/main" id="{05E59311-815B-8F15-2B26-270F7AFE15C3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23509"/>
            <a:ext cx="5616575" cy="1092200"/>
            <a:chOff x="3281363" y="136525"/>
            <a:chExt cx="5237162" cy="85248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A7EDC00-B731-AEDF-951A-6B156555680B}"/>
                </a:ext>
              </a:extLst>
            </p:cNvPr>
            <p:cNvSpPr/>
            <p:nvPr/>
          </p:nvSpPr>
          <p:spPr>
            <a:xfrm>
              <a:off x="3281363" y="241847"/>
              <a:ext cx="5237162" cy="669104"/>
            </a:xfrm>
            <a:prstGeom prst="rect">
              <a:avLst/>
            </a:prstGeom>
            <a:blipFill>
              <a:blip r:embed="rId4"/>
              <a:tile tx="0" ty="0" sx="100000" sy="100000" flip="none" algn="tl"/>
            </a:blip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D84101B5-89AC-B6DA-555C-CE2A5922890A}"/>
                </a:ext>
              </a:extLst>
            </p:cNvPr>
            <p:cNvSpPr/>
            <p:nvPr/>
          </p:nvSpPr>
          <p:spPr>
            <a:xfrm>
              <a:off x="3584816" y="136525"/>
              <a:ext cx="1154603" cy="852488"/>
            </a:xfrm>
            <a:custGeom>
              <a:avLst/>
              <a:gdLst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7620 w 1645920"/>
                <a:gd name="connsiteY2" fmla="*/ 205740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182880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7622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7622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40 w 1645960"/>
                <a:gd name="connsiteY0" fmla="*/ 0 h 1752600"/>
                <a:gd name="connsiteX1" fmla="*/ 254358 w 1645960"/>
                <a:gd name="connsiteY1" fmla="*/ 10478 h 1752600"/>
                <a:gd name="connsiteX2" fmla="*/ 516 w 1645960"/>
                <a:gd name="connsiteY2" fmla="*/ 203358 h 1752600"/>
                <a:gd name="connsiteX3" fmla="*/ 40 w 1645960"/>
                <a:gd name="connsiteY3" fmla="*/ 1478280 h 1752600"/>
                <a:gd name="connsiteX4" fmla="*/ 243880 w 1645960"/>
                <a:gd name="connsiteY4" fmla="*/ 1752600 h 1752600"/>
                <a:gd name="connsiteX5" fmla="*/ 1645960 w 1645960"/>
                <a:gd name="connsiteY5" fmla="*/ 1737360 h 1752600"/>
                <a:gd name="connsiteX6" fmla="*/ 1546900 w 1645960"/>
                <a:gd name="connsiteY6" fmla="*/ 1417320 h 1752600"/>
                <a:gd name="connsiteX7" fmla="*/ 1569760 w 1645960"/>
                <a:gd name="connsiteY7" fmla="*/ 251460 h 1752600"/>
                <a:gd name="connsiteX8" fmla="*/ 1638340 w 164596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54318 w 1645920"/>
                <a:gd name="connsiteY1" fmla="*/ 10478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0036 w 1645920"/>
                <a:gd name="connsiteY1" fmla="*/ 15240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38300 w 1645920"/>
                <a:gd name="connsiteY0" fmla="*/ 0 h 1752600"/>
                <a:gd name="connsiteX1" fmla="*/ 294799 w 1645920"/>
                <a:gd name="connsiteY1" fmla="*/ 5715 h 1752600"/>
                <a:gd name="connsiteX2" fmla="*/ 476 w 1645920"/>
                <a:gd name="connsiteY2" fmla="*/ 203358 h 1752600"/>
                <a:gd name="connsiteX3" fmla="*/ 0 w 1645920"/>
                <a:gd name="connsiteY3" fmla="*/ 1478280 h 1752600"/>
                <a:gd name="connsiteX4" fmla="*/ 243840 w 1645920"/>
                <a:gd name="connsiteY4" fmla="*/ 1752600 h 1752600"/>
                <a:gd name="connsiteX5" fmla="*/ 1645920 w 1645920"/>
                <a:gd name="connsiteY5" fmla="*/ 1737360 h 1752600"/>
                <a:gd name="connsiteX6" fmla="*/ 1546860 w 1645920"/>
                <a:gd name="connsiteY6" fmla="*/ 1417320 h 1752600"/>
                <a:gd name="connsiteX7" fmla="*/ 1569720 w 1645920"/>
                <a:gd name="connsiteY7" fmla="*/ 251460 h 1752600"/>
                <a:gd name="connsiteX8" fmla="*/ 1638300 w 1645920"/>
                <a:gd name="connsiteY8" fmla="*/ 0 h 1752600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9720 w 1645920"/>
                <a:gd name="connsiteY7" fmla="*/ 246698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0195 w 1645920"/>
                <a:gd name="connsiteY7" fmla="*/ 337186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46860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45920"/>
                <a:gd name="connsiteY0" fmla="*/ 0 h 1747838"/>
                <a:gd name="connsiteX1" fmla="*/ 294799 w 1645920"/>
                <a:gd name="connsiteY1" fmla="*/ 953 h 1747838"/>
                <a:gd name="connsiteX2" fmla="*/ 476 w 1645920"/>
                <a:gd name="connsiteY2" fmla="*/ 198596 h 1747838"/>
                <a:gd name="connsiteX3" fmla="*/ 0 w 1645920"/>
                <a:gd name="connsiteY3" fmla="*/ 1473518 h 1747838"/>
                <a:gd name="connsiteX4" fmla="*/ 243840 w 1645920"/>
                <a:gd name="connsiteY4" fmla="*/ 1747838 h 1747838"/>
                <a:gd name="connsiteX5" fmla="*/ 1645920 w 1645920"/>
                <a:gd name="connsiteY5" fmla="*/ 1732598 h 1747838"/>
                <a:gd name="connsiteX6" fmla="*/ 1563529 w 1645920"/>
                <a:gd name="connsiteY6" fmla="*/ 1412558 h 1747838"/>
                <a:gd name="connsiteX7" fmla="*/ 1564958 w 1645920"/>
                <a:gd name="connsiteY7" fmla="*/ 391955 h 1747838"/>
                <a:gd name="connsiteX8" fmla="*/ 1643062 w 1645920"/>
                <a:gd name="connsiteY8" fmla="*/ 0 h 1747838"/>
                <a:gd name="connsiteX0" fmla="*/ 1643062 w 1650682"/>
                <a:gd name="connsiteY0" fmla="*/ 0 h 1747838"/>
                <a:gd name="connsiteX1" fmla="*/ 294799 w 1650682"/>
                <a:gd name="connsiteY1" fmla="*/ 953 h 1747838"/>
                <a:gd name="connsiteX2" fmla="*/ 476 w 1650682"/>
                <a:gd name="connsiteY2" fmla="*/ 198596 h 1747838"/>
                <a:gd name="connsiteX3" fmla="*/ 0 w 1650682"/>
                <a:gd name="connsiteY3" fmla="*/ 1473518 h 1747838"/>
                <a:gd name="connsiteX4" fmla="*/ 243840 w 1650682"/>
                <a:gd name="connsiteY4" fmla="*/ 1747838 h 1747838"/>
                <a:gd name="connsiteX5" fmla="*/ 1650682 w 1650682"/>
                <a:gd name="connsiteY5" fmla="*/ 1739742 h 1747838"/>
                <a:gd name="connsiteX6" fmla="*/ 1563529 w 1650682"/>
                <a:gd name="connsiteY6" fmla="*/ 1412558 h 1747838"/>
                <a:gd name="connsiteX7" fmla="*/ 1564958 w 1650682"/>
                <a:gd name="connsiteY7" fmla="*/ 391955 h 1747838"/>
                <a:gd name="connsiteX8" fmla="*/ 1643062 w 1650682"/>
                <a:gd name="connsiteY8" fmla="*/ 0 h 1747838"/>
                <a:gd name="connsiteX0" fmla="*/ 1643062 w 1650682"/>
                <a:gd name="connsiteY0" fmla="*/ 0 h 1743075"/>
                <a:gd name="connsiteX1" fmla="*/ 294799 w 1650682"/>
                <a:gd name="connsiteY1" fmla="*/ 953 h 1743075"/>
                <a:gd name="connsiteX2" fmla="*/ 476 w 1650682"/>
                <a:gd name="connsiteY2" fmla="*/ 198596 h 1743075"/>
                <a:gd name="connsiteX3" fmla="*/ 0 w 1650682"/>
                <a:gd name="connsiteY3" fmla="*/ 1473518 h 1743075"/>
                <a:gd name="connsiteX4" fmla="*/ 243840 w 1650682"/>
                <a:gd name="connsiteY4" fmla="*/ 1743075 h 1743075"/>
                <a:gd name="connsiteX5" fmla="*/ 1650682 w 1650682"/>
                <a:gd name="connsiteY5" fmla="*/ 1739742 h 1743075"/>
                <a:gd name="connsiteX6" fmla="*/ 1563529 w 1650682"/>
                <a:gd name="connsiteY6" fmla="*/ 1412558 h 1743075"/>
                <a:gd name="connsiteX7" fmla="*/ 1564958 w 1650682"/>
                <a:gd name="connsiteY7" fmla="*/ 391955 h 1743075"/>
                <a:gd name="connsiteX8" fmla="*/ 1643062 w 1650682"/>
                <a:gd name="connsiteY8" fmla="*/ 0 h 1743075"/>
                <a:gd name="connsiteX0" fmla="*/ 1643062 w 1650682"/>
                <a:gd name="connsiteY0" fmla="*/ 0 h 1743076"/>
                <a:gd name="connsiteX1" fmla="*/ 294799 w 1650682"/>
                <a:gd name="connsiteY1" fmla="*/ 953 h 1743076"/>
                <a:gd name="connsiteX2" fmla="*/ 476 w 1650682"/>
                <a:gd name="connsiteY2" fmla="*/ 198596 h 1743076"/>
                <a:gd name="connsiteX3" fmla="*/ 0 w 1650682"/>
                <a:gd name="connsiteY3" fmla="*/ 1473518 h 1743076"/>
                <a:gd name="connsiteX4" fmla="*/ 243840 w 1650682"/>
                <a:gd name="connsiteY4" fmla="*/ 1743075 h 1743076"/>
                <a:gd name="connsiteX5" fmla="*/ 1650682 w 1650682"/>
                <a:gd name="connsiteY5" fmla="*/ 1739742 h 1743076"/>
                <a:gd name="connsiteX6" fmla="*/ 1563529 w 1650682"/>
                <a:gd name="connsiteY6" fmla="*/ 1412558 h 1743076"/>
                <a:gd name="connsiteX7" fmla="*/ 1564958 w 1650682"/>
                <a:gd name="connsiteY7" fmla="*/ 391955 h 1743076"/>
                <a:gd name="connsiteX8" fmla="*/ 1643062 w 1650682"/>
                <a:gd name="connsiteY8" fmla="*/ 0 h 1743076"/>
                <a:gd name="connsiteX0" fmla="*/ 1643504 w 1651124"/>
                <a:gd name="connsiteY0" fmla="*/ 0 h 1748137"/>
                <a:gd name="connsiteX1" fmla="*/ 295241 w 1651124"/>
                <a:gd name="connsiteY1" fmla="*/ 953 h 1748137"/>
                <a:gd name="connsiteX2" fmla="*/ 918 w 1651124"/>
                <a:gd name="connsiteY2" fmla="*/ 198596 h 1748137"/>
                <a:gd name="connsiteX3" fmla="*/ 442 w 1651124"/>
                <a:gd name="connsiteY3" fmla="*/ 1473518 h 1748137"/>
                <a:gd name="connsiteX4" fmla="*/ 244282 w 1651124"/>
                <a:gd name="connsiteY4" fmla="*/ 1743075 h 1748137"/>
                <a:gd name="connsiteX5" fmla="*/ 1651124 w 1651124"/>
                <a:gd name="connsiteY5" fmla="*/ 1739742 h 1748137"/>
                <a:gd name="connsiteX6" fmla="*/ 1563971 w 1651124"/>
                <a:gd name="connsiteY6" fmla="*/ 1412558 h 1748137"/>
                <a:gd name="connsiteX7" fmla="*/ 1565400 w 1651124"/>
                <a:gd name="connsiteY7" fmla="*/ 391955 h 1748137"/>
                <a:gd name="connsiteX8" fmla="*/ 1643504 w 1651124"/>
                <a:gd name="connsiteY8" fmla="*/ 0 h 1748137"/>
                <a:gd name="connsiteX0" fmla="*/ 1643613 w 1651233"/>
                <a:gd name="connsiteY0" fmla="*/ 0 h 1747104"/>
                <a:gd name="connsiteX1" fmla="*/ 295350 w 1651233"/>
                <a:gd name="connsiteY1" fmla="*/ 953 h 1747104"/>
                <a:gd name="connsiteX2" fmla="*/ 1027 w 1651233"/>
                <a:gd name="connsiteY2" fmla="*/ 198596 h 1747104"/>
                <a:gd name="connsiteX3" fmla="*/ 551 w 1651233"/>
                <a:gd name="connsiteY3" fmla="*/ 1473518 h 1747104"/>
                <a:gd name="connsiteX4" fmla="*/ 244391 w 1651233"/>
                <a:gd name="connsiteY4" fmla="*/ 1743075 h 1747104"/>
                <a:gd name="connsiteX5" fmla="*/ 1651233 w 1651233"/>
                <a:gd name="connsiteY5" fmla="*/ 1739742 h 1747104"/>
                <a:gd name="connsiteX6" fmla="*/ 1564080 w 1651233"/>
                <a:gd name="connsiteY6" fmla="*/ 1412558 h 1747104"/>
                <a:gd name="connsiteX7" fmla="*/ 1565509 w 1651233"/>
                <a:gd name="connsiteY7" fmla="*/ 391955 h 1747104"/>
                <a:gd name="connsiteX8" fmla="*/ 1643613 w 1651233"/>
                <a:gd name="connsiteY8" fmla="*/ 0 h 1747104"/>
                <a:gd name="connsiteX0" fmla="*/ 1643993 w 1651613"/>
                <a:gd name="connsiteY0" fmla="*/ 0 h 1746724"/>
                <a:gd name="connsiteX1" fmla="*/ 295730 w 1651613"/>
                <a:gd name="connsiteY1" fmla="*/ 953 h 1746724"/>
                <a:gd name="connsiteX2" fmla="*/ 1407 w 1651613"/>
                <a:gd name="connsiteY2" fmla="*/ 198596 h 1746724"/>
                <a:gd name="connsiteX3" fmla="*/ 931 w 1651613"/>
                <a:gd name="connsiteY3" fmla="*/ 1473518 h 1746724"/>
                <a:gd name="connsiteX4" fmla="*/ 244771 w 1651613"/>
                <a:gd name="connsiteY4" fmla="*/ 1743075 h 1746724"/>
                <a:gd name="connsiteX5" fmla="*/ 1651613 w 1651613"/>
                <a:gd name="connsiteY5" fmla="*/ 1739742 h 1746724"/>
                <a:gd name="connsiteX6" fmla="*/ 1564460 w 1651613"/>
                <a:gd name="connsiteY6" fmla="*/ 1412558 h 1746724"/>
                <a:gd name="connsiteX7" fmla="*/ 1565889 w 1651613"/>
                <a:gd name="connsiteY7" fmla="*/ 391955 h 1746724"/>
                <a:gd name="connsiteX8" fmla="*/ 1643993 w 1651613"/>
                <a:gd name="connsiteY8" fmla="*/ 0 h 1746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1613" h="1746724">
                  <a:moveTo>
                    <a:pt x="1643993" y="0"/>
                  </a:moveTo>
                  <a:lnTo>
                    <a:pt x="295730" y="953"/>
                  </a:lnTo>
                  <a:cubicBezTo>
                    <a:pt x="58715" y="8892"/>
                    <a:pt x="2676" y="-45085"/>
                    <a:pt x="1407" y="198596"/>
                  </a:cubicBezTo>
                  <a:cubicBezTo>
                    <a:pt x="1248" y="623570"/>
                    <a:pt x="1090" y="1048544"/>
                    <a:pt x="931" y="1473518"/>
                  </a:cubicBezTo>
                  <a:cubicBezTo>
                    <a:pt x="-8276" y="1803877"/>
                    <a:pt x="49191" y="1741329"/>
                    <a:pt x="244771" y="1743075"/>
                  </a:cubicBezTo>
                  <a:lnTo>
                    <a:pt x="1651613" y="1739742"/>
                  </a:lnTo>
                  <a:cubicBezTo>
                    <a:pt x="1593193" y="1749743"/>
                    <a:pt x="1570492" y="1685926"/>
                    <a:pt x="1564460" y="1412558"/>
                  </a:cubicBezTo>
                  <a:cubicBezTo>
                    <a:pt x="1564936" y="1072357"/>
                    <a:pt x="1565413" y="732156"/>
                    <a:pt x="1565889" y="391955"/>
                  </a:cubicBezTo>
                  <a:cubicBezTo>
                    <a:pt x="1566525" y="159703"/>
                    <a:pt x="1540965" y="53658"/>
                    <a:pt x="1643993" y="0"/>
                  </a:cubicBezTo>
                  <a:close/>
                </a:path>
              </a:pathLst>
            </a:custGeom>
            <a:blipFill>
              <a:blip r:embed="rId5"/>
              <a:stretch>
                <a:fillRect/>
              </a:stretch>
            </a:blip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6641" name="Rectangle 36">
            <a:extLst>
              <a:ext uri="{FF2B5EF4-FFF2-40B4-BE49-F238E27FC236}">
                <a16:creationId xmlns:a16="http://schemas.microsoft.com/office/drawing/2014/main" id="{3A16750D-9190-CC9F-052D-26980902C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1327" y="440274"/>
            <a:ext cx="3719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>
                <a:solidFill>
                  <a:srgbClr val="002060"/>
                </a:solidFill>
              </a:rPr>
              <a:t>MỤC TIÊU BÀI HỌC</a:t>
            </a:r>
          </a:p>
        </p:txBody>
      </p:sp>
      <p:sp>
        <p:nvSpPr>
          <p:cNvPr id="24" name="TextBox 28671">
            <a:extLst>
              <a:ext uri="{FF2B5EF4-FFF2-40B4-BE49-F238E27FC236}">
                <a16:creationId xmlns:a16="http://schemas.microsoft.com/office/drawing/2014/main" id="{781132E7-B0DA-74AE-C9A1-3069542A7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481" y="3904357"/>
            <a:ext cx="6976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C00000"/>
                </a:solidFill>
              </a:rPr>
              <a:t>0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856FFC-A81C-C89A-A3AA-4BA46F563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73" y="4335245"/>
            <a:ext cx="184217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rgbClr val="C00000"/>
                </a:solidFill>
              </a:rPr>
              <a:t>Năng</a:t>
            </a:r>
            <a:r>
              <a:rPr lang="en-US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</a:rPr>
              <a:t> </a:t>
            </a:r>
            <a:br>
              <a:rPr lang="en-US" altLang="en-US" sz="2800" b="1" dirty="0">
                <a:solidFill>
                  <a:srgbClr val="C00000"/>
                </a:solidFill>
              </a:rPr>
            </a:br>
            <a:r>
              <a:rPr lang="en-US" altLang="en-US" sz="2800" b="1" dirty="0" err="1">
                <a:solidFill>
                  <a:srgbClr val="C00000"/>
                </a:solidFill>
              </a:rPr>
              <a:t>vật</a:t>
            </a:r>
            <a:r>
              <a:rPr lang="en-US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</a:rPr>
              <a:t>lí</a:t>
            </a:r>
            <a:endParaRPr lang="vi-VN" alt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5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5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26635" grpId="0"/>
      <p:bldP spid="26636" grpId="0"/>
      <p:bldP spid="26637" grpId="0"/>
      <p:bldP spid="16" grpId="0"/>
      <p:bldP spid="24" grpId="0"/>
      <p:bldP spid="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2">
            <a:extLst>
              <a:ext uri="{FF2B5EF4-FFF2-40B4-BE49-F238E27FC236}">
                <a16:creationId xmlns:a16="http://schemas.microsoft.com/office/drawing/2014/main" id="{29BEA310-2078-D017-ADF0-CDF7D7EC1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476" y="298123"/>
            <a:ext cx="78037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2800" b="1" dirty="0">
                <a:solidFill>
                  <a:srgbClr val="FF0000"/>
                </a:solidFill>
              </a:rPr>
              <a:t>CHUẨN BỊ </a:t>
            </a:r>
            <a:r>
              <a:rPr lang="en-US" altLang="en-US" sz="2800" b="1" dirty="0">
                <a:solidFill>
                  <a:srgbClr val="FF0000"/>
                </a:solidFill>
              </a:rPr>
              <a:t>BÀI 9. SÓNG NGANG, SÓNG DỌC</a:t>
            </a:r>
          </a:p>
          <a:p>
            <a:pPr algn="ctr" eaLnBrk="1" hangingPunct="1"/>
            <a:r>
              <a:rPr lang="en-US" altLang="en-US" sz="2800" b="1" dirty="0">
                <a:solidFill>
                  <a:srgbClr val="FF0000"/>
                </a:solidFill>
              </a:rPr>
              <a:t>SỰ TRUYỀN NĂNG LƯỢNG CỦA SÓNG CƠ</a:t>
            </a:r>
          </a:p>
        </p:txBody>
      </p:sp>
      <p:sp>
        <p:nvSpPr>
          <p:cNvPr id="53251" name="Slide Number Placeholder 15">
            <a:extLst>
              <a:ext uri="{FF2B5EF4-FFF2-40B4-BE49-F238E27FC236}">
                <a16:creationId xmlns:a16="http://schemas.microsoft.com/office/drawing/2014/main" id="{460FCCB7-BE8F-5280-62C8-17A71AD3F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0063164" y="6515101"/>
            <a:ext cx="55562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58BE821-D053-444A-A8F6-2471D6D33710}" type="slidenum">
              <a:rPr lang="en-US" altLang="en-US" sz="900">
                <a:solidFill>
                  <a:srgbClr val="898989"/>
                </a:solidFill>
              </a:rPr>
              <a:pPr/>
              <a:t>40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E77B683-CC12-B11B-CB3E-6E4A96C604D6}"/>
              </a:ext>
            </a:extLst>
          </p:cNvPr>
          <p:cNvGrpSpPr/>
          <p:nvPr/>
        </p:nvGrpSpPr>
        <p:grpSpPr>
          <a:xfrm>
            <a:off x="2301251" y="518737"/>
            <a:ext cx="7468360" cy="5996363"/>
            <a:chOff x="1315243" y="1213680"/>
            <a:chExt cx="6784037" cy="5187394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7A6ABC7-0D6A-EAAE-98E0-E9405A76DE54}"/>
                </a:ext>
              </a:extLst>
            </p:cNvPr>
            <p:cNvGrpSpPr/>
            <p:nvPr/>
          </p:nvGrpSpPr>
          <p:grpSpPr>
            <a:xfrm>
              <a:off x="1374771" y="1213680"/>
              <a:ext cx="292103" cy="5187394"/>
              <a:chOff x="1374772" y="1213680"/>
              <a:chExt cx="274322" cy="5187394"/>
            </a:xfrm>
          </p:grpSpPr>
          <p:sp>
            <p:nvSpPr>
              <p:cNvPr id="24" name="Pentagon 23">
                <a:extLst>
                  <a:ext uri="{FF2B5EF4-FFF2-40B4-BE49-F238E27FC236}">
                    <a16:creationId xmlns:a16="http://schemas.microsoft.com/office/drawing/2014/main" id="{4811FCA2-F36F-6EA9-3B06-A7E3BFBA5A92}"/>
                  </a:ext>
                </a:extLst>
              </p:cNvPr>
              <p:cNvSpPr/>
              <p:nvPr/>
            </p:nvSpPr>
            <p:spPr>
              <a:xfrm rot="5400000">
                <a:off x="1103752" y="5857228"/>
                <a:ext cx="814866" cy="272825"/>
              </a:xfrm>
              <a:prstGeom prst="homePlate">
                <a:avLst>
                  <a:gd name="adj" fmla="val 281623"/>
                </a:avLst>
              </a:prstGeom>
              <a:gradFill flip="none" rotWithShape="1">
                <a:gsLst>
                  <a:gs pos="100000">
                    <a:srgbClr val="B88954"/>
                  </a:gs>
                  <a:gs pos="0">
                    <a:srgbClr val="E1C9AF"/>
                  </a:gs>
                </a:gsLst>
                <a:lin ang="54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" name="Rectangle 5">
                <a:extLst>
                  <a:ext uri="{FF2B5EF4-FFF2-40B4-BE49-F238E27FC236}">
                    <a16:creationId xmlns:a16="http://schemas.microsoft.com/office/drawing/2014/main" id="{BDFF7D8B-DB10-5934-E0F4-040EEFE1FE79}"/>
                  </a:ext>
                </a:extLst>
              </p:cNvPr>
              <p:cNvSpPr/>
              <p:nvPr/>
            </p:nvSpPr>
            <p:spPr>
              <a:xfrm>
                <a:off x="1374774" y="2007666"/>
                <a:ext cx="273845" cy="3776859"/>
              </a:xfrm>
              <a:custGeom>
                <a:avLst/>
                <a:gdLst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0 w 272825"/>
                  <a:gd name="connsiteY3" fmla="*/ 3776662 h 3776662"/>
                  <a:gd name="connsiteX4" fmla="*/ 0 w 272825"/>
                  <a:gd name="connsiteY4" fmla="*/ 0 h 3776662"/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0 w 272825"/>
                  <a:gd name="connsiteY3" fmla="*/ 3776662 h 3776662"/>
                  <a:gd name="connsiteX4" fmla="*/ 1 w 272825"/>
                  <a:gd name="connsiteY4" fmla="*/ 3609974 h 3776662"/>
                  <a:gd name="connsiteX5" fmla="*/ 0 w 272825"/>
                  <a:gd name="connsiteY5" fmla="*/ 0 h 3776662"/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57151 w 272825"/>
                  <a:gd name="connsiteY3" fmla="*/ 3776661 h 3776662"/>
                  <a:gd name="connsiteX4" fmla="*/ 0 w 272825"/>
                  <a:gd name="connsiteY4" fmla="*/ 3776662 h 3776662"/>
                  <a:gd name="connsiteX5" fmla="*/ 1 w 272825"/>
                  <a:gd name="connsiteY5" fmla="*/ 3609974 h 3776662"/>
                  <a:gd name="connsiteX6" fmla="*/ 0 w 272825"/>
                  <a:gd name="connsiteY6" fmla="*/ 0 h 3776662"/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166689 w 272825"/>
                  <a:gd name="connsiteY3" fmla="*/ 3776661 h 3776662"/>
                  <a:gd name="connsiteX4" fmla="*/ 57151 w 272825"/>
                  <a:gd name="connsiteY4" fmla="*/ 3776661 h 3776662"/>
                  <a:gd name="connsiteX5" fmla="*/ 0 w 272825"/>
                  <a:gd name="connsiteY5" fmla="*/ 3776662 h 3776662"/>
                  <a:gd name="connsiteX6" fmla="*/ 1 w 272825"/>
                  <a:gd name="connsiteY6" fmla="*/ 3609974 h 3776662"/>
                  <a:gd name="connsiteX7" fmla="*/ 0 w 272825"/>
                  <a:gd name="connsiteY7" fmla="*/ 0 h 3776662"/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166689 w 272825"/>
                  <a:gd name="connsiteY3" fmla="*/ 3776661 h 3776662"/>
                  <a:gd name="connsiteX4" fmla="*/ 107157 w 272825"/>
                  <a:gd name="connsiteY4" fmla="*/ 3774280 h 3776662"/>
                  <a:gd name="connsiteX5" fmla="*/ 57151 w 272825"/>
                  <a:gd name="connsiteY5" fmla="*/ 3776661 h 3776662"/>
                  <a:gd name="connsiteX6" fmla="*/ 0 w 272825"/>
                  <a:gd name="connsiteY6" fmla="*/ 3776662 h 3776662"/>
                  <a:gd name="connsiteX7" fmla="*/ 1 w 272825"/>
                  <a:gd name="connsiteY7" fmla="*/ 3609974 h 3776662"/>
                  <a:gd name="connsiteX8" fmla="*/ 0 w 272825"/>
                  <a:gd name="connsiteY8" fmla="*/ 0 h 3776662"/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221457 w 272825"/>
                  <a:gd name="connsiteY3" fmla="*/ 3774280 h 3776662"/>
                  <a:gd name="connsiteX4" fmla="*/ 166689 w 272825"/>
                  <a:gd name="connsiteY4" fmla="*/ 3776661 h 3776662"/>
                  <a:gd name="connsiteX5" fmla="*/ 107157 w 272825"/>
                  <a:gd name="connsiteY5" fmla="*/ 3774280 h 3776662"/>
                  <a:gd name="connsiteX6" fmla="*/ 57151 w 272825"/>
                  <a:gd name="connsiteY6" fmla="*/ 3776661 h 3776662"/>
                  <a:gd name="connsiteX7" fmla="*/ 0 w 272825"/>
                  <a:gd name="connsiteY7" fmla="*/ 3776662 h 3776662"/>
                  <a:gd name="connsiteX8" fmla="*/ 1 w 272825"/>
                  <a:gd name="connsiteY8" fmla="*/ 3609974 h 3776662"/>
                  <a:gd name="connsiteX9" fmla="*/ 0 w 272825"/>
                  <a:gd name="connsiteY9" fmla="*/ 0 h 3776662"/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252414 w 272825"/>
                  <a:gd name="connsiteY3" fmla="*/ 3776661 h 3776662"/>
                  <a:gd name="connsiteX4" fmla="*/ 221457 w 272825"/>
                  <a:gd name="connsiteY4" fmla="*/ 3774280 h 3776662"/>
                  <a:gd name="connsiteX5" fmla="*/ 166689 w 272825"/>
                  <a:gd name="connsiteY5" fmla="*/ 3776661 h 3776662"/>
                  <a:gd name="connsiteX6" fmla="*/ 107157 w 272825"/>
                  <a:gd name="connsiteY6" fmla="*/ 3774280 h 3776662"/>
                  <a:gd name="connsiteX7" fmla="*/ 57151 w 272825"/>
                  <a:gd name="connsiteY7" fmla="*/ 3776661 h 3776662"/>
                  <a:gd name="connsiteX8" fmla="*/ 0 w 272825"/>
                  <a:gd name="connsiteY8" fmla="*/ 3776662 h 3776662"/>
                  <a:gd name="connsiteX9" fmla="*/ 1 w 272825"/>
                  <a:gd name="connsiteY9" fmla="*/ 3609974 h 3776662"/>
                  <a:gd name="connsiteX10" fmla="*/ 0 w 272825"/>
                  <a:gd name="connsiteY10" fmla="*/ 0 h 3776662"/>
                  <a:gd name="connsiteX0" fmla="*/ 0 w 273845"/>
                  <a:gd name="connsiteY0" fmla="*/ 0 h 3776662"/>
                  <a:gd name="connsiteX1" fmla="*/ 272825 w 273845"/>
                  <a:gd name="connsiteY1" fmla="*/ 0 h 3776662"/>
                  <a:gd name="connsiteX2" fmla="*/ 273845 w 273845"/>
                  <a:gd name="connsiteY2" fmla="*/ 3581399 h 3776662"/>
                  <a:gd name="connsiteX3" fmla="*/ 272825 w 273845"/>
                  <a:gd name="connsiteY3" fmla="*/ 3776662 h 3776662"/>
                  <a:gd name="connsiteX4" fmla="*/ 252414 w 273845"/>
                  <a:gd name="connsiteY4" fmla="*/ 3776661 h 3776662"/>
                  <a:gd name="connsiteX5" fmla="*/ 221457 w 273845"/>
                  <a:gd name="connsiteY5" fmla="*/ 3774280 h 3776662"/>
                  <a:gd name="connsiteX6" fmla="*/ 166689 w 273845"/>
                  <a:gd name="connsiteY6" fmla="*/ 3776661 h 3776662"/>
                  <a:gd name="connsiteX7" fmla="*/ 107157 w 273845"/>
                  <a:gd name="connsiteY7" fmla="*/ 3774280 h 3776662"/>
                  <a:gd name="connsiteX8" fmla="*/ 57151 w 273845"/>
                  <a:gd name="connsiteY8" fmla="*/ 3776661 h 3776662"/>
                  <a:gd name="connsiteX9" fmla="*/ 0 w 273845"/>
                  <a:gd name="connsiteY9" fmla="*/ 3776662 h 3776662"/>
                  <a:gd name="connsiteX10" fmla="*/ 1 w 273845"/>
                  <a:gd name="connsiteY10" fmla="*/ 3609974 h 3776662"/>
                  <a:gd name="connsiteX11" fmla="*/ 0 w 273845"/>
                  <a:gd name="connsiteY11" fmla="*/ 0 h 3776662"/>
                  <a:gd name="connsiteX0" fmla="*/ 0 w 273845"/>
                  <a:gd name="connsiteY0" fmla="*/ 0 h 3776662"/>
                  <a:gd name="connsiteX1" fmla="*/ 272825 w 273845"/>
                  <a:gd name="connsiteY1" fmla="*/ 0 h 3776662"/>
                  <a:gd name="connsiteX2" fmla="*/ 273845 w 273845"/>
                  <a:gd name="connsiteY2" fmla="*/ 3581399 h 3776662"/>
                  <a:gd name="connsiteX3" fmla="*/ 252414 w 273845"/>
                  <a:gd name="connsiteY3" fmla="*/ 3776661 h 3776662"/>
                  <a:gd name="connsiteX4" fmla="*/ 221457 w 273845"/>
                  <a:gd name="connsiteY4" fmla="*/ 3774280 h 3776662"/>
                  <a:gd name="connsiteX5" fmla="*/ 166689 w 273845"/>
                  <a:gd name="connsiteY5" fmla="*/ 3776661 h 3776662"/>
                  <a:gd name="connsiteX6" fmla="*/ 107157 w 273845"/>
                  <a:gd name="connsiteY6" fmla="*/ 3774280 h 3776662"/>
                  <a:gd name="connsiteX7" fmla="*/ 57151 w 273845"/>
                  <a:gd name="connsiteY7" fmla="*/ 3776661 h 3776662"/>
                  <a:gd name="connsiteX8" fmla="*/ 0 w 273845"/>
                  <a:gd name="connsiteY8" fmla="*/ 3776662 h 3776662"/>
                  <a:gd name="connsiteX9" fmla="*/ 1 w 273845"/>
                  <a:gd name="connsiteY9" fmla="*/ 3609974 h 3776662"/>
                  <a:gd name="connsiteX10" fmla="*/ 0 w 273845"/>
                  <a:gd name="connsiteY10" fmla="*/ 0 h 3776662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52414 w 273845"/>
                  <a:gd name="connsiteY3" fmla="*/ 3776661 h 3776661"/>
                  <a:gd name="connsiteX4" fmla="*/ 221457 w 273845"/>
                  <a:gd name="connsiteY4" fmla="*/ 3774280 h 3776661"/>
                  <a:gd name="connsiteX5" fmla="*/ 166689 w 273845"/>
                  <a:gd name="connsiteY5" fmla="*/ 3776661 h 3776661"/>
                  <a:gd name="connsiteX6" fmla="*/ 107157 w 273845"/>
                  <a:gd name="connsiteY6" fmla="*/ 3774280 h 3776661"/>
                  <a:gd name="connsiteX7" fmla="*/ 57151 w 273845"/>
                  <a:gd name="connsiteY7" fmla="*/ 3776661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52414 w 273845"/>
                  <a:gd name="connsiteY3" fmla="*/ 3776661 h 3776661"/>
                  <a:gd name="connsiteX4" fmla="*/ 221457 w 273845"/>
                  <a:gd name="connsiteY4" fmla="*/ 3774280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76661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52414 w 273845"/>
                  <a:gd name="connsiteY3" fmla="*/ 3776661 h 3776661"/>
                  <a:gd name="connsiteX4" fmla="*/ 221457 w 273845"/>
                  <a:gd name="connsiteY4" fmla="*/ 3774280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50467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52414 w 273845"/>
                  <a:gd name="connsiteY3" fmla="*/ 3776661 h 3776661"/>
                  <a:gd name="connsiteX4" fmla="*/ 228601 w 273845"/>
                  <a:gd name="connsiteY4" fmla="*/ 3629023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50467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50032 w 273845"/>
                  <a:gd name="connsiteY3" fmla="*/ 3695699 h 3776661"/>
                  <a:gd name="connsiteX4" fmla="*/ 228601 w 273845"/>
                  <a:gd name="connsiteY4" fmla="*/ 3629023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50467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47651 w 273845"/>
                  <a:gd name="connsiteY3" fmla="*/ 3702843 h 3776661"/>
                  <a:gd name="connsiteX4" fmla="*/ 228601 w 273845"/>
                  <a:gd name="connsiteY4" fmla="*/ 3629023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50467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47651 w 273845"/>
                  <a:gd name="connsiteY3" fmla="*/ 3702843 h 3776661"/>
                  <a:gd name="connsiteX4" fmla="*/ 228601 w 273845"/>
                  <a:gd name="connsiteY4" fmla="*/ 3629023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50467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47651 w 273845"/>
                  <a:gd name="connsiteY3" fmla="*/ 3702843 h 3776661"/>
                  <a:gd name="connsiteX4" fmla="*/ 228601 w 273845"/>
                  <a:gd name="connsiteY4" fmla="*/ 3629023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50467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47651 w 273845"/>
                  <a:gd name="connsiteY3" fmla="*/ 3702843 h 3776661"/>
                  <a:gd name="connsiteX4" fmla="*/ 228601 w 273845"/>
                  <a:gd name="connsiteY4" fmla="*/ 3629023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50467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47651 w 273845"/>
                  <a:gd name="connsiteY3" fmla="*/ 3702843 h 3776661"/>
                  <a:gd name="connsiteX4" fmla="*/ 228601 w 273845"/>
                  <a:gd name="connsiteY4" fmla="*/ 3629023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50467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661"/>
                  <a:gd name="connsiteX1" fmla="*/ 272825 w 273845"/>
                  <a:gd name="connsiteY1" fmla="*/ 0 h 3776661"/>
                  <a:gd name="connsiteX2" fmla="*/ 273845 w 273845"/>
                  <a:gd name="connsiteY2" fmla="*/ 3581399 h 3776661"/>
                  <a:gd name="connsiteX3" fmla="*/ 247651 w 273845"/>
                  <a:gd name="connsiteY3" fmla="*/ 3702843 h 3776661"/>
                  <a:gd name="connsiteX4" fmla="*/ 228601 w 273845"/>
                  <a:gd name="connsiteY4" fmla="*/ 3629023 h 3776661"/>
                  <a:gd name="connsiteX5" fmla="*/ 166689 w 273845"/>
                  <a:gd name="connsiteY5" fmla="*/ 3776661 h 3776661"/>
                  <a:gd name="connsiteX6" fmla="*/ 104776 w 273845"/>
                  <a:gd name="connsiteY6" fmla="*/ 3664743 h 3776661"/>
                  <a:gd name="connsiteX7" fmla="*/ 57151 w 273845"/>
                  <a:gd name="connsiteY7" fmla="*/ 3750467 h 3776661"/>
                  <a:gd name="connsiteX8" fmla="*/ 1 w 273845"/>
                  <a:gd name="connsiteY8" fmla="*/ 3609974 h 3776661"/>
                  <a:gd name="connsiteX9" fmla="*/ 0 w 273845"/>
                  <a:gd name="connsiteY9" fmla="*/ 0 h 3776661"/>
                  <a:gd name="connsiteX0" fmla="*/ 0 w 273845"/>
                  <a:gd name="connsiteY0" fmla="*/ 0 h 3776887"/>
                  <a:gd name="connsiteX1" fmla="*/ 272825 w 273845"/>
                  <a:gd name="connsiteY1" fmla="*/ 0 h 3776887"/>
                  <a:gd name="connsiteX2" fmla="*/ 273845 w 273845"/>
                  <a:gd name="connsiteY2" fmla="*/ 3581399 h 3776887"/>
                  <a:gd name="connsiteX3" fmla="*/ 247651 w 273845"/>
                  <a:gd name="connsiteY3" fmla="*/ 3702843 h 3776887"/>
                  <a:gd name="connsiteX4" fmla="*/ 228601 w 273845"/>
                  <a:gd name="connsiteY4" fmla="*/ 3629023 h 3776887"/>
                  <a:gd name="connsiteX5" fmla="*/ 166689 w 273845"/>
                  <a:gd name="connsiteY5" fmla="*/ 3776661 h 3776887"/>
                  <a:gd name="connsiteX6" fmla="*/ 104776 w 273845"/>
                  <a:gd name="connsiteY6" fmla="*/ 3664743 h 3776887"/>
                  <a:gd name="connsiteX7" fmla="*/ 57151 w 273845"/>
                  <a:gd name="connsiteY7" fmla="*/ 3750467 h 3776887"/>
                  <a:gd name="connsiteX8" fmla="*/ 1 w 273845"/>
                  <a:gd name="connsiteY8" fmla="*/ 3609974 h 3776887"/>
                  <a:gd name="connsiteX9" fmla="*/ 0 w 273845"/>
                  <a:gd name="connsiteY9" fmla="*/ 0 h 3776887"/>
                  <a:gd name="connsiteX0" fmla="*/ 0 w 273845"/>
                  <a:gd name="connsiteY0" fmla="*/ 0 h 3776887"/>
                  <a:gd name="connsiteX1" fmla="*/ 272825 w 273845"/>
                  <a:gd name="connsiteY1" fmla="*/ 0 h 3776887"/>
                  <a:gd name="connsiteX2" fmla="*/ 273845 w 273845"/>
                  <a:gd name="connsiteY2" fmla="*/ 3581399 h 3776887"/>
                  <a:gd name="connsiteX3" fmla="*/ 247651 w 273845"/>
                  <a:gd name="connsiteY3" fmla="*/ 3702843 h 3776887"/>
                  <a:gd name="connsiteX4" fmla="*/ 228601 w 273845"/>
                  <a:gd name="connsiteY4" fmla="*/ 3629023 h 3776887"/>
                  <a:gd name="connsiteX5" fmla="*/ 166689 w 273845"/>
                  <a:gd name="connsiteY5" fmla="*/ 3776661 h 3776887"/>
                  <a:gd name="connsiteX6" fmla="*/ 104776 w 273845"/>
                  <a:gd name="connsiteY6" fmla="*/ 3664743 h 3776887"/>
                  <a:gd name="connsiteX7" fmla="*/ 57151 w 273845"/>
                  <a:gd name="connsiteY7" fmla="*/ 3750467 h 3776887"/>
                  <a:gd name="connsiteX8" fmla="*/ 1 w 273845"/>
                  <a:gd name="connsiteY8" fmla="*/ 3609974 h 3776887"/>
                  <a:gd name="connsiteX9" fmla="*/ 0 w 273845"/>
                  <a:gd name="connsiteY9" fmla="*/ 0 h 3776887"/>
                  <a:gd name="connsiteX0" fmla="*/ 0 w 273845"/>
                  <a:gd name="connsiteY0" fmla="*/ 0 h 3776887"/>
                  <a:gd name="connsiteX1" fmla="*/ 272825 w 273845"/>
                  <a:gd name="connsiteY1" fmla="*/ 0 h 3776887"/>
                  <a:gd name="connsiteX2" fmla="*/ 273845 w 273845"/>
                  <a:gd name="connsiteY2" fmla="*/ 3581399 h 3776887"/>
                  <a:gd name="connsiteX3" fmla="*/ 247651 w 273845"/>
                  <a:gd name="connsiteY3" fmla="*/ 3702843 h 3776887"/>
                  <a:gd name="connsiteX4" fmla="*/ 228601 w 273845"/>
                  <a:gd name="connsiteY4" fmla="*/ 3629023 h 3776887"/>
                  <a:gd name="connsiteX5" fmla="*/ 166689 w 273845"/>
                  <a:gd name="connsiteY5" fmla="*/ 3776661 h 3776887"/>
                  <a:gd name="connsiteX6" fmla="*/ 104776 w 273845"/>
                  <a:gd name="connsiteY6" fmla="*/ 3664743 h 3776887"/>
                  <a:gd name="connsiteX7" fmla="*/ 57151 w 273845"/>
                  <a:gd name="connsiteY7" fmla="*/ 3750467 h 3776887"/>
                  <a:gd name="connsiteX8" fmla="*/ 1 w 273845"/>
                  <a:gd name="connsiteY8" fmla="*/ 3609974 h 3776887"/>
                  <a:gd name="connsiteX9" fmla="*/ 0 w 273845"/>
                  <a:gd name="connsiteY9" fmla="*/ 0 h 3776887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7651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7651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94"/>
                  <a:gd name="connsiteY0" fmla="*/ 0 h 3776859"/>
                  <a:gd name="connsiteX1" fmla="*/ 272825 w 273894"/>
                  <a:gd name="connsiteY1" fmla="*/ 0 h 3776859"/>
                  <a:gd name="connsiteX2" fmla="*/ 273845 w 273894"/>
                  <a:gd name="connsiteY2" fmla="*/ 3581399 h 3776859"/>
                  <a:gd name="connsiteX3" fmla="*/ 247651 w 273894"/>
                  <a:gd name="connsiteY3" fmla="*/ 3702843 h 3776859"/>
                  <a:gd name="connsiteX4" fmla="*/ 223839 w 273894"/>
                  <a:gd name="connsiteY4" fmla="*/ 3631404 h 3776859"/>
                  <a:gd name="connsiteX5" fmla="*/ 166689 w 273894"/>
                  <a:gd name="connsiteY5" fmla="*/ 3776661 h 3776859"/>
                  <a:gd name="connsiteX6" fmla="*/ 104776 w 273894"/>
                  <a:gd name="connsiteY6" fmla="*/ 3664743 h 3776859"/>
                  <a:gd name="connsiteX7" fmla="*/ 57151 w 273894"/>
                  <a:gd name="connsiteY7" fmla="*/ 3750467 h 3776859"/>
                  <a:gd name="connsiteX8" fmla="*/ 1 w 273894"/>
                  <a:gd name="connsiteY8" fmla="*/ 3609974 h 3776859"/>
                  <a:gd name="connsiteX9" fmla="*/ 0 w 273894"/>
                  <a:gd name="connsiteY9" fmla="*/ 0 h 3776859"/>
                  <a:gd name="connsiteX0" fmla="*/ 0 w 273894"/>
                  <a:gd name="connsiteY0" fmla="*/ 0 h 3776859"/>
                  <a:gd name="connsiteX1" fmla="*/ 272825 w 273894"/>
                  <a:gd name="connsiteY1" fmla="*/ 0 h 3776859"/>
                  <a:gd name="connsiteX2" fmla="*/ 273845 w 273894"/>
                  <a:gd name="connsiteY2" fmla="*/ 3581399 h 3776859"/>
                  <a:gd name="connsiteX3" fmla="*/ 247651 w 273894"/>
                  <a:gd name="connsiteY3" fmla="*/ 3702843 h 3776859"/>
                  <a:gd name="connsiteX4" fmla="*/ 223839 w 273894"/>
                  <a:gd name="connsiteY4" fmla="*/ 3631404 h 3776859"/>
                  <a:gd name="connsiteX5" fmla="*/ 166689 w 273894"/>
                  <a:gd name="connsiteY5" fmla="*/ 3776661 h 3776859"/>
                  <a:gd name="connsiteX6" fmla="*/ 104776 w 273894"/>
                  <a:gd name="connsiteY6" fmla="*/ 3664743 h 3776859"/>
                  <a:gd name="connsiteX7" fmla="*/ 57151 w 273894"/>
                  <a:gd name="connsiteY7" fmla="*/ 3750467 h 3776859"/>
                  <a:gd name="connsiteX8" fmla="*/ 1 w 273894"/>
                  <a:gd name="connsiteY8" fmla="*/ 3609974 h 3776859"/>
                  <a:gd name="connsiteX9" fmla="*/ 0 w 273894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7651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52414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52414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5270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5270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5270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5270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5270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5270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5270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  <a:gd name="connsiteX0" fmla="*/ 0 w 273845"/>
                  <a:gd name="connsiteY0" fmla="*/ 0 h 3776859"/>
                  <a:gd name="connsiteX1" fmla="*/ 272825 w 273845"/>
                  <a:gd name="connsiteY1" fmla="*/ 0 h 3776859"/>
                  <a:gd name="connsiteX2" fmla="*/ 273845 w 273845"/>
                  <a:gd name="connsiteY2" fmla="*/ 3581399 h 3776859"/>
                  <a:gd name="connsiteX3" fmla="*/ 245270 w 273845"/>
                  <a:gd name="connsiteY3" fmla="*/ 3702843 h 3776859"/>
                  <a:gd name="connsiteX4" fmla="*/ 223839 w 273845"/>
                  <a:gd name="connsiteY4" fmla="*/ 3631404 h 3776859"/>
                  <a:gd name="connsiteX5" fmla="*/ 166689 w 273845"/>
                  <a:gd name="connsiteY5" fmla="*/ 3776661 h 3776859"/>
                  <a:gd name="connsiteX6" fmla="*/ 104776 w 273845"/>
                  <a:gd name="connsiteY6" fmla="*/ 3664743 h 3776859"/>
                  <a:gd name="connsiteX7" fmla="*/ 57151 w 273845"/>
                  <a:gd name="connsiteY7" fmla="*/ 3750467 h 3776859"/>
                  <a:gd name="connsiteX8" fmla="*/ 1 w 273845"/>
                  <a:gd name="connsiteY8" fmla="*/ 3609974 h 3776859"/>
                  <a:gd name="connsiteX9" fmla="*/ 0 w 273845"/>
                  <a:gd name="connsiteY9" fmla="*/ 0 h 3776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73845" h="3776859">
                    <a:moveTo>
                      <a:pt x="0" y="0"/>
                    </a:moveTo>
                    <a:lnTo>
                      <a:pt x="272825" y="0"/>
                    </a:lnTo>
                    <a:lnTo>
                      <a:pt x="273845" y="3581399"/>
                    </a:lnTo>
                    <a:cubicBezTo>
                      <a:pt x="269876" y="3659980"/>
                      <a:pt x="258763" y="3688555"/>
                      <a:pt x="245270" y="3702843"/>
                    </a:cubicBezTo>
                    <a:cubicBezTo>
                      <a:pt x="228204" y="3675061"/>
                      <a:pt x="236936" y="3619101"/>
                      <a:pt x="223839" y="3631404"/>
                    </a:cubicBezTo>
                    <a:cubicBezTo>
                      <a:pt x="210742" y="3643707"/>
                      <a:pt x="186533" y="3771105"/>
                      <a:pt x="166689" y="3776661"/>
                    </a:cubicBezTo>
                    <a:cubicBezTo>
                      <a:pt x="146845" y="3782217"/>
                      <a:pt x="123032" y="3669109"/>
                      <a:pt x="104776" y="3664743"/>
                    </a:cubicBezTo>
                    <a:cubicBezTo>
                      <a:pt x="86520" y="3660377"/>
                      <a:pt x="74614" y="3759595"/>
                      <a:pt x="57151" y="3750467"/>
                    </a:cubicBezTo>
                    <a:cubicBezTo>
                      <a:pt x="28576" y="3725068"/>
                      <a:pt x="9527" y="3661568"/>
                      <a:pt x="1" y="3609974"/>
                    </a:cubicBezTo>
                    <a:cubicBezTo>
                      <a:pt x="1" y="2406649"/>
                      <a:pt x="0" y="1203325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83000">
                    <a:srgbClr val="C87B14"/>
                  </a:gs>
                  <a:gs pos="82000">
                    <a:srgbClr val="FF9F0B">
                      <a:lumMod val="90000"/>
                    </a:srgbClr>
                  </a:gs>
                  <a:gs pos="34000">
                    <a:srgbClr val="FEA30A">
                      <a:lumMod val="90000"/>
                    </a:srgbClr>
                  </a:gs>
                  <a:gs pos="0">
                    <a:srgbClr val="B87B00">
                      <a:lumMod val="90000"/>
                      <a:lumOff val="10000"/>
                    </a:srgbClr>
                  </a:gs>
                  <a:gs pos="33000">
                    <a:srgbClr val="BD7C04">
                      <a:lumMod val="100000"/>
                    </a:srgbClr>
                  </a:gs>
                  <a:gs pos="100000">
                    <a:srgbClr val="BC7908"/>
                  </a:gs>
                </a:gsLst>
                <a:lin ang="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B7556FB-958E-7E72-D861-A32D15E74342}"/>
                  </a:ext>
                </a:extLst>
              </p:cNvPr>
              <p:cNvSpPr/>
              <p:nvPr/>
            </p:nvSpPr>
            <p:spPr>
              <a:xfrm>
                <a:off x="1374774" y="1417118"/>
                <a:ext cx="272825" cy="59055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27000">
                    <a:srgbClr val="F2F2F2">
                      <a:lumMod val="0"/>
                      <a:lumOff val="100000"/>
                    </a:srgbClr>
                  </a:gs>
                  <a:gs pos="100000">
                    <a:schemeClr val="bg1">
                      <a:lumMod val="50000"/>
                    </a:schemeClr>
                  </a:gs>
                </a:gsLst>
                <a:lin ang="108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21B9843-4A66-0FC3-260F-ECEAB9C2E7CE}"/>
                  </a:ext>
                </a:extLst>
              </p:cNvPr>
              <p:cNvSpPr/>
              <p:nvPr/>
            </p:nvSpPr>
            <p:spPr>
              <a:xfrm>
                <a:off x="1404710" y="1213680"/>
                <a:ext cx="212954" cy="203438"/>
              </a:xfrm>
              <a:prstGeom prst="rect">
                <a:avLst/>
              </a:prstGeom>
              <a:gradFill flip="none" rotWithShape="1">
                <a:gsLst>
                  <a:gs pos="16000">
                    <a:srgbClr val="B24349"/>
                  </a:gs>
                  <a:gs pos="52000">
                    <a:srgbClr val="FFB3C7">
                      <a:lumMod val="84000"/>
                    </a:srgbClr>
                  </a:gs>
                  <a:gs pos="100000">
                    <a:srgbClr val="CC7190">
                      <a:lumMod val="84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328A1CF0-E18C-1B23-DE4E-D72603AD3F08}"/>
                  </a:ext>
                </a:extLst>
              </p:cNvPr>
              <p:cNvSpPr/>
              <p:nvPr/>
            </p:nvSpPr>
            <p:spPr>
              <a:xfrm rot="5400000">
                <a:off x="1396885" y="6250198"/>
                <a:ext cx="228600" cy="73152"/>
              </a:xfrm>
              <a:custGeom>
                <a:avLst/>
                <a:gdLst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4" fmla="*/ 0 w 226544"/>
                  <a:gd name="connsiteY4" fmla="*/ 35306 h 70612"/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4" fmla="*/ 0 w 226544"/>
                  <a:gd name="connsiteY4" fmla="*/ 35306 h 70612"/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4" fmla="*/ 0 w 226544"/>
                  <a:gd name="connsiteY4" fmla="*/ 35306 h 70612"/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4" fmla="*/ 0 w 226544"/>
                  <a:gd name="connsiteY4" fmla="*/ 35306 h 70612"/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4" fmla="*/ 0 w 226544"/>
                  <a:gd name="connsiteY4" fmla="*/ 35306 h 70612"/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4" fmla="*/ 0 w 226544"/>
                  <a:gd name="connsiteY4" fmla="*/ 35306 h 70612"/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4" fmla="*/ 0 w 226544"/>
                  <a:gd name="connsiteY4" fmla="*/ 35306 h 70612"/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4" fmla="*/ 0 w 226544"/>
                  <a:gd name="connsiteY4" fmla="*/ 35306 h 70612"/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4" fmla="*/ 0 w 226544"/>
                  <a:gd name="connsiteY4" fmla="*/ 35306 h 70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6544" h="70612">
                    <a:moveTo>
                      <a:pt x="0" y="35306"/>
                    </a:moveTo>
                    <a:cubicBezTo>
                      <a:pt x="1521" y="15316"/>
                      <a:pt x="12805" y="4576"/>
                      <a:pt x="27685" y="0"/>
                    </a:cubicBezTo>
                    <a:lnTo>
                      <a:pt x="226544" y="35306"/>
                    </a:lnTo>
                    <a:lnTo>
                      <a:pt x="27685" y="70612"/>
                    </a:lnTo>
                    <a:cubicBezTo>
                      <a:pt x="11264" y="65009"/>
                      <a:pt x="1007" y="52726"/>
                      <a:pt x="0" y="35306"/>
                    </a:cubicBezTo>
                    <a:close/>
                  </a:path>
                </a:pathLst>
              </a:custGeom>
              <a:solidFill>
                <a:srgbClr val="4C504C"/>
              </a:soli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61CD2D43-D375-43B8-653D-8C869A8A1157}"/>
                  </a:ext>
                </a:extLst>
              </p:cNvPr>
              <p:cNvCxnSpPr/>
              <p:nvPr/>
            </p:nvCxnSpPr>
            <p:spPr>
              <a:xfrm>
                <a:off x="1374774" y="148664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53D44FB6-8408-1528-0814-EE13DB7F0282}"/>
                  </a:ext>
                </a:extLst>
              </p:cNvPr>
              <p:cNvCxnSpPr/>
              <p:nvPr/>
            </p:nvCxnSpPr>
            <p:spPr>
              <a:xfrm>
                <a:off x="1374774" y="1562425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153C0681-AB1E-0900-0B75-0ACC8E9F8C02}"/>
                  </a:ext>
                </a:extLst>
              </p:cNvPr>
              <p:cNvCxnSpPr/>
              <p:nvPr/>
            </p:nvCxnSpPr>
            <p:spPr>
              <a:xfrm>
                <a:off x="1374774" y="1638202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6F933941-E31A-A16F-5477-A91141AEAE2F}"/>
                  </a:ext>
                </a:extLst>
              </p:cNvPr>
              <p:cNvCxnSpPr/>
              <p:nvPr/>
            </p:nvCxnSpPr>
            <p:spPr>
              <a:xfrm>
                <a:off x="1374774" y="1713979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59F829F0-A775-0671-E6FD-CDE7E939A65F}"/>
                  </a:ext>
                </a:extLst>
              </p:cNvPr>
              <p:cNvCxnSpPr/>
              <p:nvPr/>
            </p:nvCxnSpPr>
            <p:spPr>
              <a:xfrm>
                <a:off x="1374774" y="1789756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202644B-5099-8888-D5B1-9B52D30A96C3}"/>
                  </a:ext>
                </a:extLst>
              </p:cNvPr>
              <p:cNvCxnSpPr/>
              <p:nvPr/>
            </p:nvCxnSpPr>
            <p:spPr>
              <a:xfrm>
                <a:off x="1374774" y="1865533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538FC3AA-BE3C-6DFE-F2A8-5367109D6D78}"/>
                  </a:ext>
                </a:extLst>
              </p:cNvPr>
              <p:cNvCxnSpPr/>
              <p:nvPr/>
            </p:nvCxnSpPr>
            <p:spPr>
              <a:xfrm>
                <a:off x="1374774" y="194130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rapezoid 8">
              <a:extLst>
                <a:ext uri="{FF2B5EF4-FFF2-40B4-BE49-F238E27FC236}">
                  <a16:creationId xmlns:a16="http://schemas.microsoft.com/office/drawing/2014/main" id="{40064CA9-D20C-9FAC-A8F0-1A6D30747CDE}"/>
                </a:ext>
              </a:extLst>
            </p:cNvPr>
            <p:cNvSpPr/>
            <p:nvPr/>
          </p:nvSpPr>
          <p:spPr>
            <a:xfrm rot="16200000">
              <a:off x="997347" y="4194455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Trapezoid 9">
              <a:extLst>
                <a:ext uri="{FF2B5EF4-FFF2-40B4-BE49-F238E27FC236}">
                  <a16:creationId xmlns:a16="http://schemas.microsoft.com/office/drawing/2014/main" id="{BA626B42-0029-83D8-2578-773ACC12D948}"/>
                </a:ext>
              </a:extLst>
            </p:cNvPr>
            <p:cNvSpPr/>
            <p:nvPr/>
          </p:nvSpPr>
          <p:spPr>
            <a:xfrm rot="16200000">
              <a:off x="934748" y="3229557"/>
              <a:ext cx="820524" cy="59529"/>
            </a:xfrm>
            <a:prstGeom prst="trapezoid">
              <a:avLst>
                <a:gd name="adj" fmla="val 69837"/>
              </a:avLst>
            </a:prstGeom>
            <a:solidFill>
              <a:srgbClr val="00B0F0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Trapezoid 10">
              <a:extLst>
                <a:ext uri="{FF2B5EF4-FFF2-40B4-BE49-F238E27FC236}">
                  <a16:creationId xmlns:a16="http://schemas.microsoft.com/office/drawing/2014/main" id="{DF817F78-25D2-361E-B6BA-9B8F894D2A7D}"/>
                </a:ext>
              </a:extLst>
            </p:cNvPr>
            <p:cNvSpPr/>
            <p:nvPr/>
          </p:nvSpPr>
          <p:spPr>
            <a:xfrm rot="16200000">
              <a:off x="997347" y="2389857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3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Pentagon 11">
              <a:extLst>
                <a:ext uri="{FF2B5EF4-FFF2-40B4-BE49-F238E27FC236}">
                  <a16:creationId xmlns:a16="http://schemas.microsoft.com/office/drawing/2014/main" id="{003B5274-2F5B-C5A4-13DD-717019496FC8}"/>
                </a:ext>
              </a:extLst>
            </p:cNvPr>
            <p:cNvSpPr/>
            <p:nvPr/>
          </p:nvSpPr>
          <p:spPr>
            <a:xfrm>
              <a:off x="1315243" y="2114821"/>
              <a:ext cx="6784037" cy="607219"/>
            </a:xfrm>
            <a:prstGeom prst="homePlate">
              <a:avLst>
                <a:gd name="adj" fmla="val 36274"/>
              </a:avLst>
            </a:prstGeom>
            <a:solidFill>
              <a:schemeClr val="tx2">
                <a:lumMod val="20000"/>
                <a:lumOff val="80000"/>
              </a:schemeClr>
            </a:solidFill>
            <a:ln w="3175">
              <a:noFill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Pentagon 12">
              <a:extLst>
                <a:ext uri="{FF2B5EF4-FFF2-40B4-BE49-F238E27FC236}">
                  <a16:creationId xmlns:a16="http://schemas.microsoft.com/office/drawing/2014/main" id="{157AF559-5C0E-F10E-343E-93A3363B0441}"/>
                </a:ext>
              </a:extLst>
            </p:cNvPr>
            <p:cNvSpPr/>
            <p:nvPr/>
          </p:nvSpPr>
          <p:spPr>
            <a:xfrm>
              <a:off x="1315244" y="2907787"/>
              <a:ext cx="6784036" cy="716553"/>
            </a:xfrm>
            <a:prstGeom prst="homePlate">
              <a:avLst>
                <a:gd name="adj" fmla="val 36274"/>
              </a:avLst>
            </a:prstGeom>
            <a:solidFill>
              <a:schemeClr val="bg1">
                <a:lumMod val="20000"/>
                <a:lumOff val="80000"/>
              </a:schemeClr>
            </a:solidFill>
            <a:ln w="28575">
              <a:solidFill>
                <a:srgbClr val="0066FF"/>
              </a:solidFill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Pentagon 13">
              <a:extLst>
                <a:ext uri="{FF2B5EF4-FFF2-40B4-BE49-F238E27FC236}">
                  <a16:creationId xmlns:a16="http://schemas.microsoft.com/office/drawing/2014/main" id="{6F1E87B5-05C6-E319-A981-758B64848C5D}"/>
                </a:ext>
              </a:extLst>
            </p:cNvPr>
            <p:cNvSpPr/>
            <p:nvPr/>
          </p:nvSpPr>
          <p:spPr>
            <a:xfrm>
              <a:off x="1315244" y="3919419"/>
              <a:ext cx="6784036" cy="607219"/>
            </a:xfrm>
            <a:prstGeom prst="homePlate">
              <a:avLst>
                <a:gd name="adj" fmla="val 36274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54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02E5BD6-05D8-4C55-04BC-D88C414FFC54}"/>
                </a:ext>
              </a:extLst>
            </p:cNvPr>
            <p:cNvSpPr txBox="1"/>
            <p:nvPr/>
          </p:nvSpPr>
          <p:spPr>
            <a:xfrm>
              <a:off x="1374772" y="2156317"/>
              <a:ext cx="349761" cy="461407"/>
            </a:xfrm>
            <a:prstGeom prst="rect">
              <a:avLst/>
            </a:prstGeom>
            <a:noFill/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002060"/>
                  </a:solidFill>
                </a:rPr>
                <a:t>1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DCA3361-B526-B9B0-AAE5-BB7B787CF3AB}"/>
                </a:ext>
              </a:extLst>
            </p:cNvPr>
            <p:cNvSpPr txBox="1"/>
            <p:nvPr/>
          </p:nvSpPr>
          <p:spPr>
            <a:xfrm>
              <a:off x="1374772" y="3058783"/>
              <a:ext cx="349761" cy="461407"/>
            </a:xfrm>
            <a:prstGeom prst="rect">
              <a:avLst/>
            </a:prstGeom>
            <a:noFill/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002060"/>
                  </a:solidFill>
                </a:rPr>
                <a:t>2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2A033BC-5AE7-9BDD-F66F-F15AA3846FAB}"/>
                </a:ext>
              </a:extLst>
            </p:cNvPr>
            <p:cNvSpPr txBox="1"/>
            <p:nvPr/>
          </p:nvSpPr>
          <p:spPr>
            <a:xfrm>
              <a:off x="1374772" y="3961249"/>
              <a:ext cx="349761" cy="461407"/>
            </a:xfrm>
            <a:prstGeom prst="rect">
              <a:avLst/>
            </a:prstGeom>
            <a:noFill/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002060"/>
                  </a:solidFill>
                </a:rPr>
                <a:t>3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AE22B1A-89E8-C12F-AA59-B0C019B5FF2C}"/>
                </a:ext>
              </a:extLst>
            </p:cNvPr>
            <p:cNvSpPr txBox="1"/>
            <p:nvPr/>
          </p:nvSpPr>
          <p:spPr>
            <a:xfrm>
              <a:off x="1804069" y="2224769"/>
              <a:ext cx="6174872" cy="407124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b="1" dirty="0" err="1">
                  <a:solidFill>
                    <a:srgbClr val="002060"/>
                  </a:solidFill>
                </a:rPr>
                <a:t>Đị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nghĩa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só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ngang</a:t>
              </a:r>
              <a:r>
                <a:rPr lang="en-US" sz="2400" b="1" dirty="0">
                  <a:solidFill>
                    <a:srgbClr val="002060"/>
                  </a:solidFill>
                </a:rPr>
                <a:t>, </a:t>
              </a:r>
              <a:r>
                <a:rPr lang="en-US" sz="2400" b="1" dirty="0" err="1">
                  <a:solidFill>
                    <a:srgbClr val="002060"/>
                  </a:solidFill>
                </a:rPr>
                <a:t>só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ọc</a:t>
              </a:r>
              <a:r>
                <a:rPr lang="en-US" sz="2400" b="1" dirty="0">
                  <a:solidFill>
                    <a:srgbClr val="002060"/>
                  </a:solidFill>
                </a:rPr>
                <a:t>?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2B68FBA-CBD7-7571-EF0E-AF7C32CC4533}"/>
                </a:ext>
              </a:extLst>
            </p:cNvPr>
            <p:cNvSpPr txBox="1"/>
            <p:nvPr/>
          </p:nvSpPr>
          <p:spPr>
            <a:xfrm>
              <a:off x="1754521" y="3074817"/>
              <a:ext cx="6265349" cy="407124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400" dirty="0" err="1">
                  <a:solidFill>
                    <a:srgbClr val="002060"/>
                  </a:solidFill>
                </a:rPr>
                <a:t>Giải</a:t>
              </a:r>
              <a:r>
                <a:rPr lang="en-US" sz="2400" dirty="0">
                  <a:solidFill>
                    <a:srgbClr val="002060"/>
                  </a:solidFill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</a:rPr>
                <a:t>thích</a:t>
              </a:r>
              <a:r>
                <a:rPr lang="en-US" sz="2400" dirty="0">
                  <a:solidFill>
                    <a:srgbClr val="002060"/>
                  </a:solidFill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</a:rPr>
                <a:t>quá</a:t>
              </a:r>
              <a:r>
                <a:rPr lang="en-US" sz="2400" dirty="0">
                  <a:solidFill>
                    <a:srgbClr val="002060"/>
                  </a:solidFill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</a:rPr>
                <a:t>trình</a:t>
              </a:r>
              <a:r>
                <a:rPr lang="en-US" sz="2400" dirty="0">
                  <a:solidFill>
                    <a:srgbClr val="002060"/>
                  </a:solidFill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</a:rPr>
                <a:t>truyền</a:t>
              </a:r>
              <a:r>
                <a:rPr lang="en-US" sz="2400" dirty="0">
                  <a:solidFill>
                    <a:srgbClr val="002060"/>
                  </a:solidFill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</a:rPr>
                <a:t>năng</a:t>
              </a:r>
              <a:r>
                <a:rPr lang="en-US" sz="2400" dirty="0">
                  <a:solidFill>
                    <a:srgbClr val="002060"/>
                  </a:solidFill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</a:rPr>
                <a:t>lượng</a:t>
              </a:r>
              <a:r>
                <a:rPr lang="en-US" sz="2400" dirty="0">
                  <a:solidFill>
                    <a:srgbClr val="002060"/>
                  </a:solidFill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</a:rPr>
                <a:t>của</a:t>
              </a:r>
              <a:r>
                <a:rPr lang="en-US" sz="2400" dirty="0">
                  <a:solidFill>
                    <a:srgbClr val="002060"/>
                  </a:solidFill>
                </a:rPr>
                <a:t> </a:t>
              </a:r>
              <a:r>
                <a:rPr lang="en-US" sz="2400" dirty="0" err="1">
                  <a:solidFill>
                    <a:srgbClr val="002060"/>
                  </a:solidFill>
                </a:rPr>
                <a:t>sóng</a:t>
              </a:r>
              <a:r>
                <a:rPr lang="en-US" sz="2400" dirty="0">
                  <a:solidFill>
                    <a:srgbClr val="002060"/>
                  </a:solidFill>
                </a:rPr>
                <a:t>?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0F59852-60DD-B7BB-11F7-F12BFE6C5914}"/>
                </a:ext>
              </a:extLst>
            </p:cNvPr>
            <p:cNvSpPr txBox="1"/>
            <p:nvPr/>
          </p:nvSpPr>
          <p:spPr>
            <a:xfrm>
              <a:off x="1935886" y="3997189"/>
              <a:ext cx="1517569" cy="407124"/>
            </a:xfrm>
            <a:prstGeom prst="rect">
              <a:avLst/>
            </a:prstGeom>
            <a:noFill/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 err="1">
                  <a:solidFill>
                    <a:srgbClr val="002060"/>
                  </a:solidFill>
                </a:rPr>
                <a:t>Só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âm</a:t>
              </a:r>
              <a:r>
                <a:rPr lang="en-US" sz="2400" b="1" dirty="0">
                  <a:solidFill>
                    <a:srgbClr val="002060"/>
                  </a:solidFill>
                </a:rPr>
                <a:t>?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56AC14DF-2A65-BF96-569D-AC7C409F7337}"/>
              </a:ext>
            </a:extLst>
          </p:cNvPr>
          <p:cNvSpPr/>
          <p:nvPr/>
        </p:nvSpPr>
        <p:spPr>
          <a:xfrm rot="20315531">
            <a:off x="711467" y="1323898"/>
            <a:ext cx="50927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6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Times New Roman" pitchFamily="18" charset="0"/>
              </a:rPr>
              <a:t>BYE!</a:t>
            </a:r>
            <a:endParaRPr lang="en-US" sz="6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Times New Roman" pitchFamily="18" charset="0"/>
            </a:endParaRPr>
          </a:p>
        </p:txBody>
      </p:sp>
      <p:pic>
        <p:nvPicPr>
          <p:cNvPr id="17" name="Picture 2" descr="D:\GIAO AN DIEN TU\12\tính chất và cấu tạo hạt nhân\Thao giang Tuan\quyluatcuocsong.jpg">
            <a:extLst>
              <a:ext uri="{FF2B5EF4-FFF2-40B4-BE49-F238E27FC236}">
                <a16:creationId xmlns:a16="http://schemas.microsoft.com/office/drawing/2014/main" id="{03277F4B-D8FF-EC1C-BEBD-0570DDAC1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1764" y="381000"/>
            <a:ext cx="4756837" cy="366517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333265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1D2827E-332A-F6FE-F5BE-FD4DB96B62F2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1727200"/>
            <a:ext cx="8435975" cy="1371600"/>
            <a:chOff x="852488" y="2279650"/>
            <a:chExt cx="6397625" cy="1371600"/>
          </a:xfrm>
        </p:grpSpPr>
        <p:grpSp>
          <p:nvGrpSpPr>
            <p:cNvPr id="25636" name="Group 14">
              <a:extLst>
                <a:ext uri="{FF2B5EF4-FFF2-40B4-BE49-F238E27FC236}">
                  <a16:creationId xmlns:a16="http://schemas.microsoft.com/office/drawing/2014/main" id="{F55620BE-3909-95A8-08DF-747E5B9DF1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2488" y="2762250"/>
              <a:ext cx="1231900" cy="555625"/>
              <a:chOff x="1714500" y="3094038"/>
              <a:chExt cx="1047750" cy="551111"/>
            </a:xfrm>
          </p:grpSpPr>
          <p:sp>
            <p:nvSpPr>
              <p:cNvPr id="64" name="Freeform 63">
                <a:extLst>
                  <a:ext uri="{FF2B5EF4-FFF2-40B4-BE49-F238E27FC236}">
                    <a16:creationId xmlns:a16="http://schemas.microsoft.com/office/drawing/2014/main" id="{E50B3888-F41D-9D03-52EC-AA0D5880D9CC}"/>
                  </a:ext>
                </a:extLst>
              </p:cNvPr>
              <p:cNvSpPr/>
              <p:nvPr/>
            </p:nvSpPr>
            <p:spPr>
              <a:xfrm>
                <a:off x="1714500" y="3094038"/>
                <a:ext cx="1047502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AD04">
                      <a:lumMod val="95000"/>
                      <a:lumOff val="5000"/>
                    </a:srgbClr>
                  </a:gs>
                  <a:gs pos="21000">
                    <a:srgbClr val="FFAD04">
                      <a:lumMod val="85000"/>
                    </a:srgbClr>
                  </a:gs>
                  <a:gs pos="52000">
                    <a:srgbClr val="FFAD04">
                      <a:lumMod val="90000"/>
                    </a:srgbClr>
                  </a:gs>
                  <a:gs pos="100000">
                    <a:srgbClr val="FFAD04">
                      <a:lumMod val="77000"/>
                    </a:srgbClr>
                  </a:gs>
                  <a:gs pos="86000">
                    <a:srgbClr val="FFAD04">
                      <a:lumMod val="85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6CD8F062-8856-338B-58B5-6A49BFBEECA6}"/>
                  </a:ext>
                </a:extLst>
              </p:cNvPr>
              <p:cNvSpPr/>
              <p:nvPr/>
            </p:nvSpPr>
            <p:spPr>
              <a:xfrm>
                <a:off x="1815871" y="3152298"/>
                <a:ext cx="919509" cy="437740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37" name="Group 3">
              <a:extLst>
                <a:ext uri="{FF2B5EF4-FFF2-40B4-BE49-F238E27FC236}">
                  <a16:creationId xmlns:a16="http://schemas.microsoft.com/office/drawing/2014/main" id="{7DF03D1E-0215-C72C-7079-E2AF0DFF40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2279650"/>
              <a:ext cx="5465763" cy="1371600"/>
              <a:chOff x="2530645" y="2460171"/>
              <a:chExt cx="4651820" cy="1219014"/>
            </a:xfrm>
          </p:grpSpPr>
          <p:pic>
            <p:nvPicPr>
              <p:cNvPr id="25645" name="Picture 4" descr="C:\Users\dell\Desktop\Icon sale page\Icon tĩnh\200wide.jpg">
                <a:extLst>
                  <a:ext uri="{FF2B5EF4-FFF2-40B4-BE49-F238E27FC236}">
                    <a16:creationId xmlns:a16="http://schemas.microsoft.com/office/drawing/2014/main" id="{295B61AD-EF83-E921-474B-2128F420913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159"/>
              <a:stretch>
                <a:fillRect/>
              </a:stretch>
            </p:blipFill>
            <p:spPr bwMode="auto">
              <a:xfrm>
                <a:off x="3233624" y="3433093"/>
                <a:ext cx="3744118" cy="246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5646" name="Group 11">
                <a:extLst>
                  <a:ext uri="{FF2B5EF4-FFF2-40B4-BE49-F238E27FC236}">
                    <a16:creationId xmlns:a16="http://schemas.microsoft.com/office/drawing/2014/main" id="{5AEB693D-29B9-FEED-0112-DF7F8B682F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0645" y="2460171"/>
                <a:ext cx="4651820" cy="1011238"/>
                <a:chOff x="2671148" y="1311915"/>
                <a:chExt cx="3938587" cy="1011238"/>
              </a:xfrm>
            </p:grpSpPr>
            <p:pic>
              <p:nvPicPr>
                <p:cNvPr id="25647" name="Picture 3">
                  <a:hlinkClick r:id="rId3" action="ppaction://hlinkfile"/>
                  <a:extLst>
                    <a:ext uri="{FF2B5EF4-FFF2-40B4-BE49-F238E27FC236}">
                      <a16:creationId xmlns:a16="http://schemas.microsoft.com/office/drawing/2014/main" id="{7C9A50B9-8050-07CA-C690-B621FD2F655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1148" y="1311915"/>
                  <a:ext cx="3938587" cy="1011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70" name="Rounded Rectangle 69">
                  <a:extLst>
                    <a:ext uri="{FF2B5EF4-FFF2-40B4-BE49-F238E27FC236}">
                      <a16:creationId xmlns:a16="http://schemas.microsoft.com/office/drawing/2014/main" id="{EFB92F46-4CDA-2C79-CE31-E10EABB6B4F6}"/>
                    </a:ext>
                  </a:extLst>
                </p:cNvPr>
                <p:cNvSpPr/>
                <p:nvPr/>
              </p:nvSpPr>
              <p:spPr>
                <a:xfrm>
                  <a:off x="2762218" y="1386692"/>
                  <a:ext cx="3778114" cy="862058"/>
                </a:xfrm>
                <a:prstGeom prst="roundRect">
                  <a:avLst>
                    <a:gd name="adj" fmla="val 12108"/>
                  </a:avLst>
                </a:prstGeom>
                <a:noFill/>
                <a:ln w="19050">
                  <a:solidFill>
                    <a:srgbClr val="996633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5638" name="Group 15">
              <a:extLst>
                <a:ext uri="{FF2B5EF4-FFF2-40B4-BE49-F238E27FC236}">
                  <a16:creationId xmlns:a16="http://schemas.microsoft.com/office/drawing/2014/main" id="{25E20C9C-97BE-9BF8-DF9D-A9F0A9452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413" y="2498725"/>
              <a:ext cx="780984" cy="746125"/>
              <a:chOff x="2452688" y="2863775"/>
              <a:chExt cx="1322021" cy="662858"/>
            </a:xfrm>
          </p:grpSpPr>
          <p:sp>
            <p:nvSpPr>
              <p:cNvPr id="80" name="Freeform 79">
                <a:extLst>
                  <a:ext uri="{FF2B5EF4-FFF2-40B4-BE49-F238E27FC236}">
                    <a16:creationId xmlns:a16="http://schemas.microsoft.com/office/drawing/2014/main" id="{1226AA81-D987-7676-97E6-2D967D684FB5}"/>
                  </a:ext>
                </a:extLst>
              </p:cNvPr>
              <p:cNvSpPr/>
              <p:nvPr/>
            </p:nvSpPr>
            <p:spPr>
              <a:xfrm>
                <a:off x="2452805" y="2863775"/>
                <a:ext cx="1322628" cy="583879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FAD04"/>
                  </a:gs>
                  <a:gs pos="0">
                    <a:srgbClr val="FFAD04">
                      <a:lumMod val="80000"/>
                      <a:lumOff val="20000"/>
                    </a:srgbClr>
                  </a:gs>
                  <a:gs pos="49000">
                    <a:srgbClr val="FFAD04">
                      <a:lumMod val="90000"/>
                    </a:srgbClr>
                  </a:gs>
                  <a:gs pos="60000">
                    <a:srgbClr val="FFAD04"/>
                  </a:gs>
                  <a:gs pos="100000">
                    <a:srgbClr val="FFAD04">
                      <a:lumMod val="80000"/>
                    </a:srgbClr>
                  </a:gs>
                  <a:gs pos="84000">
                    <a:srgbClr val="FFAD04">
                      <a:lumMod val="50000"/>
                      <a:lumOff val="50000"/>
                    </a:srgbClr>
                  </a:gs>
                  <a:gs pos="80000">
                    <a:srgbClr val="FFAD04">
                      <a:lumMod val="50000"/>
                      <a:lumOff val="50000"/>
                    </a:srgbClr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" name="Freeform 80">
                <a:extLst>
                  <a:ext uri="{FF2B5EF4-FFF2-40B4-BE49-F238E27FC236}">
                    <a16:creationId xmlns:a16="http://schemas.microsoft.com/office/drawing/2014/main" id="{EF04A9EC-234F-984D-07E4-208025917356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solidFill>
                <a:srgbClr val="BC7D00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25639" name="Rectangle 20">
              <a:extLst>
                <a:ext uri="{FF2B5EF4-FFF2-40B4-BE49-F238E27FC236}">
                  <a16:creationId xmlns:a16="http://schemas.microsoft.com/office/drawing/2014/main" id="{F635B553-4B5C-1C20-93D9-159E3A9F6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639" y="2663181"/>
              <a:ext cx="46708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>
                  <a:solidFill>
                    <a:srgbClr val="593B1D"/>
                  </a:solidFill>
                </a:rPr>
                <a:t>THÍ NGHIỆM TẠO SÓNG MẶT NƯỚC</a:t>
              </a: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84270D53-73B3-F9E3-E6C4-8AF74B06A98D}"/>
                </a:ext>
              </a:extLst>
            </p:cNvPr>
            <p:cNvSpPr/>
            <p:nvPr/>
          </p:nvSpPr>
          <p:spPr>
            <a:xfrm>
              <a:off x="1693510" y="2517754"/>
              <a:ext cx="549627" cy="58477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11793756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3B7BCF9-4437-2946-FA1C-19010C31F42E}"/>
              </a:ext>
            </a:extLst>
          </p:cNvPr>
          <p:cNvGrpSpPr>
            <a:grpSpLocks/>
          </p:cNvGrpSpPr>
          <p:nvPr/>
        </p:nvGrpSpPr>
        <p:grpSpPr bwMode="auto">
          <a:xfrm>
            <a:off x="420446" y="3961130"/>
            <a:ext cx="11562408" cy="2646030"/>
            <a:chOff x="242047" y="3223359"/>
            <a:chExt cx="3334871" cy="3382230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908BDFC1-5281-5D47-41BA-0D831B2F23B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42047" y="3223359"/>
              <a:ext cx="3334871" cy="3382230"/>
            </a:xfrm>
            <a:prstGeom prst="roundRect">
              <a:avLst>
                <a:gd name="adj" fmla="val 12699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35DF7089-DF83-0610-407C-6DF2DBF2A51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3432" y="3939988"/>
              <a:ext cx="3186250" cy="259733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7" name="Text Box 18">
              <a:extLst>
                <a:ext uri="{FF2B5EF4-FFF2-40B4-BE49-F238E27FC236}">
                  <a16:creationId xmlns:a16="http://schemas.microsoft.com/office/drawing/2014/main" id="{65BE9000-1065-056E-7E39-0CBA020B2EF7}"/>
                </a:ext>
              </a:extLst>
            </p:cNvPr>
            <p:cNvSpPr txBox="1">
              <a:spLocks noChangeArrowheads="1"/>
            </p:cNvSpPr>
            <p:nvPr/>
          </p:nvSpPr>
          <p:spPr bwMode="white">
            <a:xfrm>
              <a:off x="720912" y="3361150"/>
              <a:ext cx="24865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2060"/>
                  </a:solidFill>
                </a:rPr>
                <a:t>NHIỆM VỤ</a:t>
              </a:r>
            </a:p>
          </p:txBody>
        </p:sp>
        <p:sp>
          <p:nvSpPr>
            <p:cNvPr id="8" name="Text Box 9">
              <a:extLst>
                <a:ext uri="{FF2B5EF4-FFF2-40B4-BE49-F238E27FC236}">
                  <a16:creationId xmlns:a16="http://schemas.microsoft.com/office/drawing/2014/main" id="{59AF93AF-06ED-D861-4A33-08E38F4972E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62098" y="4101265"/>
              <a:ext cx="3160058" cy="523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vi-VN" altLang="en-US" sz="28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48">
            <a:extLst>
              <a:ext uri="{FF2B5EF4-FFF2-40B4-BE49-F238E27FC236}">
                <a16:creationId xmlns:a16="http://schemas.microsoft.com/office/drawing/2014/main" id="{FEE5D501-E381-F329-0D16-7A50BF869077}"/>
              </a:ext>
            </a:extLst>
          </p:cNvPr>
          <p:cNvGrpSpPr>
            <a:grpSpLocks/>
          </p:cNvGrpSpPr>
          <p:nvPr/>
        </p:nvGrpSpPr>
        <p:grpSpPr bwMode="auto">
          <a:xfrm>
            <a:off x="4878995" y="1424961"/>
            <a:ext cx="2003425" cy="1890713"/>
            <a:chOff x="297009" y="2364944"/>
            <a:chExt cx="2819401" cy="2803525"/>
          </a:xfrm>
        </p:grpSpPr>
        <p:sp>
          <p:nvSpPr>
            <p:cNvPr id="10" name="Text Box 18">
              <a:extLst>
                <a:ext uri="{FF2B5EF4-FFF2-40B4-BE49-F238E27FC236}">
                  <a16:creationId xmlns:a16="http://schemas.microsoft.com/office/drawing/2014/main" id="{397C2DA3-268F-40C0-7200-B8BC94F008C8}"/>
                </a:ext>
              </a:extLst>
            </p:cNvPr>
            <p:cNvSpPr txBox="1">
              <a:spLocks noChangeArrowheads="1"/>
            </p:cNvSpPr>
            <p:nvPr/>
          </p:nvSpPr>
          <p:spPr bwMode="white">
            <a:xfrm>
              <a:off x="1055670" y="3766707"/>
              <a:ext cx="1651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FFFF"/>
                  </a:solidFill>
                </a:rPr>
                <a:t>NHÓM 2</a:t>
              </a:r>
            </a:p>
          </p:txBody>
        </p:sp>
        <p:pic>
          <p:nvPicPr>
            <p:cNvPr id="11" name="Picture 12" descr="https://lh3.googleusercontent.com/-2fLD_x45vKc/WsOKv2HIVgI/AAAAAAAACgk/iPzpunGtwfsUQF3ZkMFkinAtWymOdAMyQCHMYCw/h136/4-ctu.vn_anh_dong_mau_slide_powerpoint_dep_(139).gif">
              <a:extLst>
                <a:ext uri="{FF2B5EF4-FFF2-40B4-BE49-F238E27FC236}">
                  <a16:creationId xmlns:a16="http://schemas.microsoft.com/office/drawing/2014/main" id="{A68C70C0-8964-DA20-78E1-0653B675875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3317" y="2882944"/>
              <a:ext cx="1680526" cy="1592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35">
              <a:extLst>
                <a:ext uri="{FF2B5EF4-FFF2-40B4-BE49-F238E27FC236}">
                  <a16:creationId xmlns:a16="http://schemas.microsoft.com/office/drawing/2014/main" id="{2B8C3095-DDB9-CE61-B506-8EB4D262CB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009" y="2364944"/>
              <a:ext cx="2819401" cy="2803525"/>
              <a:chOff x="1968" y="1488"/>
              <a:chExt cx="1776" cy="1766"/>
            </a:xfrm>
          </p:grpSpPr>
          <p:sp>
            <p:nvSpPr>
              <p:cNvPr id="13" name="AutoShape 21">
                <a:extLst>
                  <a:ext uri="{FF2B5EF4-FFF2-40B4-BE49-F238E27FC236}">
                    <a16:creationId xmlns:a16="http://schemas.microsoft.com/office/drawing/2014/main" id="{97DD5DCF-9006-4747-175E-C3F4ECC7019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6774404">
                <a:off x="2003" y="1581"/>
                <a:ext cx="1689" cy="1663"/>
              </a:xfrm>
              <a:custGeom>
                <a:avLst/>
                <a:gdLst>
                  <a:gd name="G0" fmla="+- -1509893 0 0"/>
                  <a:gd name="G1" fmla="+- -5955455 0 0"/>
                  <a:gd name="G2" fmla="+- -1509893 0 -5955455"/>
                  <a:gd name="G3" fmla="+- 10800 0 0"/>
                  <a:gd name="G4" fmla="+- 0 0 -1509893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7926 0 0"/>
                  <a:gd name="G9" fmla="+- 0 0 -5955455"/>
                  <a:gd name="G10" fmla="+- 7926 0 2700"/>
                  <a:gd name="G11" fmla="cos G10 -1509893"/>
                  <a:gd name="G12" fmla="sin G10 -1509893"/>
                  <a:gd name="G13" fmla="cos 13500 -1509893"/>
                  <a:gd name="G14" fmla="sin 13500 -1509893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7926 1 2"/>
                  <a:gd name="G20" fmla="+- G19 5400 0"/>
                  <a:gd name="G21" fmla="cos G20 -1509893"/>
                  <a:gd name="G22" fmla="sin G20 -1509893"/>
                  <a:gd name="G23" fmla="+- G21 10800 0"/>
                  <a:gd name="G24" fmla="+- G12 G23 G22"/>
                  <a:gd name="G25" fmla="+- G22 G23 G11"/>
                  <a:gd name="G26" fmla="cos 10800 -1509893"/>
                  <a:gd name="G27" fmla="sin 10800 -1509893"/>
                  <a:gd name="G28" fmla="cos 7926 -1509893"/>
                  <a:gd name="G29" fmla="sin 7926 -1509893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5955455"/>
                  <a:gd name="G36" fmla="sin G34 -5955455"/>
                  <a:gd name="G37" fmla="+/ -5955455 -1509893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7926 G39"/>
                  <a:gd name="G43" fmla="sin 79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16689 w 21600"/>
                  <a:gd name="T5" fmla="*/ 1746 h 21600"/>
                  <a:gd name="T6" fmla="*/ 10657 w 21600"/>
                  <a:gd name="T7" fmla="*/ 1438 h 21600"/>
                  <a:gd name="T8" fmla="*/ 15121 w 21600"/>
                  <a:gd name="T9" fmla="*/ 4156 h 21600"/>
                  <a:gd name="T10" fmla="*/ 23223 w 21600"/>
                  <a:gd name="T11" fmla="*/ 5516 h 21600"/>
                  <a:gd name="T12" fmla="*/ 21035 w 21600"/>
                  <a:gd name="T13" fmla="*/ 10942 h 21600"/>
                  <a:gd name="T14" fmla="*/ 15609 w 21600"/>
                  <a:gd name="T15" fmla="*/ 8754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93" y="7698"/>
                    </a:moveTo>
                    <a:cubicBezTo>
                      <a:pt x="16849" y="4772"/>
                      <a:pt x="13978" y="2874"/>
                      <a:pt x="10800" y="2874"/>
                    </a:cubicBezTo>
                    <a:cubicBezTo>
                      <a:pt x="10759" y="2873"/>
                      <a:pt x="10719" y="2874"/>
                      <a:pt x="10679" y="2874"/>
                    </a:cubicBezTo>
                    <a:lnTo>
                      <a:pt x="10635" y="1"/>
                    </a:lnTo>
                    <a:cubicBezTo>
                      <a:pt x="10690" y="0"/>
                      <a:pt x="10745" y="-1"/>
                      <a:pt x="10800" y="0"/>
                    </a:cubicBezTo>
                    <a:cubicBezTo>
                      <a:pt x="15131" y="0"/>
                      <a:pt x="19043" y="2587"/>
                      <a:pt x="20738" y="6573"/>
                    </a:cubicBezTo>
                    <a:lnTo>
                      <a:pt x="23223" y="5516"/>
                    </a:lnTo>
                    <a:lnTo>
                      <a:pt x="21035" y="10942"/>
                    </a:lnTo>
                    <a:lnTo>
                      <a:pt x="15609" y="8754"/>
                    </a:lnTo>
                    <a:lnTo>
                      <a:pt x="18093" y="769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shade val="0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chemeClr val="hlink"/>
                </a:extrusionClr>
              </a:sp3d>
            </p:spPr>
            <p:txBody>
              <a:bodyPr wrap="none" anchor="ctr"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AutoShape 22">
                <a:extLst>
                  <a:ext uri="{FF2B5EF4-FFF2-40B4-BE49-F238E27FC236}">
                    <a16:creationId xmlns:a16="http://schemas.microsoft.com/office/drawing/2014/main" id="{4F90EAFB-D0BB-BB44-B998-2C59609E8EC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2174404">
                <a:off x="1968" y="1567"/>
                <a:ext cx="1687" cy="1662"/>
              </a:xfrm>
              <a:custGeom>
                <a:avLst/>
                <a:gdLst>
                  <a:gd name="G0" fmla="+- -1509893 0 0"/>
                  <a:gd name="G1" fmla="+- -5955455 0 0"/>
                  <a:gd name="G2" fmla="+- -1509893 0 -5955455"/>
                  <a:gd name="G3" fmla="+- 10800 0 0"/>
                  <a:gd name="G4" fmla="+- 0 0 -1509893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7926 0 0"/>
                  <a:gd name="G9" fmla="+- 0 0 -5955455"/>
                  <a:gd name="G10" fmla="+- 7926 0 2700"/>
                  <a:gd name="G11" fmla="cos G10 -1509893"/>
                  <a:gd name="G12" fmla="sin G10 -1509893"/>
                  <a:gd name="G13" fmla="cos 13500 -1509893"/>
                  <a:gd name="G14" fmla="sin 13500 -1509893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7926 1 2"/>
                  <a:gd name="G20" fmla="+- G19 5400 0"/>
                  <a:gd name="G21" fmla="cos G20 -1509893"/>
                  <a:gd name="G22" fmla="sin G20 -1509893"/>
                  <a:gd name="G23" fmla="+- G21 10800 0"/>
                  <a:gd name="G24" fmla="+- G12 G23 G22"/>
                  <a:gd name="G25" fmla="+- G22 G23 G11"/>
                  <a:gd name="G26" fmla="cos 10800 -1509893"/>
                  <a:gd name="G27" fmla="sin 10800 -1509893"/>
                  <a:gd name="G28" fmla="cos 7926 -1509893"/>
                  <a:gd name="G29" fmla="sin 7926 -1509893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5955455"/>
                  <a:gd name="G36" fmla="sin G34 -5955455"/>
                  <a:gd name="G37" fmla="+/ -5955455 -1509893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7926 G39"/>
                  <a:gd name="G43" fmla="sin 79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16689 w 21600"/>
                  <a:gd name="T5" fmla="*/ 1746 h 21600"/>
                  <a:gd name="T6" fmla="*/ 10657 w 21600"/>
                  <a:gd name="T7" fmla="*/ 1438 h 21600"/>
                  <a:gd name="T8" fmla="*/ 15121 w 21600"/>
                  <a:gd name="T9" fmla="*/ 4156 h 21600"/>
                  <a:gd name="T10" fmla="*/ 23223 w 21600"/>
                  <a:gd name="T11" fmla="*/ 5516 h 21600"/>
                  <a:gd name="T12" fmla="*/ 21035 w 21600"/>
                  <a:gd name="T13" fmla="*/ 10942 h 21600"/>
                  <a:gd name="T14" fmla="*/ 15609 w 21600"/>
                  <a:gd name="T15" fmla="*/ 8754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93" y="7698"/>
                    </a:moveTo>
                    <a:cubicBezTo>
                      <a:pt x="16849" y="4772"/>
                      <a:pt x="13978" y="2874"/>
                      <a:pt x="10800" y="2874"/>
                    </a:cubicBezTo>
                    <a:cubicBezTo>
                      <a:pt x="10759" y="2873"/>
                      <a:pt x="10719" y="2874"/>
                      <a:pt x="10679" y="2874"/>
                    </a:cubicBezTo>
                    <a:lnTo>
                      <a:pt x="10635" y="1"/>
                    </a:lnTo>
                    <a:cubicBezTo>
                      <a:pt x="10690" y="0"/>
                      <a:pt x="10745" y="-1"/>
                      <a:pt x="10800" y="0"/>
                    </a:cubicBezTo>
                    <a:cubicBezTo>
                      <a:pt x="15131" y="0"/>
                      <a:pt x="19043" y="2587"/>
                      <a:pt x="20738" y="6573"/>
                    </a:cubicBezTo>
                    <a:lnTo>
                      <a:pt x="23223" y="5516"/>
                    </a:lnTo>
                    <a:lnTo>
                      <a:pt x="21035" y="10942"/>
                    </a:lnTo>
                    <a:lnTo>
                      <a:pt x="15609" y="8754"/>
                    </a:lnTo>
                    <a:lnTo>
                      <a:pt x="18093" y="769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shade val="0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AutoShape 23">
                <a:extLst>
                  <a:ext uri="{FF2B5EF4-FFF2-40B4-BE49-F238E27FC236}">
                    <a16:creationId xmlns:a16="http://schemas.microsoft.com/office/drawing/2014/main" id="{89EBA99B-09DC-8BBE-0DA0-3CEEAEB66C9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7574404">
                <a:off x="2029" y="1500"/>
                <a:ext cx="1687" cy="1663"/>
              </a:xfrm>
              <a:custGeom>
                <a:avLst/>
                <a:gdLst>
                  <a:gd name="G0" fmla="+- -1509893 0 0"/>
                  <a:gd name="G1" fmla="+- -5955455 0 0"/>
                  <a:gd name="G2" fmla="+- -1509893 0 -5955455"/>
                  <a:gd name="G3" fmla="+- 10800 0 0"/>
                  <a:gd name="G4" fmla="+- 0 0 -1509893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7926 0 0"/>
                  <a:gd name="G9" fmla="+- 0 0 -5955455"/>
                  <a:gd name="G10" fmla="+- 7926 0 2700"/>
                  <a:gd name="G11" fmla="cos G10 -1509893"/>
                  <a:gd name="G12" fmla="sin G10 -1509893"/>
                  <a:gd name="G13" fmla="cos 13500 -1509893"/>
                  <a:gd name="G14" fmla="sin 13500 -1509893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7926 1 2"/>
                  <a:gd name="G20" fmla="+- G19 5400 0"/>
                  <a:gd name="G21" fmla="cos G20 -1509893"/>
                  <a:gd name="G22" fmla="sin G20 -1509893"/>
                  <a:gd name="G23" fmla="+- G21 10800 0"/>
                  <a:gd name="G24" fmla="+- G12 G23 G22"/>
                  <a:gd name="G25" fmla="+- G22 G23 G11"/>
                  <a:gd name="G26" fmla="cos 10800 -1509893"/>
                  <a:gd name="G27" fmla="sin 10800 -1509893"/>
                  <a:gd name="G28" fmla="cos 7926 -1509893"/>
                  <a:gd name="G29" fmla="sin 7926 -1509893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5955455"/>
                  <a:gd name="G36" fmla="sin G34 -5955455"/>
                  <a:gd name="G37" fmla="+/ -5955455 -1509893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7926 G39"/>
                  <a:gd name="G43" fmla="sin 79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16689 w 21600"/>
                  <a:gd name="T5" fmla="*/ 1746 h 21600"/>
                  <a:gd name="T6" fmla="*/ 10657 w 21600"/>
                  <a:gd name="T7" fmla="*/ 1438 h 21600"/>
                  <a:gd name="T8" fmla="*/ 15121 w 21600"/>
                  <a:gd name="T9" fmla="*/ 4156 h 21600"/>
                  <a:gd name="T10" fmla="*/ 23223 w 21600"/>
                  <a:gd name="T11" fmla="*/ 5516 h 21600"/>
                  <a:gd name="T12" fmla="*/ 21035 w 21600"/>
                  <a:gd name="T13" fmla="*/ 10942 h 21600"/>
                  <a:gd name="T14" fmla="*/ 15609 w 21600"/>
                  <a:gd name="T15" fmla="*/ 8754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93" y="7698"/>
                    </a:moveTo>
                    <a:cubicBezTo>
                      <a:pt x="16849" y="4772"/>
                      <a:pt x="13978" y="2874"/>
                      <a:pt x="10800" y="2874"/>
                    </a:cubicBezTo>
                    <a:cubicBezTo>
                      <a:pt x="10759" y="2873"/>
                      <a:pt x="10719" y="2874"/>
                      <a:pt x="10679" y="2874"/>
                    </a:cubicBezTo>
                    <a:lnTo>
                      <a:pt x="10635" y="1"/>
                    </a:lnTo>
                    <a:cubicBezTo>
                      <a:pt x="10690" y="0"/>
                      <a:pt x="10745" y="-1"/>
                      <a:pt x="10800" y="0"/>
                    </a:cubicBezTo>
                    <a:cubicBezTo>
                      <a:pt x="15131" y="0"/>
                      <a:pt x="19043" y="2587"/>
                      <a:pt x="20738" y="6573"/>
                    </a:cubicBezTo>
                    <a:lnTo>
                      <a:pt x="23223" y="5516"/>
                    </a:lnTo>
                    <a:lnTo>
                      <a:pt x="21035" y="10942"/>
                    </a:lnTo>
                    <a:lnTo>
                      <a:pt x="15609" y="8754"/>
                    </a:lnTo>
                    <a:lnTo>
                      <a:pt x="18093" y="769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shade val="6275"/>
                      <a:invGamma/>
                    </a:schemeClr>
                  </a:gs>
                  <a:gs pos="100000">
                    <a:schemeClr val="folHlink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 wrap="none" anchor="ctr"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AutoShape 24">
                <a:extLst>
                  <a:ext uri="{FF2B5EF4-FFF2-40B4-BE49-F238E27FC236}">
                    <a16:creationId xmlns:a16="http://schemas.microsoft.com/office/drawing/2014/main" id="{ECFD53D5-42C0-B141-CF46-9A1EADB1340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2974404">
                <a:off x="2057" y="1535"/>
                <a:ext cx="1687" cy="1667"/>
              </a:xfrm>
              <a:custGeom>
                <a:avLst/>
                <a:gdLst>
                  <a:gd name="G0" fmla="+- -1509893 0 0"/>
                  <a:gd name="G1" fmla="+- -5955455 0 0"/>
                  <a:gd name="G2" fmla="+- -1509893 0 -5955455"/>
                  <a:gd name="G3" fmla="+- 10800 0 0"/>
                  <a:gd name="G4" fmla="+- 0 0 -1509893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7926 0 0"/>
                  <a:gd name="G9" fmla="+- 0 0 -5955455"/>
                  <a:gd name="G10" fmla="+- 7926 0 2700"/>
                  <a:gd name="G11" fmla="cos G10 -1509893"/>
                  <a:gd name="G12" fmla="sin G10 -1509893"/>
                  <a:gd name="G13" fmla="cos 13500 -1509893"/>
                  <a:gd name="G14" fmla="sin 13500 -1509893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7926 1 2"/>
                  <a:gd name="G20" fmla="+- G19 5400 0"/>
                  <a:gd name="G21" fmla="cos G20 -1509893"/>
                  <a:gd name="G22" fmla="sin G20 -1509893"/>
                  <a:gd name="G23" fmla="+- G21 10800 0"/>
                  <a:gd name="G24" fmla="+- G12 G23 G22"/>
                  <a:gd name="G25" fmla="+- G22 G23 G11"/>
                  <a:gd name="G26" fmla="cos 10800 -1509893"/>
                  <a:gd name="G27" fmla="sin 10800 -1509893"/>
                  <a:gd name="G28" fmla="cos 7926 -1509893"/>
                  <a:gd name="G29" fmla="sin 7926 -1509893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5955455"/>
                  <a:gd name="G36" fmla="sin G34 -5955455"/>
                  <a:gd name="G37" fmla="+/ -5955455 -1509893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7926 G39"/>
                  <a:gd name="G43" fmla="sin 79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16689 w 21600"/>
                  <a:gd name="T5" fmla="*/ 1746 h 21600"/>
                  <a:gd name="T6" fmla="*/ 10657 w 21600"/>
                  <a:gd name="T7" fmla="*/ 1438 h 21600"/>
                  <a:gd name="T8" fmla="*/ 15121 w 21600"/>
                  <a:gd name="T9" fmla="*/ 4156 h 21600"/>
                  <a:gd name="T10" fmla="*/ 23223 w 21600"/>
                  <a:gd name="T11" fmla="*/ 5516 h 21600"/>
                  <a:gd name="T12" fmla="*/ 21035 w 21600"/>
                  <a:gd name="T13" fmla="*/ 10942 h 21600"/>
                  <a:gd name="T14" fmla="*/ 15609 w 21600"/>
                  <a:gd name="T15" fmla="*/ 8754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93" y="7698"/>
                    </a:moveTo>
                    <a:cubicBezTo>
                      <a:pt x="16849" y="4772"/>
                      <a:pt x="13978" y="2874"/>
                      <a:pt x="10800" y="2874"/>
                    </a:cubicBezTo>
                    <a:cubicBezTo>
                      <a:pt x="10759" y="2873"/>
                      <a:pt x="10719" y="2874"/>
                      <a:pt x="10679" y="2874"/>
                    </a:cubicBezTo>
                    <a:lnTo>
                      <a:pt x="10635" y="1"/>
                    </a:lnTo>
                    <a:cubicBezTo>
                      <a:pt x="10690" y="0"/>
                      <a:pt x="10745" y="-1"/>
                      <a:pt x="10800" y="0"/>
                    </a:cubicBezTo>
                    <a:cubicBezTo>
                      <a:pt x="15131" y="0"/>
                      <a:pt x="19043" y="2587"/>
                      <a:pt x="20738" y="6573"/>
                    </a:cubicBezTo>
                    <a:lnTo>
                      <a:pt x="23223" y="5516"/>
                    </a:lnTo>
                    <a:lnTo>
                      <a:pt x="21035" y="10942"/>
                    </a:lnTo>
                    <a:lnTo>
                      <a:pt x="15609" y="8754"/>
                    </a:lnTo>
                    <a:lnTo>
                      <a:pt x="18093" y="769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shade val="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176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</a:sp3d>
            </p:spPr>
            <p:txBody>
              <a:bodyPr wrap="none" anchor="ctr">
                <a:flatTx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7" name="Horizontal Scroll 33">
            <a:extLst>
              <a:ext uri="{FF2B5EF4-FFF2-40B4-BE49-F238E27FC236}">
                <a16:creationId xmlns:a16="http://schemas.microsoft.com/office/drawing/2014/main" id="{5D2F2A1C-E2A3-4167-897E-87C0E257C86A}"/>
              </a:ext>
            </a:extLst>
          </p:cNvPr>
          <p:cNvSpPr/>
          <p:nvPr/>
        </p:nvSpPr>
        <p:spPr bwMode="auto">
          <a:xfrm>
            <a:off x="4023735" y="47666"/>
            <a:ext cx="3824865" cy="1255736"/>
          </a:xfrm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vi-VN" sz="2800" b="1" dirty="0">
                <a:ln w="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charset="0"/>
              </a:rPr>
              <a:t>HOẠT ĐỘNG NHÓM</a:t>
            </a:r>
          </a:p>
        </p:txBody>
      </p:sp>
      <p:sp>
        <p:nvSpPr>
          <p:cNvPr id="335" name="Rounded Rectangle 4">
            <a:extLst>
              <a:ext uri="{FF2B5EF4-FFF2-40B4-BE49-F238E27FC236}">
                <a16:creationId xmlns:a16="http://schemas.microsoft.com/office/drawing/2014/main" id="{DA52C710-3DF7-EC6E-8839-5544A7E43B6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5:00</a:t>
            </a:r>
          </a:p>
        </p:txBody>
      </p:sp>
      <p:sp>
        <p:nvSpPr>
          <p:cNvPr id="336" name="Rounded Rectangle 5">
            <a:extLst>
              <a:ext uri="{FF2B5EF4-FFF2-40B4-BE49-F238E27FC236}">
                <a16:creationId xmlns:a16="http://schemas.microsoft.com/office/drawing/2014/main" id="{6C3CDC76-72B8-9221-7B18-E7BADF79E81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9</a:t>
            </a:r>
          </a:p>
        </p:txBody>
      </p:sp>
      <p:sp>
        <p:nvSpPr>
          <p:cNvPr id="337" name="Rounded Rectangle 6">
            <a:extLst>
              <a:ext uri="{FF2B5EF4-FFF2-40B4-BE49-F238E27FC236}">
                <a16:creationId xmlns:a16="http://schemas.microsoft.com/office/drawing/2014/main" id="{649ED1B2-4DBF-4D32-9C0D-B08DA598B45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8</a:t>
            </a:r>
          </a:p>
        </p:txBody>
      </p:sp>
      <p:sp>
        <p:nvSpPr>
          <p:cNvPr id="338" name="Rounded Rectangle 7">
            <a:extLst>
              <a:ext uri="{FF2B5EF4-FFF2-40B4-BE49-F238E27FC236}">
                <a16:creationId xmlns:a16="http://schemas.microsoft.com/office/drawing/2014/main" id="{A4C9DE85-73F7-CD51-DA48-752A027D0E4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7</a:t>
            </a:r>
          </a:p>
        </p:txBody>
      </p:sp>
      <p:sp>
        <p:nvSpPr>
          <p:cNvPr id="339" name="Rounded Rectangle 8">
            <a:extLst>
              <a:ext uri="{FF2B5EF4-FFF2-40B4-BE49-F238E27FC236}">
                <a16:creationId xmlns:a16="http://schemas.microsoft.com/office/drawing/2014/main" id="{C44E3BB9-6830-09F2-C236-5BCFBB93D89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6</a:t>
            </a:r>
          </a:p>
        </p:txBody>
      </p:sp>
      <p:sp>
        <p:nvSpPr>
          <p:cNvPr id="340" name="Rounded Rectangle 9">
            <a:extLst>
              <a:ext uri="{FF2B5EF4-FFF2-40B4-BE49-F238E27FC236}">
                <a16:creationId xmlns:a16="http://schemas.microsoft.com/office/drawing/2014/main" id="{05867B00-8F40-C3C8-8E11-0E31BCBB3D6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5</a:t>
            </a:r>
          </a:p>
        </p:txBody>
      </p:sp>
      <p:sp>
        <p:nvSpPr>
          <p:cNvPr id="341" name="Rounded Rectangle 10">
            <a:extLst>
              <a:ext uri="{FF2B5EF4-FFF2-40B4-BE49-F238E27FC236}">
                <a16:creationId xmlns:a16="http://schemas.microsoft.com/office/drawing/2014/main" id="{3182337D-2DDC-46C8-FC16-F57418F8F1A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4</a:t>
            </a:r>
          </a:p>
        </p:txBody>
      </p:sp>
      <p:sp>
        <p:nvSpPr>
          <p:cNvPr id="342" name="Rounded Rectangle 11">
            <a:extLst>
              <a:ext uri="{FF2B5EF4-FFF2-40B4-BE49-F238E27FC236}">
                <a16:creationId xmlns:a16="http://schemas.microsoft.com/office/drawing/2014/main" id="{D60594D5-4D8E-48C0-D42D-E907AF889B5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3</a:t>
            </a:r>
          </a:p>
        </p:txBody>
      </p:sp>
      <p:sp>
        <p:nvSpPr>
          <p:cNvPr id="343" name="Rounded Rectangle 12">
            <a:extLst>
              <a:ext uri="{FF2B5EF4-FFF2-40B4-BE49-F238E27FC236}">
                <a16:creationId xmlns:a16="http://schemas.microsoft.com/office/drawing/2014/main" id="{DFFBDAE3-7A81-88E0-F4BA-81626EC75D9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2</a:t>
            </a:r>
          </a:p>
        </p:txBody>
      </p:sp>
      <p:sp>
        <p:nvSpPr>
          <p:cNvPr id="344" name="Rounded Rectangle 13">
            <a:extLst>
              <a:ext uri="{FF2B5EF4-FFF2-40B4-BE49-F238E27FC236}">
                <a16:creationId xmlns:a16="http://schemas.microsoft.com/office/drawing/2014/main" id="{C8FE7DDB-6911-330D-B494-71D2D5CF503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1</a:t>
            </a:r>
          </a:p>
        </p:txBody>
      </p:sp>
      <p:sp>
        <p:nvSpPr>
          <p:cNvPr id="345" name="Rounded Rectangle 14">
            <a:extLst>
              <a:ext uri="{FF2B5EF4-FFF2-40B4-BE49-F238E27FC236}">
                <a16:creationId xmlns:a16="http://schemas.microsoft.com/office/drawing/2014/main" id="{2BAC841F-24D0-5F57-D54A-F91917B393A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0</a:t>
            </a:r>
          </a:p>
        </p:txBody>
      </p:sp>
      <p:sp>
        <p:nvSpPr>
          <p:cNvPr id="346" name="Rounded Rectangle 15">
            <a:extLst>
              <a:ext uri="{FF2B5EF4-FFF2-40B4-BE49-F238E27FC236}">
                <a16:creationId xmlns:a16="http://schemas.microsoft.com/office/drawing/2014/main" id="{4CE9AED3-A654-DF00-8842-05270E0F593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9</a:t>
            </a:r>
          </a:p>
        </p:txBody>
      </p:sp>
      <p:sp>
        <p:nvSpPr>
          <p:cNvPr id="347" name="Rounded Rectangle 16">
            <a:extLst>
              <a:ext uri="{FF2B5EF4-FFF2-40B4-BE49-F238E27FC236}">
                <a16:creationId xmlns:a16="http://schemas.microsoft.com/office/drawing/2014/main" id="{22EF89E5-DE8F-4B69-7645-AA25695948D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8</a:t>
            </a:r>
          </a:p>
        </p:txBody>
      </p:sp>
      <p:sp>
        <p:nvSpPr>
          <p:cNvPr id="348" name="Rounded Rectangle 17">
            <a:extLst>
              <a:ext uri="{FF2B5EF4-FFF2-40B4-BE49-F238E27FC236}">
                <a16:creationId xmlns:a16="http://schemas.microsoft.com/office/drawing/2014/main" id="{29E3B193-AF2C-FD36-0E2F-54BFB3738D4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7</a:t>
            </a:r>
          </a:p>
        </p:txBody>
      </p:sp>
      <p:sp>
        <p:nvSpPr>
          <p:cNvPr id="349" name="Rounded Rectangle 18">
            <a:extLst>
              <a:ext uri="{FF2B5EF4-FFF2-40B4-BE49-F238E27FC236}">
                <a16:creationId xmlns:a16="http://schemas.microsoft.com/office/drawing/2014/main" id="{49247AB3-5BA1-1047-35D0-3DEE6C67D63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6</a:t>
            </a:r>
          </a:p>
        </p:txBody>
      </p:sp>
      <p:sp>
        <p:nvSpPr>
          <p:cNvPr id="350" name="Rounded Rectangle 19">
            <a:extLst>
              <a:ext uri="{FF2B5EF4-FFF2-40B4-BE49-F238E27FC236}">
                <a16:creationId xmlns:a16="http://schemas.microsoft.com/office/drawing/2014/main" id="{F9937F36-D7B5-F991-DE64-B9045824FD7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5</a:t>
            </a:r>
          </a:p>
        </p:txBody>
      </p:sp>
      <p:sp>
        <p:nvSpPr>
          <p:cNvPr id="351" name="Rounded Rectangle 20">
            <a:extLst>
              <a:ext uri="{FF2B5EF4-FFF2-40B4-BE49-F238E27FC236}">
                <a16:creationId xmlns:a16="http://schemas.microsoft.com/office/drawing/2014/main" id="{B63AD2D9-C326-A6DC-628E-D9364E92BD7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4</a:t>
            </a:r>
          </a:p>
        </p:txBody>
      </p:sp>
      <p:sp>
        <p:nvSpPr>
          <p:cNvPr id="352" name="Rounded Rectangle 21">
            <a:extLst>
              <a:ext uri="{FF2B5EF4-FFF2-40B4-BE49-F238E27FC236}">
                <a16:creationId xmlns:a16="http://schemas.microsoft.com/office/drawing/2014/main" id="{629C58CD-0579-C7EC-19E1-0B7ACE3345D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3</a:t>
            </a:r>
          </a:p>
        </p:txBody>
      </p:sp>
      <p:sp>
        <p:nvSpPr>
          <p:cNvPr id="353" name="Rounded Rectangle 22">
            <a:extLst>
              <a:ext uri="{FF2B5EF4-FFF2-40B4-BE49-F238E27FC236}">
                <a16:creationId xmlns:a16="http://schemas.microsoft.com/office/drawing/2014/main" id="{DC6760A9-A276-3416-4B9F-E7CCB2B40E9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2</a:t>
            </a:r>
          </a:p>
        </p:txBody>
      </p:sp>
      <p:sp>
        <p:nvSpPr>
          <p:cNvPr id="354" name="Rounded Rectangle 23">
            <a:extLst>
              <a:ext uri="{FF2B5EF4-FFF2-40B4-BE49-F238E27FC236}">
                <a16:creationId xmlns:a16="http://schemas.microsoft.com/office/drawing/2014/main" id="{03724F8A-A190-8644-394B-5D1926F2CA3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1</a:t>
            </a:r>
          </a:p>
        </p:txBody>
      </p:sp>
      <p:sp>
        <p:nvSpPr>
          <p:cNvPr id="355" name="Rounded Rectangle 24">
            <a:extLst>
              <a:ext uri="{FF2B5EF4-FFF2-40B4-BE49-F238E27FC236}">
                <a16:creationId xmlns:a16="http://schemas.microsoft.com/office/drawing/2014/main" id="{43B9B74D-EB97-D967-6C9C-4152F81666B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0</a:t>
            </a:r>
          </a:p>
        </p:txBody>
      </p:sp>
      <p:sp>
        <p:nvSpPr>
          <p:cNvPr id="356" name="Rounded Rectangle 25">
            <a:extLst>
              <a:ext uri="{FF2B5EF4-FFF2-40B4-BE49-F238E27FC236}">
                <a16:creationId xmlns:a16="http://schemas.microsoft.com/office/drawing/2014/main" id="{C0B7AA99-A851-0320-89D5-5D0A7A649D6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9</a:t>
            </a:r>
          </a:p>
        </p:txBody>
      </p:sp>
      <p:sp>
        <p:nvSpPr>
          <p:cNvPr id="357" name="Rounded Rectangle 26">
            <a:extLst>
              <a:ext uri="{FF2B5EF4-FFF2-40B4-BE49-F238E27FC236}">
                <a16:creationId xmlns:a16="http://schemas.microsoft.com/office/drawing/2014/main" id="{85DB0F61-8BB2-2CF4-034E-0000D08DD3E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8</a:t>
            </a:r>
          </a:p>
        </p:txBody>
      </p:sp>
      <p:sp>
        <p:nvSpPr>
          <p:cNvPr id="358" name="Rounded Rectangle 27">
            <a:extLst>
              <a:ext uri="{FF2B5EF4-FFF2-40B4-BE49-F238E27FC236}">
                <a16:creationId xmlns:a16="http://schemas.microsoft.com/office/drawing/2014/main" id="{ABC85095-EF00-D7DF-20AB-783382C7CB1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7</a:t>
            </a:r>
          </a:p>
        </p:txBody>
      </p:sp>
      <p:sp>
        <p:nvSpPr>
          <p:cNvPr id="359" name="Rounded Rectangle 28">
            <a:extLst>
              <a:ext uri="{FF2B5EF4-FFF2-40B4-BE49-F238E27FC236}">
                <a16:creationId xmlns:a16="http://schemas.microsoft.com/office/drawing/2014/main" id="{19B75B44-A0A2-C490-3D6F-E6497FD7193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6</a:t>
            </a:r>
          </a:p>
        </p:txBody>
      </p:sp>
      <p:sp>
        <p:nvSpPr>
          <p:cNvPr id="360" name="Rounded Rectangle 29">
            <a:extLst>
              <a:ext uri="{FF2B5EF4-FFF2-40B4-BE49-F238E27FC236}">
                <a16:creationId xmlns:a16="http://schemas.microsoft.com/office/drawing/2014/main" id="{97782C11-6AFD-B361-1886-02E286CACF6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5</a:t>
            </a:r>
          </a:p>
        </p:txBody>
      </p:sp>
      <p:sp>
        <p:nvSpPr>
          <p:cNvPr id="361" name="Rounded Rectangle 30">
            <a:extLst>
              <a:ext uri="{FF2B5EF4-FFF2-40B4-BE49-F238E27FC236}">
                <a16:creationId xmlns:a16="http://schemas.microsoft.com/office/drawing/2014/main" id="{94E71CE0-F016-853A-6A52-2905507F0E9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4</a:t>
            </a:r>
          </a:p>
        </p:txBody>
      </p:sp>
      <p:sp>
        <p:nvSpPr>
          <p:cNvPr id="362" name="Rounded Rectangle 31">
            <a:extLst>
              <a:ext uri="{FF2B5EF4-FFF2-40B4-BE49-F238E27FC236}">
                <a16:creationId xmlns:a16="http://schemas.microsoft.com/office/drawing/2014/main" id="{EE1E70B7-6D36-D94B-6ACB-A102D79ED2B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3</a:t>
            </a:r>
          </a:p>
        </p:txBody>
      </p:sp>
      <p:sp>
        <p:nvSpPr>
          <p:cNvPr id="363" name="Rounded Rectangle 32">
            <a:extLst>
              <a:ext uri="{FF2B5EF4-FFF2-40B4-BE49-F238E27FC236}">
                <a16:creationId xmlns:a16="http://schemas.microsoft.com/office/drawing/2014/main" id="{A19AF4FA-2DF9-7DC5-B85C-9D000C66D43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2</a:t>
            </a:r>
          </a:p>
        </p:txBody>
      </p:sp>
      <p:sp>
        <p:nvSpPr>
          <p:cNvPr id="364" name="Rounded Rectangle 33">
            <a:extLst>
              <a:ext uri="{FF2B5EF4-FFF2-40B4-BE49-F238E27FC236}">
                <a16:creationId xmlns:a16="http://schemas.microsoft.com/office/drawing/2014/main" id="{508666B3-4AD0-3A20-2D97-361D3FF303C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1</a:t>
            </a:r>
          </a:p>
        </p:txBody>
      </p:sp>
      <p:sp>
        <p:nvSpPr>
          <p:cNvPr id="365" name="Rounded Rectangle 34">
            <a:extLst>
              <a:ext uri="{FF2B5EF4-FFF2-40B4-BE49-F238E27FC236}">
                <a16:creationId xmlns:a16="http://schemas.microsoft.com/office/drawing/2014/main" id="{BAEFD1B1-0207-3135-0476-F6AC5B33E1F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0</a:t>
            </a:r>
          </a:p>
        </p:txBody>
      </p:sp>
      <p:sp>
        <p:nvSpPr>
          <p:cNvPr id="366" name="Rounded Rectangle 35">
            <a:extLst>
              <a:ext uri="{FF2B5EF4-FFF2-40B4-BE49-F238E27FC236}">
                <a16:creationId xmlns:a16="http://schemas.microsoft.com/office/drawing/2014/main" id="{E7EC1389-5376-AC36-58A1-A2E094865E6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9</a:t>
            </a:r>
          </a:p>
        </p:txBody>
      </p:sp>
      <p:sp>
        <p:nvSpPr>
          <p:cNvPr id="367" name="Rounded Rectangle 36">
            <a:extLst>
              <a:ext uri="{FF2B5EF4-FFF2-40B4-BE49-F238E27FC236}">
                <a16:creationId xmlns:a16="http://schemas.microsoft.com/office/drawing/2014/main" id="{AB348687-B32E-F506-D2A3-EA9FBEDE2D9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8</a:t>
            </a:r>
          </a:p>
        </p:txBody>
      </p:sp>
      <p:sp>
        <p:nvSpPr>
          <p:cNvPr id="368" name="Rounded Rectangle 37">
            <a:extLst>
              <a:ext uri="{FF2B5EF4-FFF2-40B4-BE49-F238E27FC236}">
                <a16:creationId xmlns:a16="http://schemas.microsoft.com/office/drawing/2014/main" id="{ABA5A219-5EF2-8306-EEC4-191759B554A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7</a:t>
            </a:r>
          </a:p>
        </p:txBody>
      </p:sp>
      <p:sp>
        <p:nvSpPr>
          <p:cNvPr id="369" name="Rounded Rectangle 38">
            <a:extLst>
              <a:ext uri="{FF2B5EF4-FFF2-40B4-BE49-F238E27FC236}">
                <a16:creationId xmlns:a16="http://schemas.microsoft.com/office/drawing/2014/main" id="{BDB666A8-990A-078C-443C-2634BB3C26A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6</a:t>
            </a:r>
          </a:p>
        </p:txBody>
      </p:sp>
      <p:sp>
        <p:nvSpPr>
          <p:cNvPr id="370" name="Rounded Rectangle 39">
            <a:extLst>
              <a:ext uri="{FF2B5EF4-FFF2-40B4-BE49-F238E27FC236}">
                <a16:creationId xmlns:a16="http://schemas.microsoft.com/office/drawing/2014/main" id="{289B3D40-EFB0-DD01-0E12-F88D9D83FB7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5</a:t>
            </a:r>
          </a:p>
        </p:txBody>
      </p:sp>
      <p:sp>
        <p:nvSpPr>
          <p:cNvPr id="371" name="Rounded Rectangle 40">
            <a:extLst>
              <a:ext uri="{FF2B5EF4-FFF2-40B4-BE49-F238E27FC236}">
                <a16:creationId xmlns:a16="http://schemas.microsoft.com/office/drawing/2014/main" id="{C66622C6-3966-203D-E815-3A1D94276AD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4</a:t>
            </a:r>
          </a:p>
        </p:txBody>
      </p:sp>
      <p:sp>
        <p:nvSpPr>
          <p:cNvPr id="372" name="Rounded Rectangle 41">
            <a:extLst>
              <a:ext uri="{FF2B5EF4-FFF2-40B4-BE49-F238E27FC236}">
                <a16:creationId xmlns:a16="http://schemas.microsoft.com/office/drawing/2014/main" id="{7CF677CB-D0F1-0077-0B63-A4768D0A768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3</a:t>
            </a:r>
          </a:p>
        </p:txBody>
      </p:sp>
      <p:sp>
        <p:nvSpPr>
          <p:cNvPr id="373" name="Rounded Rectangle 42">
            <a:extLst>
              <a:ext uri="{FF2B5EF4-FFF2-40B4-BE49-F238E27FC236}">
                <a16:creationId xmlns:a16="http://schemas.microsoft.com/office/drawing/2014/main" id="{0B9B335D-CE9E-47CD-F6E7-9C5B2C33EBD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2</a:t>
            </a:r>
          </a:p>
        </p:txBody>
      </p:sp>
      <p:sp>
        <p:nvSpPr>
          <p:cNvPr id="374" name="Rounded Rectangle 43">
            <a:extLst>
              <a:ext uri="{FF2B5EF4-FFF2-40B4-BE49-F238E27FC236}">
                <a16:creationId xmlns:a16="http://schemas.microsoft.com/office/drawing/2014/main" id="{C30235C0-6151-B675-64D7-56619168BE3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1</a:t>
            </a:r>
          </a:p>
        </p:txBody>
      </p:sp>
      <p:sp>
        <p:nvSpPr>
          <p:cNvPr id="375" name="Rounded Rectangle 44">
            <a:extLst>
              <a:ext uri="{FF2B5EF4-FFF2-40B4-BE49-F238E27FC236}">
                <a16:creationId xmlns:a16="http://schemas.microsoft.com/office/drawing/2014/main" id="{02CE5414-D45F-5F6E-23AD-880055C3856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0</a:t>
            </a:r>
          </a:p>
        </p:txBody>
      </p:sp>
      <p:sp>
        <p:nvSpPr>
          <p:cNvPr id="376" name="Rounded Rectangle 45">
            <a:extLst>
              <a:ext uri="{FF2B5EF4-FFF2-40B4-BE49-F238E27FC236}">
                <a16:creationId xmlns:a16="http://schemas.microsoft.com/office/drawing/2014/main" id="{73F745C5-60BA-D642-1620-C9B187FC540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9</a:t>
            </a:r>
          </a:p>
        </p:txBody>
      </p:sp>
      <p:sp>
        <p:nvSpPr>
          <p:cNvPr id="377" name="Rounded Rectangle 46">
            <a:extLst>
              <a:ext uri="{FF2B5EF4-FFF2-40B4-BE49-F238E27FC236}">
                <a16:creationId xmlns:a16="http://schemas.microsoft.com/office/drawing/2014/main" id="{17DAF815-CCCD-C422-5204-CDA9C377493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8</a:t>
            </a:r>
          </a:p>
        </p:txBody>
      </p:sp>
      <p:sp>
        <p:nvSpPr>
          <p:cNvPr id="378" name="Rounded Rectangle 47">
            <a:extLst>
              <a:ext uri="{FF2B5EF4-FFF2-40B4-BE49-F238E27FC236}">
                <a16:creationId xmlns:a16="http://schemas.microsoft.com/office/drawing/2014/main" id="{528FA928-F84A-DB6D-2A2B-945A44C0862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7</a:t>
            </a:r>
          </a:p>
        </p:txBody>
      </p:sp>
      <p:sp>
        <p:nvSpPr>
          <p:cNvPr id="379" name="Rounded Rectangle 48">
            <a:extLst>
              <a:ext uri="{FF2B5EF4-FFF2-40B4-BE49-F238E27FC236}">
                <a16:creationId xmlns:a16="http://schemas.microsoft.com/office/drawing/2014/main" id="{0C2A6AD6-CBA8-7CFB-864D-21356CBBCA2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6</a:t>
            </a:r>
          </a:p>
        </p:txBody>
      </p:sp>
      <p:sp>
        <p:nvSpPr>
          <p:cNvPr id="380" name="Rounded Rectangle 49">
            <a:extLst>
              <a:ext uri="{FF2B5EF4-FFF2-40B4-BE49-F238E27FC236}">
                <a16:creationId xmlns:a16="http://schemas.microsoft.com/office/drawing/2014/main" id="{5709F903-C25F-59B1-6298-71A034BCF2E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5</a:t>
            </a:r>
          </a:p>
        </p:txBody>
      </p:sp>
      <p:sp>
        <p:nvSpPr>
          <p:cNvPr id="381" name="Rounded Rectangle 50">
            <a:extLst>
              <a:ext uri="{FF2B5EF4-FFF2-40B4-BE49-F238E27FC236}">
                <a16:creationId xmlns:a16="http://schemas.microsoft.com/office/drawing/2014/main" id="{B53A008C-20AC-66B7-9EF8-87AB13E873E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4</a:t>
            </a:r>
          </a:p>
        </p:txBody>
      </p:sp>
      <p:sp>
        <p:nvSpPr>
          <p:cNvPr id="382" name="Rounded Rectangle 51">
            <a:extLst>
              <a:ext uri="{FF2B5EF4-FFF2-40B4-BE49-F238E27FC236}">
                <a16:creationId xmlns:a16="http://schemas.microsoft.com/office/drawing/2014/main" id="{9C076F37-A235-E6D9-4157-E5E5B48B542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3</a:t>
            </a:r>
          </a:p>
        </p:txBody>
      </p:sp>
      <p:sp>
        <p:nvSpPr>
          <p:cNvPr id="383" name="Rounded Rectangle 52">
            <a:extLst>
              <a:ext uri="{FF2B5EF4-FFF2-40B4-BE49-F238E27FC236}">
                <a16:creationId xmlns:a16="http://schemas.microsoft.com/office/drawing/2014/main" id="{A0BB8712-8F05-2A9C-F916-67460CFA90E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2</a:t>
            </a:r>
          </a:p>
        </p:txBody>
      </p:sp>
      <p:sp>
        <p:nvSpPr>
          <p:cNvPr id="384" name="Rounded Rectangle 53">
            <a:extLst>
              <a:ext uri="{FF2B5EF4-FFF2-40B4-BE49-F238E27FC236}">
                <a16:creationId xmlns:a16="http://schemas.microsoft.com/office/drawing/2014/main" id="{32373CD8-DAFB-30EA-D37C-D4C6E939495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1</a:t>
            </a:r>
          </a:p>
        </p:txBody>
      </p:sp>
      <p:sp>
        <p:nvSpPr>
          <p:cNvPr id="385" name="Rounded Rectangle 54">
            <a:extLst>
              <a:ext uri="{FF2B5EF4-FFF2-40B4-BE49-F238E27FC236}">
                <a16:creationId xmlns:a16="http://schemas.microsoft.com/office/drawing/2014/main" id="{5063AA06-C5FB-10EA-7CE9-3E220830634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0</a:t>
            </a:r>
          </a:p>
        </p:txBody>
      </p:sp>
      <p:sp>
        <p:nvSpPr>
          <p:cNvPr id="386" name="Rounded Rectangle 55">
            <a:extLst>
              <a:ext uri="{FF2B5EF4-FFF2-40B4-BE49-F238E27FC236}">
                <a16:creationId xmlns:a16="http://schemas.microsoft.com/office/drawing/2014/main" id="{762AD54C-F0CD-BA37-CB07-2BFDB600927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9</a:t>
            </a:r>
          </a:p>
        </p:txBody>
      </p:sp>
      <p:sp>
        <p:nvSpPr>
          <p:cNvPr id="387" name="Rounded Rectangle 56">
            <a:extLst>
              <a:ext uri="{FF2B5EF4-FFF2-40B4-BE49-F238E27FC236}">
                <a16:creationId xmlns:a16="http://schemas.microsoft.com/office/drawing/2014/main" id="{B24AC039-5409-05EA-AB18-31D38957199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8</a:t>
            </a:r>
          </a:p>
        </p:txBody>
      </p:sp>
      <p:sp>
        <p:nvSpPr>
          <p:cNvPr id="388" name="Rounded Rectangle 57">
            <a:extLst>
              <a:ext uri="{FF2B5EF4-FFF2-40B4-BE49-F238E27FC236}">
                <a16:creationId xmlns:a16="http://schemas.microsoft.com/office/drawing/2014/main" id="{51B52707-1EDF-3FE9-B560-F261EA81EFB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7</a:t>
            </a:r>
          </a:p>
        </p:txBody>
      </p:sp>
      <p:sp>
        <p:nvSpPr>
          <p:cNvPr id="389" name="Rounded Rectangle 58">
            <a:extLst>
              <a:ext uri="{FF2B5EF4-FFF2-40B4-BE49-F238E27FC236}">
                <a16:creationId xmlns:a16="http://schemas.microsoft.com/office/drawing/2014/main" id="{62E180F5-B064-E926-4D67-411A26250E1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6</a:t>
            </a:r>
          </a:p>
        </p:txBody>
      </p:sp>
      <p:sp>
        <p:nvSpPr>
          <p:cNvPr id="390" name="Rounded Rectangle 59">
            <a:extLst>
              <a:ext uri="{FF2B5EF4-FFF2-40B4-BE49-F238E27FC236}">
                <a16:creationId xmlns:a16="http://schemas.microsoft.com/office/drawing/2014/main" id="{53B51354-EEAA-6DEE-5029-F7F7668F40E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5</a:t>
            </a:r>
          </a:p>
        </p:txBody>
      </p:sp>
      <p:sp>
        <p:nvSpPr>
          <p:cNvPr id="391" name="Rounded Rectangle 60">
            <a:extLst>
              <a:ext uri="{FF2B5EF4-FFF2-40B4-BE49-F238E27FC236}">
                <a16:creationId xmlns:a16="http://schemas.microsoft.com/office/drawing/2014/main" id="{E9397884-FD89-ED58-D213-C7CC5289FE1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4</a:t>
            </a:r>
          </a:p>
        </p:txBody>
      </p:sp>
      <p:sp>
        <p:nvSpPr>
          <p:cNvPr id="392" name="Rounded Rectangle 61">
            <a:extLst>
              <a:ext uri="{FF2B5EF4-FFF2-40B4-BE49-F238E27FC236}">
                <a16:creationId xmlns:a16="http://schemas.microsoft.com/office/drawing/2014/main" id="{9C35D5EF-5350-2AD1-FE0F-B5BD1A5D81C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3</a:t>
            </a:r>
          </a:p>
        </p:txBody>
      </p:sp>
      <p:sp>
        <p:nvSpPr>
          <p:cNvPr id="393" name="Rounded Rectangle 62">
            <a:extLst>
              <a:ext uri="{FF2B5EF4-FFF2-40B4-BE49-F238E27FC236}">
                <a16:creationId xmlns:a16="http://schemas.microsoft.com/office/drawing/2014/main" id="{F759E161-3DD0-8352-7B30-92962734A73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2</a:t>
            </a:r>
          </a:p>
        </p:txBody>
      </p:sp>
      <p:sp>
        <p:nvSpPr>
          <p:cNvPr id="394" name="Rounded Rectangle 63">
            <a:extLst>
              <a:ext uri="{FF2B5EF4-FFF2-40B4-BE49-F238E27FC236}">
                <a16:creationId xmlns:a16="http://schemas.microsoft.com/office/drawing/2014/main" id="{A07864A4-70FB-D648-4692-560D031010E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1</a:t>
            </a:r>
          </a:p>
        </p:txBody>
      </p:sp>
      <p:sp>
        <p:nvSpPr>
          <p:cNvPr id="395" name="Rounded Rectangle 64">
            <a:extLst>
              <a:ext uri="{FF2B5EF4-FFF2-40B4-BE49-F238E27FC236}">
                <a16:creationId xmlns:a16="http://schemas.microsoft.com/office/drawing/2014/main" id="{A90AA4CA-E610-547D-0500-F52902D0372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0</a:t>
            </a:r>
          </a:p>
        </p:txBody>
      </p:sp>
      <p:sp>
        <p:nvSpPr>
          <p:cNvPr id="396" name="Rounded Rectangle 65">
            <a:extLst>
              <a:ext uri="{FF2B5EF4-FFF2-40B4-BE49-F238E27FC236}">
                <a16:creationId xmlns:a16="http://schemas.microsoft.com/office/drawing/2014/main" id="{6BE54D0D-7FB7-EA22-B2C6-86E3173C5E1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9</a:t>
            </a:r>
          </a:p>
        </p:txBody>
      </p:sp>
      <p:sp>
        <p:nvSpPr>
          <p:cNvPr id="397" name="Rounded Rectangle 66">
            <a:extLst>
              <a:ext uri="{FF2B5EF4-FFF2-40B4-BE49-F238E27FC236}">
                <a16:creationId xmlns:a16="http://schemas.microsoft.com/office/drawing/2014/main" id="{3EF1FD75-4FE3-1A9A-E088-793A58EB4A4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8</a:t>
            </a:r>
          </a:p>
        </p:txBody>
      </p:sp>
      <p:sp>
        <p:nvSpPr>
          <p:cNvPr id="398" name="Rounded Rectangle 67">
            <a:extLst>
              <a:ext uri="{FF2B5EF4-FFF2-40B4-BE49-F238E27FC236}">
                <a16:creationId xmlns:a16="http://schemas.microsoft.com/office/drawing/2014/main" id="{FBB686B2-EA18-FDC2-8573-ED71CE2771B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7</a:t>
            </a:r>
          </a:p>
        </p:txBody>
      </p:sp>
      <p:sp>
        <p:nvSpPr>
          <p:cNvPr id="399" name="Rounded Rectangle 68">
            <a:extLst>
              <a:ext uri="{FF2B5EF4-FFF2-40B4-BE49-F238E27FC236}">
                <a16:creationId xmlns:a16="http://schemas.microsoft.com/office/drawing/2014/main" id="{DB91C773-280A-C0F3-1885-C11232C0C61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6</a:t>
            </a:r>
          </a:p>
        </p:txBody>
      </p:sp>
      <p:sp>
        <p:nvSpPr>
          <p:cNvPr id="400" name="Rounded Rectangle 69">
            <a:extLst>
              <a:ext uri="{FF2B5EF4-FFF2-40B4-BE49-F238E27FC236}">
                <a16:creationId xmlns:a16="http://schemas.microsoft.com/office/drawing/2014/main" id="{04774A3F-4CFD-D3D2-88A7-2E3A197F7EF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5</a:t>
            </a:r>
          </a:p>
        </p:txBody>
      </p:sp>
      <p:sp>
        <p:nvSpPr>
          <p:cNvPr id="401" name="Rounded Rectangle 70">
            <a:extLst>
              <a:ext uri="{FF2B5EF4-FFF2-40B4-BE49-F238E27FC236}">
                <a16:creationId xmlns:a16="http://schemas.microsoft.com/office/drawing/2014/main" id="{8BACCFD6-A0F2-0DC3-8692-B0BAC4D2DD2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4</a:t>
            </a:r>
          </a:p>
        </p:txBody>
      </p:sp>
      <p:sp>
        <p:nvSpPr>
          <p:cNvPr id="402" name="Rounded Rectangle 71">
            <a:extLst>
              <a:ext uri="{FF2B5EF4-FFF2-40B4-BE49-F238E27FC236}">
                <a16:creationId xmlns:a16="http://schemas.microsoft.com/office/drawing/2014/main" id="{42FCFFB1-B021-DB0B-E002-DD1B341909C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3</a:t>
            </a:r>
          </a:p>
        </p:txBody>
      </p:sp>
      <p:sp>
        <p:nvSpPr>
          <p:cNvPr id="403" name="Rounded Rectangle 72">
            <a:extLst>
              <a:ext uri="{FF2B5EF4-FFF2-40B4-BE49-F238E27FC236}">
                <a16:creationId xmlns:a16="http://schemas.microsoft.com/office/drawing/2014/main" id="{DDA950FB-7794-3DE2-D69A-5E9E5D1188C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2</a:t>
            </a:r>
          </a:p>
        </p:txBody>
      </p:sp>
      <p:sp>
        <p:nvSpPr>
          <p:cNvPr id="404" name="Rounded Rectangle 73">
            <a:extLst>
              <a:ext uri="{FF2B5EF4-FFF2-40B4-BE49-F238E27FC236}">
                <a16:creationId xmlns:a16="http://schemas.microsoft.com/office/drawing/2014/main" id="{2686CD26-1A08-4D5C-12F0-C17E29B75AD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1</a:t>
            </a:r>
          </a:p>
        </p:txBody>
      </p:sp>
      <p:sp>
        <p:nvSpPr>
          <p:cNvPr id="405" name="Rounded Rectangle 74">
            <a:extLst>
              <a:ext uri="{FF2B5EF4-FFF2-40B4-BE49-F238E27FC236}">
                <a16:creationId xmlns:a16="http://schemas.microsoft.com/office/drawing/2014/main" id="{59956F95-6566-AB69-B304-02D1726DB0E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0</a:t>
            </a:r>
          </a:p>
        </p:txBody>
      </p:sp>
      <p:sp>
        <p:nvSpPr>
          <p:cNvPr id="406" name="Rounded Rectangle 75">
            <a:extLst>
              <a:ext uri="{FF2B5EF4-FFF2-40B4-BE49-F238E27FC236}">
                <a16:creationId xmlns:a16="http://schemas.microsoft.com/office/drawing/2014/main" id="{B81AD096-22B6-08F8-0D7A-275D0B941A5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9</a:t>
            </a:r>
          </a:p>
        </p:txBody>
      </p:sp>
      <p:sp>
        <p:nvSpPr>
          <p:cNvPr id="407" name="Rounded Rectangle 76">
            <a:extLst>
              <a:ext uri="{FF2B5EF4-FFF2-40B4-BE49-F238E27FC236}">
                <a16:creationId xmlns:a16="http://schemas.microsoft.com/office/drawing/2014/main" id="{DBE9A04E-45DA-B1EA-EDCA-84055181956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8</a:t>
            </a:r>
          </a:p>
        </p:txBody>
      </p:sp>
      <p:sp>
        <p:nvSpPr>
          <p:cNvPr id="408" name="Rounded Rectangle 77">
            <a:extLst>
              <a:ext uri="{FF2B5EF4-FFF2-40B4-BE49-F238E27FC236}">
                <a16:creationId xmlns:a16="http://schemas.microsoft.com/office/drawing/2014/main" id="{94649BE8-444B-AD00-6F6D-6F6749AF055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7</a:t>
            </a:r>
          </a:p>
        </p:txBody>
      </p:sp>
      <p:sp>
        <p:nvSpPr>
          <p:cNvPr id="409" name="Rounded Rectangle 78">
            <a:extLst>
              <a:ext uri="{FF2B5EF4-FFF2-40B4-BE49-F238E27FC236}">
                <a16:creationId xmlns:a16="http://schemas.microsoft.com/office/drawing/2014/main" id="{CCBB5356-2784-B00D-E29F-B61199E0CDF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6</a:t>
            </a:r>
          </a:p>
        </p:txBody>
      </p:sp>
      <p:sp>
        <p:nvSpPr>
          <p:cNvPr id="410" name="Rounded Rectangle 79">
            <a:extLst>
              <a:ext uri="{FF2B5EF4-FFF2-40B4-BE49-F238E27FC236}">
                <a16:creationId xmlns:a16="http://schemas.microsoft.com/office/drawing/2014/main" id="{CBDFF9B8-1874-4F5D-8152-540571E40CC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5</a:t>
            </a:r>
          </a:p>
        </p:txBody>
      </p:sp>
      <p:sp>
        <p:nvSpPr>
          <p:cNvPr id="411" name="Rounded Rectangle 80">
            <a:extLst>
              <a:ext uri="{FF2B5EF4-FFF2-40B4-BE49-F238E27FC236}">
                <a16:creationId xmlns:a16="http://schemas.microsoft.com/office/drawing/2014/main" id="{219E4F57-8E9E-D324-0EBE-A406DA4E449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4</a:t>
            </a:r>
          </a:p>
        </p:txBody>
      </p:sp>
      <p:sp>
        <p:nvSpPr>
          <p:cNvPr id="412" name="Rounded Rectangle 81">
            <a:extLst>
              <a:ext uri="{FF2B5EF4-FFF2-40B4-BE49-F238E27FC236}">
                <a16:creationId xmlns:a16="http://schemas.microsoft.com/office/drawing/2014/main" id="{6C7996CD-F4AC-7D7A-739A-287EE687277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3</a:t>
            </a:r>
          </a:p>
        </p:txBody>
      </p:sp>
      <p:sp>
        <p:nvSpPr>
          <p:cNvPr id="413" name="Rounded Rectangle 82">
            <a:extLst>
              <a:ext uri="{FF2B5EF4-FFF2-40B4-BE49-F238E27FC236}">
                <a16:creationId xmlns:a16="http://schemas.microsoft.com/office/drawing/2014/main" id="{D0A717B2-CCA3-B1A6-DE78-ADCB9F4D12F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2</a:t>
            </a:r>
          </a:p>
        </p:txBody>
      </p:sp>
      <p:sp>
        <p:nvSpPr>
          <p:cNvPr id="414" name="Rounded Rectangle 83">
            <a:extLst>
              <a:ext uri="{FF2B5EF4-FFF2-40B4-BE49-F238E27FC236}">
                <a16:creationId xmlns:a16="http://schemas.microsoft.com/office/drawing/2014/main" id="{1F21D1C9-C767-484E-34F3-B27DE48DC5C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1</a:t>
            </a:r>
          </a:p>
        </p:txBody>
      </p:sp>
      <p:sp>
        <p:nvSpPr>
          <p:cNvPr id="415" name="Rounded Rectangle 84">
            <a:extLst>
              <a:ext uri="{FF2B5EF4-FFF2-40B4-BE49-F238E27FC236}">
                <a16:creationId xmlns:a16="http://schemas.microsoft.com/office/drawing/2014/main" id="{816EE461-81D2-3B25-5450-50458194AE6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0</a:t>
            </a:r>
          </a:p>
        </p:txBody>
      </p:sp>
      <p:sp>
        <p:nvSpPr>
          <p:cNvPr id="416" name="Rounded Rectangle 85">
            <a:extLst>
              <a:ext uri="{FF2B5EF4-FFF2-40B4-BE49-F238E27FC236}">
                <a16:creationId xmlns:a16="http://schemas.microsoft.com/office/drawing/2014/main" id="{B0AF51AF-B956-592C-123B-66C52083ECE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9</a:t>
            </a:r>
          </a:p>
        </p:txBody>
      </p:sp>
      <p:sp>
        <p:nvSpPr>
          <p:cNvPr id="417" name="Rounded Rectangle 86">
            <a:extLst>
              <a:ext uri="{FF2B5EF4-FFF2-40B4-BE49-F238E27FC236}">
                <a16:creationId xmlns:a16="http://schemas.microsoft.com/office/drawing/2014/main" id="{CCD3D0C5-EF8C-3C2A-01AE-D4D627A75BD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8</a:t>
            </a:r>
          </a:p>
        </p:txBody>
      </p:sp>
      <p:sp>
        <p:nvSpPr>
          <p:cNvPr id="418" name="Rounded Rectangle 87">
            <a:extLst>
              <a:ext uri="{FF2B5EF4-FFF2-40B4-BE49-F238E27FC236}">
                <a16:creationId xmlns:a16="http://schemas.microsoft.com/office/drawing/2014/main" id="{6D1EB124-AC22-0D39-3D1D-A8DCC845445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7</a:t>
            </a:r>
          </a:p>
        </p:txBody>
      </p:sp>
      <p:sp>
        <p:nvSpPr>
          <p:cNvPr id="419" name="Rounded Rectangle 88">
            <a:extLst>
              <a:ext uri="{FF2B5EF4-FFF2-40B4-BE49-F238E27FC236}">
                <a16:creationId xmlns:a16="http://schemas.microsoft.com/office/drawing/2014/main" id="{07C3EC44-2B30-7018-1C67-FE8DC41B764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6</a:t>
            </a:r>
          </a:p>
        </p:txBody>
      </p:sp>
      <p:sp>
        <p:nvSpPr>
          <p:cNvPr id="420" name="Rounded Rectangle 89">
            <a:extLst>
              <a:ext uri="{FF2B5EF4-FFF2-40B4-BE49-F238E27FC236}">
                <a16:creationId xmlns:a16="http://schemas.microsoft.com/office/drawing/2014/main" id="{992C0EC7-7149-6F92-1458-209BBF94F2D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5</a:t>
            </a:r>
          </a:p>
        </p:txBody>
      </p:sp>
      <p:sp>
        <p:nvSpPr>
          <p:cNvPr id="421" name="Rounded Rectangle 90">
            <a:extLst>
              <a:ext uri="{FF2B5EF4-FFF2-40B4-BE49-F238E27FC236}">
                <a16:creationId xmlns:a16="http://schemas.microsoft.com/office/drawing/2014/main" id="{311087B7-FA6A-FF39-2EE9-77F0637EAD7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4</a:t>
            </a:r>
          </a:p>
        </p:txBody>
      </p:sp>
      <p:sp>
        <p:nvSpPr>
          <p:cNvPr id="422" name="Rounded Rectangle 91">
            <a:extLst>
              <a:ext uri="{FF2B5EF4-FFF2-40B4-BE49-F238E27FC236}">
                <a16:creationId xmlns:a16="http://schemas.microsoft.com/office/drawing/2014/main" id="{685334C2-738E-2D76-CBA9-3C71F9ED940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3</a:t>
            </a:r>
          </a:p>
        </p:txBody>
      </p:sp>
      <p:sp>
        <p:nvSpPr>
          <p:cNvPr id="423" name="Rounded Rectangle 92">
            <a:extLst>
              <a:ext uri="{FF2B5EF4-FFF2-40B4-BE49-F238E27FC236}">
                <a16:creationId xmlns:a16="http://schemas.microsoft.com/office/drawing/2014/main" id="{D2CE8DDC-6D0F-C612-0373-8E67135E511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2</a:t>
            </a:r>
          </a:p>
        </p:txBody>
      </p:sp>
      <p:sp>
        <p:nvSpPr>
          <p:cNvPr id="424" name="Rounded Rectangle 93">
            <a:extLst>
              <a:ext uri="{FF2B5EF4-FFF2-40B4-BE49-F238E27FC236}">
                <a16:creationId xmlns:a16="http://schemas.microsoft.com/office/drawing/2014/main" id="{630ADD6E-E74E-02CD-64E6-F3935971ECA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1</a:t>
            </a:r>
          </a:p>
        </p:txBody>
      </p:sp>
      <p:sp>
        <p:nvSpPr>
          <p:cNvPr id="425" name="Rounded Rectangle 94">
            <a:extLst>
              <a:ext uri="{FF2B5EF4-FFF2-40B4-BE49-F238E27FC236}">
                <a16:creationId xmlns:a16="http://schemas.microsoft.com/office/drawing/2014/main" id="{1F6A6886-A9AF-4FA4-F080-D98EC6A873A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0</a:t>
            </a:r>
          </a:p>
        </p:txBody>
      </p:sp>
      <p:sp>
        <p:nvSpPr>
          <p:cNvPr id="426" name="Rounded Rectangle 95">
            <a:extLst>
              <a:ext uri="{FF2B5EF4-FFF2-40B4-BE49-F238E27FC236}">
                <a16:creationId xmlns:a16="http://schemas.microsoft.com/office/drawing/2014/main" id="{2A0512D9-6869-5B9C-E219-3AB4F80BCAF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9</a:t>
            </a:r>
          </a:p>
        </p:txBody>
      </p:sp>
      <p:sp>
        <p:nvSpPr>
          <p:cNvPr id="427" name="Rounded Rectangle 96">
            <a:extLst>
              <a:ext uri="{FF2B5EF4-FFF2-40B4-BE49-F238E27FC236}">
                <a16:creationId xmlns:a16="http://schemas.microsoft.com/office/drawing/2014/main" id="{BDE68724-C5CB-DF38-A30D-F6F080C1BF0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8</a:t>
            </a:r>
          </a:p>
        </p:txBody>
      </p:sp>
      <p:sp>
        <p:nvSpPr>
          <p:cNvPr id="428" name="Rounded Rectangle 97">
            <a:extLst>
              <a:ext uri="{FF2B5EF4-FFF2-40B4-BE49-F238E27FC236}">
                <a16:creationId xmlns:a16="http://schemas.microsoft.com/office/drawing/2014/main" id="{B56FBEB4-9908-430D-E969-AC2E55129DD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7</a:t>
            </a:r>
          </a:p>
        </p:txBody>
      </p:sp>
      <p:sp>
        <p:nvSpPr>
          <p:cNvPr id="429" name="Rounded Rectangle 98">
            <a:extLst>
              <a:ext uri="{FF2B5EF4-FFF2-40B4-BE49-F238E27FC236}">
                <a16:creationId xmlns:a16="http://schemas.microsoft.com/office/drawing/2014/main" id="{EC66A9C4-C29F-DA64-3A69-639CAED9C8C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6</a:t>
            </a:r>
          </a:p>
        </p:txBody>
      </p:sp>
      <p:sp>
        <p:nvSpPr>
          <p:cNvPr id="430" name="Rounded Rectangle 99">
            <a:extLst>
              <a:ext uri="{FF2B5EF4-FFF2-40B4-BE49-F238E27FC236}">
                <a16:creationId xmlns:a16="http://schemas.microsoft.com/office/drawing/2014/main" id="{660B2D6A-15F6-531A-B675-425A2E6C3DA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5</a:t>
            </a:r>
          </a:p>
        </p:txBody>
      </p:sp>
      <p:sp>
        <p:nvSpPr>
          <p:cNvPr id="431" name="Rounded Rectangle 100">
            <a:extLst>
              <a:ext uri="{FF2B5EF4-FFF2-40B4-BE49-F238E27FC236}">
                <a16:creationId xmlns:a16="http://schemas.microsoft.com/office/drawing/2014/main" id="{7DBE5E4A-E54F-3F6F-132A-4E933141E0A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4</a:t>
            </a:r>
          </a:p>
        </p:txBody>
      </p:sp>
      <p:sp>
        <p:nvSpPr>
          <p:cNvPr id="432" name="Rounded Rectangle 101">
            <a:extLst>
              <a:ext uri="{FF2B5EF4-FFF2-40B4-BE49-F238E27FC236}">
                <a16:creationId xmlns:a16="http://schemas.microsoft.com/office/drawing/2014/main" id="{C1A17282-489C-DCCD-69A5-1E1DA949B16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3</a:t>
            </a:r>
          </a:p>
        </p:txBody>
      </p:sp>
      <p:sp>
        <p:nvSpPr>
          <p:cNvPr id="433" name="Rounded Rectangle 102">
            <a:extLst>
              <a:ext uri="{FF2B5EF4-FFF2-40B4-BE49-F238E27FC236}">
                <a16:creationId xmlns:a16="http://schemas.microsoft.com/office/drawing/2014/main" id="{B44DEB76-B177-9A10-23F6-EA63091D7E6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2</a:t>
            </a:r>
          </a:p>
        </p:txBody>
      </p:sp>
      <p:sp>
        <p:nvSpPr>
          <p:cNvPr id="434" name="Rounded Rectangle 103">
            <a:extLst>
              <a:ext uri="{FF2B5EF4-FFF2-40B4-BE49-F238E27FC236}">
                <a16:creationId xmlns:a16="http://schemas.microsoft.com/office/drawing/2014/main" id="{66F11924-B92C-A0A8-DCB5-D2645710DF0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1</a:t>
            </a:r>
          </a:p>
        </p:txBody>
      </p:sp>
      <p:sp>
        <p:nvSpPr>
          <p:cNvPr id="435" name="Rounded Rectangle 104">
            <a:extLst>
              <a:ext uri="{FF2B5EF4-FFF2-40B4-BE49-F238E27FC236}">
                <a16:creationId xmlns:a16="http://schemas.microsoft.com/office/drawing/2014/main" id="{637482F0-E367-7880-2584-EC2BFF0C931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0</a:t>
            </a:r>
          </a:p>
        </p:txBody>
      </p:sp>
      <p:sp>
        <p:nvSpPr>
          <p:cNvPr id="436" name="Rounded Rectangle 105">
            <a:extLst>
              <a:ext uri="{FF2B5EF4-FFF2-40B4-BE49-F238E27FC236}">
                <a16:creationId xmlns:a16="http://schemas.microsoft.com/office/drawing/2014/main" id="{EDC7FD72-BAD4-8745-40A9-07706DDAC0F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9</a:t>
            </a:r>
          </a:p>
        </p:txBody>
      </p:sp>
      <p:sp>
        <p:nvSpPr>
          <p:cNvPr id="437" name="Rounded Rectangle 106">
            <a:extLst>
              <a:ext uri="{FF2B5EF4-FFF2-40B4-BE49-F238E27FC236}">
                <a16:creationId xmlns:a16="http://schemas.microsoft.com/office/drawing/2014/main" id="{D0D28B7B-7254-A43E-8B6F-CC38D4466D6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8</a:t>
            </a:r>
          </a:p>
        </p:txBody>
      </p:sp>
      <p:sp>
        <p:nvSpPr>
          <p:cNvPr id="438" name="Rounded Rectangle 107">
            <a:extLst>
              <a:ext uri="{FF2B5EF4-FFF2-40B4-BE49-F238E27FC236}">
                <a16:creationId xmlns:a16="http://schemas.microsoft.com/office/drawing/2014/main" id="{0309AFDD-67BC-2F1F-EB0C-FF18EDEE1E1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7</a:t>
            </a:r>
          </a:p>
        </p:txBody>
      </p:sp>
      <p:sp>
        <p:nvSpPr>
          <p:cNvPr id="439" name="Rounded Rectangle 108">
            <a:extLst>
              <a:ext uri="{FF2B5EF4-FFF2-40B4-BE49-F238E27FC236}">
                <a16:creationId xmlns:a16="http://schemas.microsoft.com/office/drawing/2014/main" id="{0F896A77-005D-0A00-BBEA-F74B90843EB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6</a:t>
            </a:r>
          </a:p>
        </p:txBody>
      </p:sp>
      <p:sp>
        <p:nvSpPr>
          <p:cNvPr id="440" name="Rounded Rectangle 109">
            <a:extLst>
              <a:ext uri="{FF2B5EF4-FFF2-40B4-BE49-F238E27FC236}">
                <a16:creationId xmlns:a16="http://schemas.microsoft.com/office/drawing/2014/main" id="{9B8CFE54-D294-62EA-7EE1-50B1EDB9C1B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5</a:t>
            </a:r>
          </a:p>
        </p:txBody>
      </p:sp>
      <p:sp>
        <p:nvSpPr>
          <p:cNvPr id="441" name="Rounded Rectangle 110">
            <a:extLst>
              <a:ext uri="{FF2B5EF4-FFF2-40B4-BE49-F238E27FC236}">
                <a16:creationId xmlns:a16="http://schemas.microsoft.com/office/drawing/2014/main" id="{A7954706-CB2F-780F-CAC9-83B522D93C8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4</a:t>
            </a:r>
          </a:p>
        </p:txBody>
      </p:sp>
      <p:sp>
        <p:nvSpPr>
          <p:cNvPr id="442" name="Rounded Rectangle 111">
            <a:extLst>
              <a:ext uri="{FF2B5EF4-FFF2-40B4-BE49-F238E27FC236}">
                <a16:creationId xmlns:a16="http://schemas.microsoft.com/office/drawing/2014/main" id="{042781B3-38D5-84B3-FDD1-DEF07E2CD92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3</a:t>
            </a:r>
          </a:p>
        </p:txBody>
      </p:sp>
      <p:sp>
        <p:nvSpPr>
          <p:cNvPr id="443" name="Rounded Rectangle 112">
            <a:extLst>
              <a:ext uri="{FF2B5EF4-FFF2-40B4-BE49-F238E27FC236}">
                <a16:creationId xmlns:a16="http://schemas.microsoft.com/office/drawing/2014/main" id="{7FDD5F66-ABFC-8F95-BEB0-2336DD9FBAF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2</a:t>
            </a:r>
          </a:p>
        </p:txBody>
      </p:sp>
      <p:sp>
        <p:nvSpPr>
          <p:cNvPr id="444" name="Rounded Rectangle 113">
            <a:extLst>
              <a:ext uri="{FF2B5EF4-FFF2-40B4-BE49-F238E27FC236}">
                <a16:creationId xmlns:a16="http://schemas.microsoft.com/office/drawing/2014/main" id="{ABA9D5EF-F90B-A2CA-5994-C9316F88DB7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1</a:t>
            </a:r>
          </a:p>
        </p:txBody>
      </p:sp>
      <p:sp>
        <p:nvSpPr>
          <p:cNvPr id="445" name="Rounded Rectangle 114">
            <a:extLst>
              <a:ext uri="{FF2B5EF4-FFF2-40B4-BE49-F238E27FC236}">
                <a16:creationId xmlns:a16="http://schemas.microsoft.com/office/drawing/2014/main" id="{2E25C9D6-56E9-6E98-5B38-71BFB1857F3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0</a:t>
            </a:r>
          </a:p>
        </p:txBody>
      </p:sp>
      <p:sp>
        <p:nvSpPr>
          <p:cNvPr id="446" name="Rounded Rectangle 115">
            <a:extLst>
              <a:ext uri="{FF2B5EF4-FFF2-40B4-BE49-F238E27FC236}">
                <a16:creationId xmlns:a16="http://schemas.microsoft.com/office/drawing/2014/main" id="{AFC649C7-0ED5-B8C6-C4F5-FCC2D5A0D94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9</a:t>
            </a:r>
          </a:p>
        </p:txBody>
      </p:sp>
      <p:sp>
        <p:nvSpPr>
          <p:cNvPr id="447" name="Rounded Rectangle 116">
            <a:extLst>
              <a:ext uri="{FF2B5EF4-FFF2-40B4-BE49-F238E27FC236}">
                <a16:creationId xmlns:a16="http://schemas.microsoft.com/office/drawing/2014/main" id="{6101758C-FF8E-DF41-7FC3-A8DBDEC6B86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8</a:t>
            </a:r>
          </a:p>
        </p:txBody>
      </p:sp>
      <p:sp>
        <p:nvSpPr>
          <p:cNvPr id="448" name="Rounded Rectangle 117">
            <a:extLst>
              <a:ext uri="{FF2B5EF4-FFF2-40B4-BE49-F238E27FC236}">
                <a16:creationId xmlns:a16="http://schemas.microsoft.com/office/drawing/2014/main" id="{F8BD3554-BB0D-05EB-EEC7-33A13ACC3FB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7</a:t>
            </a:r>
          </a:p>
        </p:txBody>
      </p:sp>
      <p:sp>
        <p:nvSpPr>
          <p:cNvPr id="449" name="Rounded Rectangle 118">
            <a:extLst>
              <a:ext uri="{FF2B5EF4-FFF2-40B4-BE49-F238E27FC236}">
                <a16:creationId xmlns:a16="http://schemas.microsoft.com/office/drawing/2014/main" id="{23D80CD5-A09A-8469-9A37-ADE74F196A0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6</a:t>
            </a:r>
          </a:p>
        </p:txBody>
      </p:sp>
      <p:sp>
        <p:nvSpPr>
          <p:cNvPr id="450" name="Rounded Rectangle 119">
            <a:extLst>
              <a:ext uri="{FF2B5EF4-FFF2-40B4-BE49-F238E27FC236}">
                <a16:creationId xmlns:a16="http://schemas.microsoft.com/office/drawing/2014/main" id="{A9901AC0-F027-FF89-E1EA-2B730C33B42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5</a:t>
            </a:r>
          </a:p>
        </p:txBody>
      </p:sp>
      <p:sp>
        <p:nvSpPr>
          <p:cNvPr id="451" name="Rounded Rectangle 120">
            <a:extLst>
              <a:ext uri="{FF2B5EF4-FFF2-40B4-BE49-F238E27FC236}">
                <a16:creationId xmlns:a16="http://schemas.microsoft.com/office/drawing/2014/main" id="{F423F7FC-0C7C-54DA-4CA2-03B7B9944D0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4</a:t>
            </a:r>
          </a:p>
        </p:txBody>
      </p:sp>
      <p:sp>
        <p:nvSpPr>
          <p:cNvPr id="452" name="Rounded Rectangle 121">
            <a:extLst>
              <a:ext uri="{FF2B5EF4-FFF2-40B4-BE49-F238E27FC236}">
                <a16:creationId xmlns:a16="http://schemas.microsoft.com/office/drawing/2014/main" id="{E13212D4-3163-E0E5-FD5E-4C821E9F8E9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3</a:t>
            </a:r>
          </a:p>
        </p:txBody>
      </p:sp>
      <p:sp>
        <p:nvSpPr>
          <p:cNvPr id="453" name="Rounded Rectangle 122">
            <a:extLst>
              <a:ext uri="{FF2B5EF4-FFF2-40B4-BE49-F238E27FC236}">
                <a16:creationId xmlns:a16="http://schemas.microsoft.com/office/drawing/2014/main" id="{37FBEC2D-FB42-9660-7326-F2467822C39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2</a:t>
            </a:r>
          </a:p>
        </p:txBody>
      </p:sp>
      <p:sp>
        <p:nvSpPr>
          <p:cNvPr id="454" name="Rounded Rectangle 123">
            <a:extLst>
              <a:ext uri="{FF2B5EF4-FFF2-40B4-BE49-F238E27FC236}">
                <a16:creationId xmlns:a16="http://schemas.microsoft.com/office/drawing/2014/main" id="{2149FA15-0A32-E828-F002-51FC6A4D9F5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1</a:t>
            </a:r>
          </a:p>
        </p:txBody>
      </p:sp>
      <p:sp>
        <p:nvSpPr>
          <p:cNvPr id="455" name="Rounded Rectangle 124">
            <a:extLst>
              <a:ext uri="{FF2B5EF4-FFF2-40B4-BE49-F238E27FC236}">
                <a16:creationId xmlns:a16="http://schemas.microsoft.com/office/drawing/2014/main" id="{356A7A68-E191-FFF2-7360-0D2638BE4F2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456" name="Rounded Rectangle 125">
            <a:extLst>
              <a:ext uri="{FF2B5EF4-FFF2-40B4-BE49-F238E27FC236}">
                <a16:creationId xmlns:a16="http://schemas.microsoft.com/office/drawing/2014/main" id="{817D1EBD-22E1-1DDE-C09D-95FFF0E438A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457" name="Rounded Rectangle 126">
            <a:extLst>
              <a:ext uri="{FF2B5EF4-FFF2-40B4-BE49-F238E27FC236}">
                <a16:creationId xmlns:a16="http://schemas.microsoft.com/office/drawing/2014/main" id="{7B2884D0-4E66-F4FA-2819-111A542F1E2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458" name="Rounded Rectangle 127">
            <a:extLst>
              <a:ext uri="{FF2B5EF4-FFF2-40B4-BE49-F238E27FC236}">
                <a16:creationId xmlns:a16="http://schemas.microsoft.com/office/drawing/2014/main" id="{DB737C70-844C-0DCE-A9E3-8E842B58179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459" name="Rounded Rectangle 128">
            <a:extLst>
              <a:ext uri="{FF2B5EF4-FFF2-40B4-BE49-F238E27FC236}">
                <a16:creationId xmlns:a16="http://schemas.microsoft.com/office/drawing/2014/main" id="{D126CEFF-4A48-239B-49AE-424EF07DFAD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460" name="Rounded Rectangle 129">
            <a:extLst>
              <a:ext uri="{FF2B5EF4-FFF2-40B4-BE49-F238E27FC236}">
                <a16:creationId xmlns:a16="http://schemas.microsoft.com/office/drawing/2014/main" id="{166EAC9E-3833-9F17-C743-5EDE17C0B44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461" name="Rounded Rectangle 130">
            <a:extLst>
              <a:ext uri="{FF2B5EF4-FFF2-40B4-BE49-F238E27FC236}">
                <a16:creationId xmlns:a16="http://schemas.microsoft.com/office/drawing/2014/main" id="{C2BF779B-9C0C-AF0F-EA57-F1125ECE072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462" name="Rounded Rectangle 131">
            <a:extLst>
              <a:ext uri="{FF2B5EF4-FFF2-40B4-BE49-F238E27FC236}">
                <a16:creationId xmlns:a16="http://schemas.microsoft.com/office/drawing/2014/main" id="{E9F15E6B-1DE5-3B44-352F-EC9F2CDC64E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463" name="Rounded Rectangle 132">
            <a:extLst>
              <a:ext uri="{FF2B5EF4-FFF2-40B4-BE49-F238E27FC236}">
                <a16:creationId xmlns:a16="http://schemas.microsoft.com/office/drawing/2014/main" id="{376D21F8-0540-77A4-7313-86E476DFA5D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464" name="Rounded Rectangle 133">
            <a:extLst>
              <a:ext uri="{FF2B5EF4-FFF2-40B4-BE49-F238E27FC236}">
                <a16:creationId xmlns:a16="http://schemas.microsoft.com/office/drawing/2014/main" id="{BC829C8B-F238-EFB6-6971-0FA738290E0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465" name="Rounded Rectangle 134">
            <a:extLst>
              <a:ext uri="{FF2B5EF4-FFF2-40B4-BE49-F238E27FC236}">
                <a16:creationId xmlns:a16="http://schemas.microsoft.com/office/drawing/2014/main" id="{14995C7C-EF82-9378-1DCD-B1CEA3B0BAD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466" name="Rounded Rectangle 135">
            <a:extLst>
              <a:ext uri="{FF2B5EF4-FFF2-40B4-BE49-F238E27FC236}">
                <a16:creationId xmlns:a16="http://schemas.microsoft.com/office/drawing/2014/main" id="{CBC29D73-10EE-DA1B-6DDE-888473F95B2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467" name="Rounded Rectangle 136">
            <a:extLst>
              <a:ext uri="{FF2B5EF4-FFF2-40B4-BE49-F238E27FC236}">
                <a16:creationId xmlns:a16="http://schemas.microsoft.com/office/drawing/2014/main" id="{E536163D-2980-7557-E8C4-C6C8A00FD0F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468" name="Rounded Rectangle 137">
            <a:extLst>
              <a:ext uri="{FF2B5EF4-FFF2-40B4-BE49-F238E27FC236}">
                <a16:creationId xmlns:a16="http://schemas.microsoft.com/office/drawing/2014/main" id="{DC3F1FD4-6244-3214-7159-004A77B9681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469" name="Rounded Rectangle 138">
            <a:extLst>
              <a:ext uri="{FF2B5EF4-FFF2-40B4-BE49-F238E27FC236}">
                <a16:creationId xmlns:a16="http://schemas.microsoft.com/office/drawing/2014/main" id="{58DE160C-E35F-49E1-8E2C-C60FA84B5AF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470" name="Rounded Rectangle 139">
            <a:extLst>
              <a:ext uri="{FF2B5EF4-FFF2-40B4-BE49-F238E27FC236}">
                <a16:creationId xmlns:a16="http://schemas.microsoft.com/office/drawing/2014/main" id="{37B5EB15-8691-AB1D-0AE2-798353E2BE6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471" name="Rounded Rectangle 140">
            <a:extLst>
              <a:ext uri="{FF2B5EF4-FFF2-40B4-BE49-F238E27FC236}">
                <a16:creationId xmlns:a16="http://schemas.microsoft.com/office/drawing/2014/main" id="{40F42625-DDEB-F957-9204-2B186532654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472" name="Rounded Rectangle 141">
            <a:extLst>
              <a:ext uri="{FF2B5EF4-FFF2-40B4-BE49-F238E27FC236}">
                <a16:creationId xmlns:a16="http://schemas.microsoft.com/office/drawing/2014/main" id="{DD0F66CC-E38D-E8BD-AFBD-9F7AAD41322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473" name="Rounded Rectangle 142">
            <a:extLst>
              <a:ext uri="{FF2B5EF4-FFF2-40B4-BE49-F238E27FC236}">
                <a16:creationId xmlns:a16="http://schemas.microsoft.com/office/drawing/2014/main" id="{D862EA4C-C627-AE1F-6FF6-33674C41530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474" name="Rounded Rectangle 143">
            <a:extLst>
              <a:ext uri="{FF2B5EF4-FFF2-40B4-BE49-F238E27FC236}">
                <a16:creationId xmlns:a16="http://schemas.microsoft.com/office/drawing/2014/main" id="{C05D0AED-C8E7-8A3E-7A81-226691D8669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475" name="Rounded Rectangle 144">
            <a:extLst>
              <a:ext uri="{FF2B5EF4-FFF2-40B4-BE49-F238E27FC236}">
                <a16:creationId xmlns:a16="http://schemas.microsoft.com/office/drawing/2014/main" id="{B4FBD1C5-2C66-7A8F-D8AB-363D7385487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476" name="Rounded Rectangle 145">
            <a:extLst>
              <a:ext uri="{FF2B5EF4-FFF2-40B4-BE49-F238E27FC236}">
                <a16:creationId xmlns:a16="http://schemas.microsoft.com/office/drawing/2014/main" id="{77F69FB0-6F2E-1B9B-6429-3F26610E00E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477" name="Rounded Rectangle 146">
            <a:extLst>
              <a:ext uri="{FF2B5EF4-FFF2-40B4-BE49-F238E27FC236}">
                <a16:creationId xmlns:a16="http://schemas.microsoft.com/office/drawing/2014/main" id="{98D1EB16-D99D-83B1-4D69-44BD49A3EF1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478" name="Rounded Rectangle 147">
            <a:extLst>
              <a:ext uri="{FF2B5EF4-FFF2-40B4-BE49-F238E27FC236}">
                <a16:creationId xmlns:a16="http://schemas.microsoft.com/office/drawing/2014/main" id="{A51B39A6-7DA4-25E8-BB9F-D7B48B1137F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479" name="Rounded Rectangle 148">
            <a:extLst>
              <a:ext uri="{FF2B5EF4-FFF2-40B4-BE49-F238E27FC236}">
                <a16:creationId xmlns:a16="http://schemas.microsoft.com/office/drawing/2014/main" id="{03620678-6758-01A1-0D07-663795F555F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480" name="Rounded Rectangle 149">
            <a:extLst>
              <a:ext uri="{FF2B5EF4-FFF2-40B4-BE49-F238E27FC236}">
                <a16:creationId xmlns:a16="http://schemas.microsoft.com/office/drawing/2014/main" id="{E6096CD8-42A9-3347-F7B4-960B5F6B6DF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481" name="Rounded Rectangle 150">
            <a:extLst>
              <a:ext uri="{FF2B5EF4-FFF2-40B4-BE49-F238E27FC236}">
                <a16:creationId xmlns:a16="http://schemas.microsoft.com/office/drawing/2014/main" id="{62E5FE0D-BB17-B4B5-9367-4FCB58F7E98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482" name="Rounded Rectangle 151">
            <a:extLst>
              <a:ext uri="{FF2B5EF4-FFF2-40B4-BE49-F238E27FC236}">
                <a16:creationId xmlns:a16="http://schemas.microsoft.com/office/drawing/2014/main" id="{D3B63D8D-9C30-196D-2289-372DA8D9566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483" name="Rounded Rectangle 152">
            <a:extLst>
              <a:ext uri="{FF2B5EF4-FFF2-40B4-BE49-F238E27FC236}">
                <a16:creationId xmlns:a16="http://schemas.microsoft.com/office/drawing/2014/main" id="{E8BE5F71-BF0E-9C10-01E2-D2D289B32A0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484" name="Rounded Rectangle 153">
            <a:extLst>
              <a:ext uri="{FF2B5EF4-FFF2-40B4-BE49-F238E27FC236}">
                <a16:creationId xmlns:a16="http://schemas.microsoft.com/office/drawing/2014/main" id="{7644AF91-C86D-B269-DAEB-FF6793BFC9A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485" name="Rounded Rectangle 154">
            <a:extLst>
              <a:ext uri="{FF2B5EF4-FFF2-40B4-BE49-F238E27FC236}">
                <a16:creationId xmlns:a16="http://schemas.microsoft.com/office/drawing/2014/main" id="{224F6D92-D2DB-A8F8-59ED-D35E4BE12F0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486" name="Rounded Rectangle 155">
            <a:extLst>
              <a:ext uri="{FF2B5EF4-FFF2-40B4-BE49-F238E27FC236}">
                <a16:creationId xmlns:a16="http://schemas.microsoft.com/office/drawing/2014/main" id="{10BD71C0-E050-8752-C50A-20B982C7EAB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487" name="Rounded Rectangle 156">
            <a:extLst>
              <a:ext uri="{FF2B5EF4-FFF2-40B4-BE49-F238E27FC236}">
                <a16:creationId xmlns:a16="http://schemas.microsoft.com/office/drawing/2014/main" id="{6F124E45-7921-254F-61AB-CC0F88C32FD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488" name="Rounded Rectangle 157">
            <a:extLst>
              <a:ext uri="{FF2B5EF4-FFF2-40B4-BE49-F238E27FC236}">
                <a16:creationId xmlns:a16="http://schemas.microsoft.com/office/drawing/2014/main" id="{F05D5523-2A29-7562-51A1-236C4D1CFE5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489" name="Rounded Rectangle 158">
            <a:extLst>
              <a:ext uri="{FF2B5EF4-FFF2-40B4-BE49-F238E27FC236}">
                <a16:creationId xmlns:a16="http://schemas.microsoft.com/office/drawing/2014/main" id="{7B4D05BC-B32D-5346-0FFC-8452294FB33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490" name="Rounded Rectangle 159">
            <a:extLst>
              <a:ext uri="{FF2B5EF4-FFF2-40B4-BE49-F238E27FC236}">
                <a16:creationId xmlns:a16="http://schemas.microsoft.com/office/drawing/2014/main" id="{B7829792-996E-A05C-BC63-20F31318509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491" name="Rounded Rectangle 160">
            <a:extLst>
              <a:ext uri="{FF2B5EF4-FFF2-40B4-BE49-F238E27FC236}">
                <a16:creationId xmlns:a16="http://schemas.microsoft.com/office/drawing/2014/main" id="{B3385B00-410D-B66B-F226-F6CBA6C369B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492" name="Rounded Rectangle 161">
            <a:extLst>
              <a:ext uri="{FF2B5EF4-FFF2-40B4-BE49-F238E27FC236}">
                <a16:creationId xmlns:a16="http://schemas.microsoft.com/office/drawing/2014/main" id="{DDCE47A3-C454-E84C-F3D6-0B3D2D8BBD8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493" name="Rounded Rectangle 162">
            <a:extLst>
              <a:ext uri="{FF2B5EF4-FFF2-40B4-BE49-F238E27FC236}">
                <a16:creationId xmlns:a16="http://schemas.microsoft.com/office/drawing/2014/main" id="{7BEA346D-BC9E-E986-AC31-65BA546340D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494" name="Rounded Rectangle 163">
            <a:extLst>
              <a:ext uri="{FF2B5EF4-FFF2-40B4-BE49-F238E27FC236}">
                <a16:creationId xmlns:a16="http://schemas.microsoft.com/office/drawing/2014/main" id="{67220FAE-47BE-7B5E-4BB4-B90C4DF1679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495" name="Rounded Rectangle 164">
            <a:extLst>
              <a:ext uri="{FF2B5EF4-FFF2-40B4-BE49-F238E27FC236}">
                <a16:creationId xmlns:a16="http://schemas.microsoft.com/office/drawing/2014/main" id="{BB0F11EF-494D-B23A-7FDF-B6F1736FDD5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496" name="Rounded Rectangle 165">
            <a:extLst>
              <a:ext uri="{FF2B5EF4-FFF2-40B4-BE49-F238E27FC236}">
                <a16:creationId xmlns:a16="http://schemas.microsoft.com/office/drawing/2014/main" id="{DA050252-C3D4-FC84-DE47-D3805D4CCC4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497" name="Rounded Rectangle 166">
            <a:extLst>
              <a:ext uri="{FF2B5EF4-FFF2-40B4-BE49-F238E27FC236}">
                <a16:creationId xmlns:a16="http://schemas.microsoft.com/office/drawing/2014/main" id="{3ABA3F67-ED35-D00D-860B-A31559B3DD7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498" name="Rounded Rectangle 167">
            <a:extLst>
              <a:ext uri="{FF2B5EF4-FFF2-40B4-BE49-F238E27FC236}">
                <a16:creationId xmlns:a16="http://schemas.microsoft.com/office/drawing/2014/main" id="{5089D4B2-3B43-E6A2-58AC-10E95574721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499" name="Rounded Rectangle 168">
            <a:extLst>
              <a:ext uri="{FF2B5EF4-FFF2-40B4-BE49-F238E27FC236}">
                <a16:creationId xmlns:a16="http://schemas.microsoft.com/office/drawing/2014/main" id="{F5CC4D34-21CA-5C1E-8EDA-636DC7730C3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500" name="Rounded Rectangle 169">
            <a:extLst>
              <a:ext uri="{FF2B5EF4-FFF2-40B4-BE49-F238E27FC236}">
                <a16:creationId xmlns:a16="http://schemas.microsoft.com/office/drawing/2014/main" id="{740CE20B-C857-FE75-E987-BF790F324F9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501" name="Rounded Rectangle 170">
            <a:extLst>
              <a:ext uri="{FF2B5EF4-FFF2-40B4-BE49-F238E27FC236}">
                <a16:creationId xmlns:a16="http://schemas.microsoft.com/office/drawing/2014/main" id="{4FBEF9A0-BD16-928A-8F87-1D3E82EB5C4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502" name="Rounded Rectangle 171">
            <a:extLst>
              <a:ext uri="{FF2B5EF4-FFF2-40B4-BE49-F238E27FC236}">
                <a16:creationId xmlns:a16="http://schemas.microsoft.com/office/drawing/2014/main" id="{CB038F96-8B7F-3A00-A4FD-9C0540806FE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503" name="Rounded Rectangle 172">
            <a:extLst>
              <a:ext uri="{FF2B5EF4-FFF2-40B4-BE49-F238E27FC236}">
                <a16:creationId xmlns:a16="http://schemas.microsoft.com/office/drawing/2014/main" id="{D4DB7AB6-7500-BBB5-D1DD-51E75410BE7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504" name="Rounded Rectangle 173">
            <a:extLst>
              <a:ext uri="{FF2B5EF4-FFF2-40B4-BE49-F238E27FC236}">
                <a16:creationId xmlns:a16="http://schemas.microsoft.com/office/drawing/2014/main" id="{20B6EAA3-BE43-BEE3-AEE8-E2DA29F9FCE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505" name="Rounded Rectangle 174">
            <a:extLst>
              <a:ext uri="{FF2B5EF4-FFF2-40B4-BE49-F238E27FC236}">
                <a16:creationId xmlns:a16="http://schemas.microsoft.com/office/drawing/2014/main" id="{EC76F4C3-2007-BAAE-13F3-39E3AEB3F28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506" name="Rounded Rectangle 175">
            <a:extLst>
              <a:ext uri="{FF2B5EF4-FFF2-40B4-BE49-F238E27FC236}">
                <a16:creationId xmlns:a16="http://schemas.microsoft.com/office/drawing/2014/main" id="{65B7757C-C4B1-DAE6-EAD5-6F10A1CFE59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507" name="Rounded Rectangle 176">
            <a:extLst>
              <a:ext uri="{FF2B5EF4-FFF2-40B4-BE49-F238E27FC236}">
                <a16:creationId xmlns:a16="http://schemas.microsoft.com/office/drawing/2014/main" id="{0B84F565-F6A9-9C30-E83A-B35F723BEC8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508" name="Rounded Rectangle 177">
            <a:extLst>
              <a:ext uri="{FF2B5EF4-FFF2-40B4-BE49-F238E27FC236}">
                <a16:creationId xmlns:a16="http://schemas.microsoft.com/office/drawing/2014/main" id="{294B0596-400B-700F-8D46-56654A09EBC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509" name="Rounded Rectangle 178">
            <a:extLst>
              <a:ext uri="{FF2B5EF4-FFF2-40B4-BE49-F238E27FC236}">
                <a16:creationId xmlns:a16="http://schemas.microsoft.com/office/drawing/2014/main" id="{CE31ABB9-614F-DD59-A6B0-118AC5DCAC3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510" name="Rounded Rectangle 179">
            <a:extLst>
              <a:ext uri="{FF2B5EF4-FFF2-40B4-BE49-F238E27FC236}">
                <a16:creationId xmlns:a16="http://schemas.microsoft.com/office/drawing/2014/main" id="{45F65D22-7EFC-BE39-ACE5-B0E56CE9F8B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511" name="Rounded Rectangle 180">
            <a:extLst>
              <a:ext uri="{FF2B5EF4-FFF2-40B4-BE49-F238E27FC236}">
                <a16:creationId xmlns:a16="http://schemas.microsoft.com/office/drawing/2014/main" id="{6E06C937-FB9F-5968-1643-30F7A004235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512" name="Rounded Rectangle 181">
            <a:extLst>
              <a:ext uri="{FF2B5EF4-FFF2-40B4-BE49-F238E27FC236}">
                <a16:creationId xmlns:a16="http://schemas.microsoft.com/office/drawing/2014/main" id="{A9EB12D0-7348-9046-8F19-1AA973EAAB3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513" name="Rounded Rectangle 182">
            <a:extLst>
              <a:ext uri="{FF2B5EF4-FFF2-40B4-BE49-F238E27FC236}">
                <a16:creationId xmlns:a16="http://schemas.microsoft.com/office/drawing/2014/main" id="{F293653F-48DE-0991-B740-9FA0A4CDBA8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514" name="Rounded Rectangle 183">
            <a:extLst>
              <a:ext uri="{FF2B5EF4-FFF2-40B4-BE49-F238E27FC236}">
                <a16:creationId xmlns:a16="http://schemas.microsoft.com/office/drawing/2014/main" id="{37F039FB-6E68-D5D8-9475-0369F5D6FD5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515" name="Rounded Rectangle 184">
            <a:extLst>
              <a:ext uri="{FF2B5EF4-FFF2-40B4-BE49-F238E27FC236}">
                <a16:creationId xmlns:a16="http://schemas.microsoft.com/office/drawing/2014/main" id="{7CC478B8-8FEA-9425-C865-B7519D05FF6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516" name="Rounded Rectangle 185">
            <a:extLst>
              <a:ext uri="{FF2B5EF4-FFF2-40B4-BE49-F238E27FC236}">
                <a16:creationId xmlns:a16="http://schemas.microsoft.com/office/drawing/2014/main" id="{D035DCB8-09BA-137A-735F-32BF686BE02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517" name="Rounded Rectangle 186">
            <a:extLst>
              <a:ext uri="{FF2B5EF4-FFF2-40B4-BE49-F238E27FC236}">
                <a16:creationId xmlns:a16="http://schemas.microsoft.com/office/drawing/2014/main" id="{6ED2A633-ED96-CFA9-64D3-BACD6921786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518" name="Rounded Rectangle 187">
            <a:extLst>
              <a:ext uri="{FF2B5EF4-FFF2-40B4-BE49-F238E27FC236}">
                <a16:creationId xmlns:a16="http://schemas.microsoft.com/office/drawing/2014/main" id="{A8D84B53-83CB-97EB-5E3F-FCD91F47A9C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519" name="Rounded Rectangle 188">
            <a:extLst>
              <a:ext uri="{FF2B5EF4-FFF2-40B4-BE49-F238E27FC236}">
                <a16:creationId xmlns:a16="http://schemas.microsoft.com/office/drawing/2014/main" id="{D8C41B4C-4496-BC00-092B-6F74BAA99C5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520" name="Rounded Rectangle 189">
            <a:extLst>
              <a:ext uri="{FF2B5EF4-FFF2-40B4-BE49-F238E27FC236}">
                <a16:creationId xmlns:a16="http://schemas.microsoft.com/office/drawing/2014/main" id="{3E5C9FAC-3E14-18C9-F3D4-C7439103674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521" name="Rounded Rectangle 190">
            <a:extLst>
              <a:ext uri="{FF2B5EF4-FFF2-40B4-BE49-F238E27FC236}">
                <a16:creationId xmlns:a16="http://schemas.microsoft.com/office/drawing/2014/main" id="{F446D876-3F5D-0558-795C-26BD17CAB41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522" name="Rounded Rectangle 191">
            <a:extLst>
              <a:ext uri="{FF2B5EF4-FFF2-40B4-BE49-F238E27FC236}">
                <a16:creationId xmlns:a16="http://schemas.microsoft.com/office/drawing/2014/main" id="{95B7C402-DD97-ABD4-1633-649C59CA37D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523" name="Rounded Rectangle 192">
            <a:extLst>
              <a:ext uri="{FF2B5EF4-FFF2-40B4-BE49-F238E27FC236}">
                <a16:creationId xmlns:a16="http://schemas.microsoft.com/office/drawing/2014/main" id="{4F6C0488-1DDD-C8A1-086B-51E19BB3CE2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524" name="Rounded Rectangle 193">
            <a:extLst>
              <a:ext uri="{FF2B5EF4-FFF2-40B4-BE49-F238E27FC236}">
                <a16:creationId xmlns:a16="http://schemas.microsoft.com/office/drawing/2014/main" id="{BFD508C1-2E7C-2AA1-1561-774AD081AB9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525" name="Rounded Rectangle 194">
            <a:extLst>
              <a:ext uri="{FF2B5EF4-FFF2-40B4-BE49-F238E27FC236}">
                <a16:creationId xmlns:a16="http://schemas.microsoft.com/office/drawing/2014/main" id="{E50301B6-97D7-420F-02CD-2E338200F12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526" name="Rounded Rectangle 195">
            <a:extLst>
              <a:ext uri="{FF2B5EF4-FFF2-40B4-BE49-F238E27FC236}">
                <a16:creationId xmlns:a16="http://schemas.microsoft.com/office/drawing/2014/main" id="{DB86D36D-6169-5DEC-11F5-1B90AE8992A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527" name="Rounded Rectangle 196">
            <a:extLst>
              <a:ext uri="{FF2B5EF4-FFF2-40B4-BE49-F238E27FC236}">
                <a16:creationId xmlns:a16="http://schemas.microsoft.com/office/drawing/2014/main" id="{F5742FFD-01A0-33E2-3AFC-A983BA8B3C8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528" name="Rounded Rectangle 197">
            <a:extLst>
              <a:ext uri="{FF2B5EF4-FFF2-40B4-BE49-F238E27FC236}">
                <a16:creationId xmlns:a16="http://schemas.microsoft.com/office/drawing/2014/main" id="{1D56D169-AE64-942E-C194-D6C8E249AC0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529" name="Rounded Rectangle 198">
            <a:extLst>
              <a:ext uri="{FF2B5EF4-FFF2-40B4-BE49-F238E27FC236}">
                <a16:creationId xmlns:a16="http://schemas.microsoft.com/office/drawing/2014/main" id="{33D9BBDB-F1D8-BB7E-DA4D-957BC79E2D5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530" name="Rounded Rectangle 199">
            <a:extLst>
              <a:ext uri="{FF2B5EF4-FFF2-40B4-BE49-F238E27FC236}">
                <a16:creationId xmlns:a16="http://schemas.microsoft.com/office/drawing/2014/main" id="{5A9028F7-B949-9ED6-C556-99ED3561C5C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531" name="Rounded Rectangle 200">
            <a:extLst>
              <a:ext uri="{FF2B5EF4-FFF2-40B4-BE49-F238E27FC236}">
                <a16:creationId xmlns:a16="http://schemas.microsoft.com/office/drawing/2014/main" id="{98386EC2-3735-AD62-A930-4B9EF50B317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532" name="Rounded Rectangle 201">
            <a:extLst>
              <a:ext uri="{FF2B5EF4-FFF2-40B4-BE49-F238E27FC236}">
                <a16:creationId xmlns:a16="http://schemas.microsoft.com/office/drawing/2014/main" id="{A939DD0B-FE72-B70D-F2B2-589A70FA2E1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533" name="Rounded Rectangle 202">
            <a:extLst>
              <a:ext uri="{FF2B5EF4-FFF2-40B4-BE49-F238E27FC236}">
                <a16:creationId xmlns:a16="http://schemas.microsoft.com/office/drawing/2014/main" id="{F9066AF8-44FB-B558-3BF8-72794141EF9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534" name="Rounded Rectangle 203">
            <a:extLst>
              <a:ext uri="{FF2B5EF4-FFF2-40B4-BE49-F238E27FC236}">
                <a16:creationId xmlns:a16="http://schemas.microsoft.com/office/drawing/2014/main" id="{2DF88DAE-40C8-3F5A-39D7-27A96CD94AB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535" name="Rounded Rectangle 204">
            <a:extLst>
              <a:ext uri="{FF2B5EF4-FFF2-40B4-BE49-F238E27FC236}">
                <a16:creationId xmlns:a16="http://schemas.microsoft.com/office/drawing/2014/main" id="{B93CDD0D-6444-3958-344A-C0DD7D701CE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536" name="Rounded Rectangle 205">
            <a:extLst>
              <a:ext uri="{FF2B5EF4-FFF2-40B4-BE49-F238E27FC236}">
                <a16:creationId xmlns:a16="http://schemas.microsoft.com/office/drawing/2014/main" id="{D9B2D1E6-3FB5-79C6-FE2E-F177CF8A44C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537" name="Rounded Rectangle 206">
            <a:extLst>
              <a:ext uri="{FF2B5EF4-FFF2-40B4-BE49-F238E27FC236}">
                <a16:creationId xmlns:a16="http://schemas.microsoft.com/office/drawing/2014/main" id="{C018A79F-48AB-CEE1-3068-508EFBB3054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538" name="Rounded Rectangle 207">
            <a:extLst>
              <a:ext uri="{FF2B5EF4-FFF2-40B4-BE49-F238E27FC236}">
                <a16:creationId xmlns:a16="http://schemas.microsoft.com/office/drawing/2014/main" id="{020BAEE0-6325-C237-929B-BD554E22EE7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539" name="Rounded Rectangle 208">
            <a:extLst>
              <a:ext uri="{FF2B5EF4-FFF2-40B4-BE49-F238E27FC236}">
                <a16:creationId xmlns:a16="http://schemas.microsoft.com/office/drawing/2014/main" id="{6CAB29A4-09FC-2628-6B27-5FECCF272B0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540" name="Rounded Rectangle 209">
            <a:extLst>
              <a:ext uri="{FF2B5EF4-FFF2-40B4-BE49-F238E27FC236}">
                <a16:creationId xmlns:a16="http://schemas.microsoft.com/office/drawing/2014/main" id="{85952D8E-2547-D6CD-80D9-9131847D9F7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541" name="Rounded Rectangle 210">
            <a:extLst>
              <a:ext uri="{FF2B5EF4-FFF2-40B4-BE49-F238E27FC236}">
                <a16:creationId xmlns:a16="http://schemas.microsoft.com/office/drawing/2014/main" id="{2BAF119C-73AA-2C58-CDCA-916FD1CA6BA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542" name="Rounded Rectangle 211">
            <a:extLst>
              <a:ext uri="{FF2B5EF4-FFF2-40B4-BE49-F238E27FC236}">
                <a16:creationId xmlns:a16="http://schemas.microsoft.com/office/drawing/2014/main" id="{5091148E-3A05-D32E-1B1D-508B18330CF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543" name="Rounded Rectangle 212">
            <a:extLst>
              <a:ext uri="{FF2B5EF4-FFF2-40B4-BE49-F238E27FC236}">
                <a16:creationId xmlns:a16="http://schemas.microsoft.com/office/drawing/2014/main" id="{38DEC0DA-B8C4-09E7-A85C-775562AF914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544" name="Rounded Rectangle 213">
            <a:extLst>
              <a:ext uri="{FF2B5EF4-FFF2-40B4-BE49-F238E27FC236}">
                <a16:creationId xmlns:a16="http://schemas.microsoft.com/office/drawing/2014/main" id="{B881304D-5380-7B01-009D-3F4972E37E4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545" name="Rounded Rectangle 214">
            <a:extLst>
              <a:ext uri="{FF2B5EF4-FFF2-40B4-BE49-F238E27FC236}">
                <a16:creationId xmlns:a16="http://schemas.microsoft.com/office/drawing/2014/main" id="{F6DA38A2-DAAD-3358-B7E8-4F9843BE2E2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546" name="Rounded Rectangle 215">
            <a:extLst>
              <a:ext uri="{FF2B5EF4-FFF2-40B4-BE49-F238E27FC236}">
                <a16:creationId xmlns:a16="http://schemas.microsoft.com/office/drawing/2014/main" id="{CD8F7C17-EBD6-A355-6B8A-320CDCDDE07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547" name="Rounded Rectangle 216">
            <a:extLst>
              <a:ext uri="{FF2B5EF4-FFF2-40B4-BE49-F238E27FC236}">
                <a16:creationId xmlns:a16="http://schemas.microsoft.com/office/drawing/2014/main" id="{DED9F1DD-45E1-5708-8CC6-E6360E5F9C1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548" name="Rounded Rectangle 217">
            <a:extLst>
              <a:ext uri="{FF2B5EF4-FFF2-40B4-BE49-F238E27FC236}">
                <a16:creationId xmlns:a16="http://schemas.microsoft.com/office/drawing/2014/main" id="{EE80E7F6-D24E-6BE6-96CA-136275A0259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549" name="Rounded Rectangle 218">
            <a:extLst>
              <a:ext uri="{FF2B5EF4-FFF2-40B4-BE49-F238E27FC236}">
                <a16:creationId xmlns:a16="http://schemas.microsoft.com/office/drawing/2014/main" id="{A3E8D414-A11C-9747-CD04-D0699F3C7D5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550" name="Rounded Rectangle 219">
            <a:extLst>
              <a:ext uri="{FF2B5EF4-FFF2-40B4-BE49-F238E27FC236}">
                <a16:creationId xmlns:a16="http://schemas.microsoft.com/office/drawing/2014/main" id="{5241047E-FE63-79BD-000B-FA0FFCEC7A6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551" name="Rounded Rectangle 220">
            <a:extLst>
              <a:ext uri="{FF2B5EF4-FFF2-40B4-BE49-F238E27FC236}">
                <a16:creationId xmlns:a16="http://schemas.microsoft.com/office/drawing/2014/main" id="{6CCF2708-0F5F-A246-64FD-2CC6D48A004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552" name="Rounded Rectangle 221">
            <a:extLst>
              <a:ext uri="{FF2B5EF4-FFF2-40B4-BE49-F238E27FC236}">
                <a16:creationId xmlns:a16="http://schemas.microsoft.com/office/drawing/2014/main" id="{67A3E80F-7CEF-5F48-56CB-932954ABF34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553" name="Rounded Rectangle 222">
            <a:extLst>
              <a:ext uri="{FF2B5EF4-FFF2-40B4-BE49-F238E27FC236}">
                <a16:creationId xmlns:a16="http://schemas.microsoft.com/office/drawing/2014/main" id="{67F5C3A7-6B75-48A8-E34E-D3180C09986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554" name="Rounded Rectangle 223">
            <a:extLst>
              <a:ext uri="{FF2B5EF4-FFF2-40B4-BE49-F238E27FC236}">
                <a16:creationId xmlns:a16="http://schemas.microsoft.com/office/drawing/2014/main" id="{AD77FB81-3BF3-1176-3076-EE0C0E4AD6E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555" name="Rounded Rectangle 224">
            <a:extLst>
              <a:ext uri="{FF2B5EF4-FFF2-40B4-BE49-F238E27FC236}">
                <a16:creationId xmlns:a16="http://schemas.microsoft.com/office/drawing/2014/main" id="{EE8079BE-BEA7-739D-0E99-475064A4427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556" name="Rounded Rectangle 225">
            <a:extLst>
              <a:ext uri="{FF2B5EF4-FFF2-40B4-BE49-F238E27FC236}">
                <a16:creationId xmlns:a16="http://schemas.microsoft.com/office/drawing/2014/main" id="{7161982D-04D7-2091-8D0A-D35D11AE33E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557" name="Rounded Rectangle 226">
            <a:extLst>
              <a:ext uri="{FF2B5EF4-FFF2-40B4-BE49-F238E27FC236}">
                <a16:creationId xmlns:a16="http://schemas.microsoft.com/office/drawing/2014/main" id="{05D9E634-1F91-4C93-11AD-7CE3EE39EA3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558" name="Rounded Rectangle 227">
            <a:extLst>
              <a:ext uri="{FF2B5EF4-FFF2-40B4-BE49-F238E27FC236}">
                <a16:creationId xmlns:a16="http://schemas.microsoft.com/office/drawing/2014/main" id="{855836D4-DDAB-6B89-0366-59D10320013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559" name="Rounded Rectangle 228">
            <a:extLst>
              <a:ext uri="{FF2B5EF4-FFF2-40B4-BE49-F238E27FC236}">
                <a16:creationId xmlns:a16="http://schemas.microsoft.com/office/drawing/2014/main" id="{A5043EC5-6282-9326-5A1A-9C4551D763F6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560" name="Rounded Rectangle 229">
            <a:extLst>
              <a:ext uri="{FF2B5EF4-FFF2-40B4-BE49-F238E27FC236}">
                <a16:creationId xmlns:a16="http://schemas.microsoft.com/office/drawing/2014/main" id="{D61F0F55-DF20-1A5B-05AF-15800CE785D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561" name="Rounded Rectangle 230">
            <a:extLst>
              <a:ext uri="{FF2B5EF4-FFF2-40B4-BE49-F238E27FC236}">
                <a16:creationId xmlns:a16="http://schemas.microsoft.com/office/drawing/2014/main" id="{92104106-CFFE-2D2C-E9C5-9F8DD891C2B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562" name="Rounded Rectangle 231">
            <a:extLst>
              <a:ext uri="{FF2B5EF4-FFF2-40B4-BE49-F238E27FC236}">
                <a16:creationId xmlns:a16="http://schemas.microsoft.com/office/drawing/2014/main" id="{D8EDA1C3-3C71-F465-F179-6A23306D89B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563" name="Rounded Rectangle 232">
            <a:extLst>
              <a:ext uri="{FF2B5EF4-FFF2-40B4-BE49-F238E27FC236}">
                <a16:creationId xmlns:a16="http://schemas.microsoft.com/office/drawing/2014/main" id="{964BAEDD-DA3C-D010-D9A5-FB4B0EE3717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564" name="Rounded Rectangle 233">
            <a:extLst>
              <a:ext uri="{FF2B5EF4-FFF2-40B4-BE49-F238E27FC236}">
                <a16:creationId xmlns:a16="http://schemas.microsoft.com/office/drawing/2014/main" id="{56A74D4B-8AD9-8700-98F7-709A39C7BF9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565" name="Rounded Rectangle 234">
            <a:extLst>
              <a:ext uri="{FF2B5EF4-FFF2-40B4-BE49-F238E27FC236}">
                <a16:creationId xmlns:a16="http://schemas.microsoft.com/office/drawing/2014/main" id="{73B28ACF-9E82-6657-A233-D02502BC671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566" name="Rounded Rectangle 235">
            <a:extLst>
              <a:ext uri="{FF2B5EF4-FFF2-40B4-BE49-F238E27FC236}">
                <a16:creationId xmlns:a16="http://schemas.microsoft.com/office/drawing/2014/main" id="{FF0E58CD-C07B-568A-82CA-4B55075D491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567" name="Rounded Rectangle 236">
            <a:extLst>
              <a:ext uri="{FF2B5EF4-FFF2-40B4-BE49-F238E27FC236}">
                <a16:creationId xmlns:a16="http://schemas.microsoft.com/office/drawing/2014/main" id="{06F6C01B-2D4E-B95C-18AB-5156BFFD798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568" name="Rounded Rectangle 237">
            <a:extLst>
              <a:ext uri="{FF2B5EF4-FFF2-40B4-BE49-F238E27FC236}">
                <a16:creationId xmlns:a16="http://schemas.microsoft.com/office/drawing/2014/main" id="{14473416-2C79-EC80-9DE6-6D76677E81C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569" name="Rounded Rectangle 238">
            <a:extLst>
              <a:ext uri="{FF2B5EF4-FFF2-40B4-BE49-F238E27FC236}">
                <a16:creationId xmlns:a16="http://schemas.microsoft.com/office/drawing/2014/main" id="{FDE561F2-CB82-1BF6-67B3-456F57AAEC9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570" name="Rounded Rectangle 239">
            <a:extLst>
              <a:ext uri="{FF2B5EF4-FFF2-40B4-BE49-F238E27FC236}">
                <a16:creationId xmlns:a16="http://schemas.microsoft.com/office/drawing/2014/main" id="{1FD98A6C-A89A-0B89-D201-33888088AC0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571" name="Rounded Rectangle 240">
            <a:extLst>
              <a:ext uri="{FF2B5EF4-FFF2-40B4-BE49-F238E27FC236}">
                <a16:creationId xmlns:a16="http://schemas.microsoft.com/office/drawing/2014/main" id="{8F4706A6-70D2-4193-38F4-8DF29D88867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572" name="Rounded Rectangle 241">
            <a:extLst>
              <a:ext uri="{FF2B5EF4-FFF2-40B4-BE49-F238E27FC236}">
                <a16:creationId xmlns:a16="http://schemas.microsoft.com/office/drawing/2014/main" id="{8B5E9896-D8B9-9B89-DEC2-7FC977D4D12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573" name="Rounded Rectangle 242">
            <a:extLst>
              <a:ext uri="{FF2B5EF4-FFF2-40B4-BE49-F238E27FC236}">
                <a16:creationId xmlns:a16="http://schemas.microsoft.com/office/drawing/2014/main" id="{16A29E14-18A3-4BAE-F8CE-DF976F5D7BE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574" name="Rounded Rectangle 243">
            <a:extLst>
              <a:ext uri="{FF2B5EF4-FFF2-40B4-BE49-F238E27FC236}">
                <a16:creationId xmlns:a16="http://schemas.microsoft.com/office/drawing/2014/main" id="{EAB45409-1C00-CBB5-B1A2-563F85A940D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575" name="Rounded Rectangle 244">
            <a:extLst>
              <a:ext uri="{FF2B5EF4-FFF2-40B4-BE49-F238E27FC236}">
                <a16:creationId xmlns:a16="http://schemas.microsoft.com/office/drawing/2014/main" id="{B3FD1A8C-AD5A-E567-FB44-BABD491DC4F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576" name="Rounded Rectangle 245">
            <a:extLst>
              <a:ext uri="{FF2B5EF4-FFF2-40B4-BE49-F238E27FC236}">
                <a16:creationId xmlns:a16="http://schemas.microsoft.com/office/drawing/2014/main" id="{8BF6DAE7-5B45-8187-0ECE-A4FA684033D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577" name="Rounded Rectangle 246">
            <a:extLst>
              <a:ext uri="{FF2B5EF4-FFF2-40B4-BE49-F238E27FC236}">
                <a16:creationId xmlns:a16="http://schemas.microsoft.com/office/drawing/2014/main" id="{30AE451D-3384-D9FF-5365-BEBA5ADE980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578" name="Rounded Rectangle 247">
            <a:extLst>
              <a:ext uri="{FF2B5EF4-FFF2-40B4-BE49-F238E27FC236}">
                <a16:creationId xmlns:a16="http://schemas.microsoft.com/office/drawing/2014/main" id="{3887B0A1-27C4-4F89-769D-076B9C8C784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579" name="Rounded Rectangle 248">
            <a:extLst>
              <a:ext uri="{FF2B5EF4-FFF2-40B4-BE49-F238E27FC236}">
                <a16:creationId xmlns:a16="http://schemas.microsoft.com/office/drawing/2014/main" id="{1F61AE7F-88D9-B9F4-DE7C-8F8538C839D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580" name="Rounded Rectangle 249">
            <a:extLst>
              <a:ext uri="{FF2B5EF4-FFF2-40B4-BE49-F238E27FC236}">
                <a16:creationId xmlns:a16="http://schemas.microsoft.com/office/drawing/2014/main" id="{D062C8BD-128B-1BFA-EA2D-410E4F4E33B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581" name="Rounded Rectangle 250">
            <a:extLst>
              <a:ext uri="{FF2B5EF4-FFF2-40B4-BE49-F238E27FC236}">
                <a16:creationId xmlns:a16="http://schemas.microsoft.com/office/drawing/2014/main" id="{8C32FF32-9C42-D4E5-41EC-DBCEED4CB3E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582" name="Rounded Rectangle 251">
            <a:extLst>
              <a:ext uri="{FF2B5EF4-FFF2-40B4-BE49-F238E27FC236}">
                <a16:creationId xmlns:a16="http://schemas.microsoft.com/office/drawing/2014/main" id="{8AB30B82-0935-0309-F60C-DF0AE3E87D1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583" name="Rounded Rectangle 252">
            <a:extLst>
              <a:ext uri="{FF2B5EF4-FFF2-40B4-BE49-F238E27FC236}">
                <a16:creationId xmlns:a16="http://schemas.microsoft.com/office/drawing/2014/main" id="{6E79BB57-FEF8-FBE0-3737-00D8C3620CC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584" name="Rounded Rectangle 253">
            <a:extLst>
              <a:ext uri="{FF2B5EF4-FFF2-40B4-BE49-F238E27FC236}">
                <a16:creationId xmlns:a16="http://schemas.microsoft.com/office/drawing/2014/main" id="{C8044813-097A-0125-6716-5A277008C15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585" name="Rounded Rectangle 254">
            <a:extLst>
              <a:ext uri="{FF2B5EF4-FFF2-40B4-BE49-F238E27FC236}">
                <a16:creationId xmlns:a16="http://schemas.microsoft.com/office/drawing/2014/main" id="{51EEDF3E-3D0B-8BAC-31E7-7F99EA16B0F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586" name="Rounded Rectangle 255">
            <a:extLst>
              <a:ext uri="{FF2B5EF4-FFF2-40B4-BE49-F238E27FC236}">
                <a16:creationId xmlns:a16="http://schemas.microsoft.com/office/drawing/2014/main" id="{F2E78E48-3421-E198-C969-E42AB9BAAF5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587" name="Rounded Rectangle 256">
            <a:extLst>
              <a:ext uri="{FF2B5EF4-FFF2-40B4-BE49-F238E27FC236}">
                <a16:creationId xmlns:a16="http://schemas.microsoft.com/office/drawing/2014/main" id="{BDE96F70-B837-B0D4-2432-313A8ADE38A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588" name="Rounded Rectangle 257">
            <a:extLst>
              <a:ext uri="{FF2B5EF4-FFF2-40B4-BE49-F238E27FC236}">
                <a16:creationId xmlns:a16="http://schemas.microsoft.com/office/drawing/2014/main" id="{2967A342-54E4-5652-CEB8-9C15DBA2632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589" name="Rounded Rectangle 258">
            <a:extLst>
              <a:ext uri="{FF2B5EF4-FFF2-40B4-BE49-F238E27FC236}">
                <a16:creationId xmlns:a16="http://schemas.microsoft.com/office/drawing/2014/main" id="{583FC793-666A-46E5-6D91-CDC301E576A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590" name="Rounded Rectangle 259">
            <a:extLst>
              <a:ext uri="{FF2B5EF4-FFF2-40B4-BE49-F238E27FC236}">
                <a16:creationId xmlns:a16="http://schemas.microsoft.com/office/drawing/2014/main" id="{249564E1-4997-AA31-DEC3-A0E11826DA6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591" name="Rounded Rectangle 260">
            <a:extLst>
              <a:ext uri="{FF2B5EF4-FFF2-40B4-BE49-F238E27FC236}">
                <a16:creationId xmlns:a16="http://schemas.microsoft.com/office/drawing/2014/main" id="{18CCD278-66ED-F894-37C3-BE6FE3F1F51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592" name="Rounded Rectangle 261">
            <a:extLst>
              <a:ext uri="{FF2B5EF4-FFF2-40B4-BE49-F238E27FC236}">
                <a16:creationId xmlns:a16="http://schemas.microsoft.com/office/drawing/2014/main" id="{C7FAA59C-0D67-4AD7-4E17-7ECA367E228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593" name="Rounded Rectangle 262">
            <a:extLst>
              <a:ext uri="{FF2B5EF4-FFF2-40B4-BE49-F238E27FC236}">
                <a16:creationId xmlns:a16="http://schemas.microsoft.com/office/drawing/2014/main" id="{984FB3FA-8E3A-D82C-DBA6-7689CC9A92A3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594" name="Rounded Rectangle 263">
            <a:extLst>
              <a:ext uri="{FF2B5EF4-FFF2-40B4-BE49-F238E27FC236}">
                <a16:creationId xmlns:a16="http://schemas.microsoft.com/office/drawing/2014/main" id="{AB2A4C37-0E15-0654-0409-525DA388686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595" name="Rounded Rectangle 264">
            <a:extLst>
              <a:ext uri="{FF2B5EF4-FFF2-40B4-BE49-F238E27FC236}">
                <a16:creationId xmlns:a16="http://schemas.microsoft.com/office/drawing/2014/main" id="{2B0B275A-7B06-3142-AC37-E8B9742F8A8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596" name="Rounded Rectangle 265">
            <a:extLst>
              <a:ext uri="{FF2B5EF4-FFF2-40B4-BE49-F238E27FC236}">
                <a16:creationId xmlns:a16="http://schemas.microsoft.com/office/drawing/2014/main" id="{7BDC6E86-D28A-5544-602F-0F2F0824A9A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597" name="Rounded Rectangle 266">
            <a:extLst>
              <a:ext uri="{FF2B5EF4-FFF2-40B4-BE49-F238E27FC236}">
                <a16:creationId xmlns:a16="http://schemas.microsoft.com/office/drawing/2014/main" id="{70135840-CAD2-5EF3-5F52-F8CFB8D377F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598" name="Rounded Rectangle 267">
            <a:extLst>
              <a:ext uri="{FF2B5EF4-FFF2-40B4-BE49-F238E27FC236}">
                <a16:creationId xmlns:a16="http://schemas.microsoft.com/office/drawing/2014/main" id="{044330FB-AD07-8619-80A1-D00C67AE6B9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599" name="Rounded Rectangle 268">
            <a:extLst>
              <a:ext uri="{FF2B5EF4-FFF2-40B4-BE49-F238E27FC236}">
                <a16:creationId xmlns:a16="http://schemas.microsoft.com/office/drawing/2014/main" id="{164AD915-48A1-FB92-575A-8635B7FAD9F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600" name="Rounded Rectangle 269">
            <a:extLst>
              <a:ext uri="{FF2B5EF4-FFF2-40B4-BE49-F238E27FC236}">
                <a16:creationId xmlns:a16="http://schemas.microsoft.com/office/drawing/2014/main" id="{C26D7C40-BB35-A756-946A-ABC6130D940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601" name="Rounded Rectangle 270">
            <a:extLst>
              <a:ext uri="{FF2B5EF4-FFF2-40B4-BE49-F238E27FC236}">
                <a16:creationId xmlns:a16="http://schemas.microsoft.com/office/drawing/2014/main" id="{C0A46D88-DC06-6B3A-74E3-20F3A6C994F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602" name="Rounded Rectangle 271">
            <a:extLst>
              <a:ext uri="{FF2B5EF4-FFF2-40B4-BE49-F238E27FC236}">
                <a16:creationId xmlns:a16="http://schemas.microsoft.com/office/drawing/2014/main" id="{F5B7C4CC-6327-AB9B-55F0-F04EDED4BEC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603" name="Rounded Rectangle 272">
            <a:extLst>
              <a:ext uri="{FF2B5EF4-FFF2-40B4-BE49-F238E27FC236}">
                <a16:creationId xmlns:a16="http://schemas.microsoft.com/office/drawing/2014/main" id="{56AE1B82-B0A4-F6C8-082B-61E03217D32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604" name="Rounded Rectangle 273">
            <a:extLst>
              <a:ext uri="{FF2B5EF4-FFF2-40B4-BE49-F238E27FC236}">
                <a16:creationId xmlns:a16="http://schemas.microsoft.com/office/drawing/2014/main" id="{D73887E5-DCC8-E7C4-19AC-4D17257B518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605" name="Rounded Rectangle 274">
            <a:extLst>
              <a:ext uri="{FF2B5EF4-FFF2-40B4-BE49-F238E27FC236}">
                <a16:creationId xmlns:a16="http://schemas.microsoft.com/office/drawing/2014/main" id="{4E337E10-85DF-B649-5CA2-1549C955EE0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606" name="Rounded Rectangle 275">
            <a:extLst>
              <a:ext uri="{FF2B5EF4-FFF2-40B4-BE49-F238E27FC236}">
                <a16:creationId xmlns:a16="http://schemas.microsoft.com/office/drawing/2014/main" id="{357C832A-CFD3-7FB1-F004-910A0F4BE8D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607" name="Rounded Rectangle 276">
            <a:extLst>
              <a:ext uri="{FF2B5EF4-FFF2-40B4-BE49-F238E27FC236}">
                <a16:creationId xmlns:a16="http://schemas.microsoft.com/office/drawing/2014/main" id="{CBF9B644-5BE8-B25A-5C4C-D3604DE4C3A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608" name="Rounded Rectangle 277">
            <a:extLst>
              <a:ext uri="{FF2B5EF4-FFF2-40B4-BE49-F238E27FC236}">
                <a16:creationId xmlns:a16="http://schemas.microsoft.com/office/drawing/2014/main" id="{BA46EE5D-1458-BCD6-2607-DD8A9F84970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609" name="Rounded Rectangle 278">
            <a:extLst>
              <a:ext uri="{FF2B5EF4-FFF2-40B4-BE49-F238E27FC236}">
                <a16:creationId xmlns:a16="http://schemas.microsoft.com/office/drawing/2014/main" id="{DC88D2F8-7F48-5586-07ED-BDA9D12C57F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610" name="Rounded Rectangle 279">
            <a:extLst>
              <a:ext uri="{FF2B5EF4-FFF2-40B4-BE49-F238E27FC236}">
                <a16:creationId xmlns:a16="http://schemas.microsoft.com/office/drawing/2014/main" id="{40A20077-EA6B-5607-E2A3-69AF12FC087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611" name="Rounded Rectangle 280">
            <a:extLst>
              <a:ext uri="{FF2B5EF4-FFF2-40B4-BE49-F238E27FC236}">
                <a16:creationId xmlns:a16="http://schemas.microsoft.com/office/drawing/2014/main" id="{B3DD9346-8BAF-573E-2546-62C34E23BD2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612" name="Rounded Rectangle 281">
            <a:extLst>
              <a:ext uri="{FF2B5EF4-FFF2-40B4-BE49-F238E27FC236}">
                <a16:creationId xmlns:a16="http://schemas.microsoft.com/office/drawing/2014/main" id="{7D2D1786-DE24-93DB-AA77-CE6867481A5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613" name="Rounded Rectangle 282">
            <a:extLst>
              <a:ext uri="{FF2B5EF4-FFF2-40B4-BE49-F238E27FC236}">
                <a16:creationId xmlns:a16="http://schemas.microsoft.com/office/drawing/2014/main" id="{1059194A-B57F-8155-3516-4B9483CAFF9D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614" name="Rounded Rectangle 283">
            <a:extLst>
              <a:ext uri="{FF2B5EF4-FFF2-40B4-BE49-F238E27FC236}">
                <a16:creationId xmlns:a16="http://schemas.microsoft.com/office/drawing/2014/main" id="{8CAFE133-9AC5-AD0B-1C0B-C1099931C720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615" name="Rounded Rectangle 284">
            <a:extLst>
              <a:ext uri="{FF2B5EF4-FFF2-40B4-BE49-F238E27FC236}">
                <a16:creationId xmlns:a16="http://schemas.microsoft.com/office/drawing/2014/main" id="{7354EF81-9309-BB6E-0D60-0DCEAACA25C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616" name="Rounded Rectangle 285">
            <a:extLst>
              <a:ext uri="{FF2B5EF4-FFF2-40B4-BE49-F238E27FC236}">
                <a16:creationId xmlns:a16="http://schemas.microsoft.com/office/drawing/2014/main" id="{ECBEA750-6373-DD5E-6D0E-7AC5F433B26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617" name="Rounded Rectangle 286">
            <a:extLst>
              <a:ext uri="{FF2B5EF4-FFF2-40B4-BE49-F238E27FC236}">
                <a16:creationId xmlns:a16="http://schemas.microsoft.com/office/drawing/2014/main" id="{855B06BF-FA43-8E7D-9560-08EA7728C01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618" name="Rounded Rectangle 287">
            <a:extLst>
              <a:ext uri="{FF2B5EF4-FFF2-40B4-BE49-F238E27FC236}">
                <a16:creationId xmlns:a16="http://schemas.microsoft.com/office/drawing/2014/main" id="{EB5443DA-B503-48D7-3388-206B21AFEF4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619" name="Rounded Rectangle 288">
            <a:extLst>
              <a:ext uri="{FF2B5EF4-FFF2-40B4-BE49-F238E27FC236}">
                <a16:creationId xmlns:a16="http://schemas.microsoft.com/office/drawing/2014/main" id="{0DCBC1F3-95B3-976D-743B-F7BF304ABEF7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620" name="Rounded Rectangle 289">
            <a:extLst>
              <a:ext uri="{FF2B5EF4-FFF2-40B4-BE49-F238E27FC236}">
                <a16:creationId xmlns:a16="http://schemas.microsoft.com/office/drawing/2014/main" id="{23A61B1C-7EFC-9BE3-7F10-51E15E56024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621" name="Rounded Rectangle 290">
            <a:extLst>
              <a:ext uri="{FF2B5EF4-FFF2-40B4-BE49-F238E27FC236}">
                <a16:creationId xmlns:a16="http://schemas.microsoft.com/office/drawing/2014/main" id="{1DF6BC91-535D-7D1A-F84C-AA3B4A01A43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622" name="Rounded Rectangle 291">
            <a:extLst>
              <a:ext uri="{FF2B5EF4-FFF2-40B4-BE49-F238E27FC236}">
                <a16:creationId xmlns:a16="http://schemas.microsoft.com/office/drawing/2014/main" id="{E6863DF3-80EB-6B34-682F-2CBAC4836D3B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623" name="Rounded Rectangle 292">
            <a:extLst>
              <a:ext uri="{FF2B5EF4-FFF2-40B4-BE49-F238E27FC236}">
                <a16:creationId xmlns:a16="http://schemas.microsoft.com/office/drawing/2014/main" id="{1E6F5E88-E8C1-B82D-DA5F-F97686408F5C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624" name="Rounded Rectangle 293">
            <a:extLst>
              <a:ext uri="{FF2B5EF4-FFF2-40B4-BE49-F238E27FC236}">
                <a16:creationId xmlns:a16="http://schemas.microsoft.com/office/drawing/2014/main" id="{D3BADAA9-3500-CF98-3C1C-EAB9AA92D66E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625" name="Rounded Rectangle 294">
            <a:extLst>
              <a:ext uri="{FF2B5EF4-FFF2-40B4-BE49-F238E27FC236}">
                <a16:creationId xmlns:a16="http://schemas.microsoft.com/office/drawing/2014/main" id="{D059112C-4480-F63E-6C1C-78186CBC970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626" name="Rounded Rectangle 295">
            <a:extLst>
              <a:ext uri="{FF2B5EF4-FFF2-40B4-BE49-F238E27FC236}">
                <a16:creationId xmlns:a16="http://schemas.microsoft.com/office/drawing/2014/main" id="{0BFE6274-B603-45BD-0E1D-BA5747A3423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627" name="Rounded Rectangle 296">
            <a:extLst>
              <a:ext uri="{FF2B5EF4-FFF2-40B4-BE49-F238E27FC236}">
                <a16:creationId xmlns:a16="http://schemas.microsoft.com/office/drawing/2014/main" id="{1EC0F43D-8534-349E-1703-09C7B16B4444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628" name="Rounded Rectangle 297">
            <a:extLst>
              <a:ext uri="{FF2B5EF4-FFF2-40B4-BE49-F238E27FC236}">
                <a16:creationId xmlns:a16="http://schemas.microsoft.com/office/drawing/2014/main" id="{7B1D68ED-A16C-3550-A96E-26D3C648EDC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629" name="Rounded Rectangle 298">
            <a:extLst>
              <a:ext uri="{FF2B5EF4-FFF2-40B4-BE49-F238E27FC236}">
                <a16:creationId xmlns:a16="http://schemas.microsoft.com/office/drawing/2014/main" id="{FC054685-247F-8539-F627-981C9D262FEA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630" name="Rounded Rectangle 299">
            <a:extLst>
              <a:ext uri="{FF2B5EF4-FFF2-40B4-BE49-F238E27FC236}">
                <a16:creationId xmlns:a16="http://schemas.microsoft.com/office/drawing/2014/main" id="{1616A77F-182B-3D3B-3D84-2EE2617C3F62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5</a:t>
            </a:r>
          </a:p>
        </p:txBody>
      </p:sp>
      <p:sp>
        <p:nvSpPr>
          <p:cNvPr id="631" name="Rounded Rectangle 300">
            <a:extLst>
              <a:ext uri="{FF2B5EF4-FFF2-40B4-BE49-F238E27FC236}">
                <a16:creationId xmlns:a16="http://schemas.microsoft.com/office/drawing/2014/main" id="{728B03B9-86C1-7B33-154C-75119D702F79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4</a:t>
            </a:r>
          </a:p>
        </p:txBody>
      </p:sp>
      <p:sp>
        <p:nvSpPr>
          <p:cNvPr id="632" name="Rounded Rectangle 301">
            <a:extLst>
              <a:ext uri="{FF2B5EF4-FFF2-40B4-BE49-F238E27FC236}">
                <a16:creationId xmlns:a16="http://schemas.microsoft.com/office/drawing/2014/main" id="{15B0969F-1A6D-3BB1-60BF-9D1A870C88F8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633" name="Rounded Rectangle 302">
            <a:extLst>
              <a:ext uri="{FF2B5EF4-FFF2-40B4-BE49-F238E27FC236}">
                <a16:creationId xmlns:a16="http://schemas.microsoft.com/office/drawing/2014/main" id="{4E5C96FF-0C40-9EBE-BBC6-082582FD9B85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2</a:t>
            </a:r>
          </a:p>
        </p:txBody>
      </p:sp>
      <p:sp>
        <p:nvSpPr>
          <p:cNvPr id="634" name="Rounded Rectangle 303">
            <a:extLst>
              <a:ext uri="{FF2B5EF4-FFF2-40B4-BE49-F238E27FC236}">
                <a16:creationId xmlns:a16="http://schemas.microsoft.com/office/drawing/2014/main" id="{B0460A5F-69D3-C528-7C67-67EA90B10321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1</a:t>
            </a:r>
          </a:p>
        </p:txBody>
      </p:sp>
      <p:sp>
        <p:nvSpPr>
          <p:cNvPr id="635" name="Rounded Rectangle 304">
            <a:extLst>
              <a:ext uri="{FF2B5EF4-FFF2-40B4-BE49-F238E27FC236}">
                <a16:creationId xmlns:a16="http://schemas.microsoft.com/office/drawing/2014/main" id="{1AC89949-BE68-6677-E827-7A7B0A6CAD7F}"/>
              </a:ext>
            </a:extLst>
          </p:cNvPr>
          <p:cNvSpPr/>
          <p:nvPr/>
        </p:nvSpPr>
        <p:spPr>
          <a:xfrm>
            <a:off x="355612" y="1322344"/>
            <a:ext cx="1828800" cy="68660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0</a:t>
            </a:r>
          </a:p>
        </p:txBody>
      </p:sp>
      <p:sp>
        <p:nvSpPr>
          <p:cNvPr id="636" name="Oval 635">
            <a:extLst>
              <a:ext uri="{FF2B5EF4-FFF2-40B4-BE49-F238E27FC236}">
                <a16:creationId xmlns:a16="http://schemas.microsoft.com/office/drawing/2014/main" id="{80F79169-F0A8-1C64-570C-04683AD53CF6}"/>
              </a:ext>
            </a:extLst>
          </p:cNvPr>
          <p:cNvSpPr/>
          <p:nvPr/>
        </p:nvSpPr>
        <p:spPr>
          <a:xfrm>
            <a:off x="564506" y="2100871"/>
            <a:ext cx="1438631" cy="58851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E38A5D4-9A2A-486D-4BBE-E3880ACC9E76}"/>
              </a:ext>
            </a:extLst>
          </p:cNvPr>
          <p:cNvSpPr txBox="1"/>
          <p:nvPr/>
        </p:nvSpPr>
        <p:spPr>
          <a:xfrm>
            <a:off x="796371" y="5218845"/>
            <a:ext cx="1081055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ực hiện thí nghiệm Hình 8.1 cho biết dao động của miếng xốp như thế nào? Đâu là nguồn sóng? Phương truyền sóng?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2" name="Picture 31" descr="Giải Vật lí 11 Kết nối Bài 8 Mô tả sóng | Vật lí 11 KNTT - Tech12h">
            <a:hlinkClick r:id="rId5" action="ppaction://hlinkfile"/>
            <a:extLst>
              <a:ext uri="{FF2B5EF4-FFF2-40B4-BE49-F238E27FC236}">
                <a16:creationId xmlns:a16="http://schemas.microsoft.com/office/drawing/2014/main" id="{5903483B-485E-C6B9-3FD9-A7FE0D415C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6382" y="243179"/>
            <a:ext cx="3871638" cy="299195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6511091" y="3375325"/>
            <a:ext cx="5632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s://www.youtube.com/watch?v=Ym7MPe6KNUk</a:t>
            </a:r>
          </a:p>
        </p:txBody>
      </p:sp>
    </p:spTree>
    <p:extLst>
      <p:ext uri="{BB962C8B-B14F-4D97-AF65-F5344CB8AC3E}">
        <p14:creationId xmlns:p14="http://schemas.microsoft.com/office/powerpoint/2010/main" val="250051030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6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6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6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3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6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0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0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3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6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0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3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6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0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3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7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3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6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6"/>
                  </p:tgtEl>
                </p:cond>
              </p:nextCondLst>
            </p:seq>
          </p:childTnLst>
        </p:cTn>
      </p:par>
    </p:tnLst>
    <p:bldLst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40" grpId="0" animBg="1"/>
      <p:bldP spid="541" grpId="0" animBg="1"/>
      <p:bldP spid="542" grpId="0" animBg="1"/>
      <p:bldP spid="543" grpId="0" animBg="1"/>
      <p:bldP spid="544" grpId="0" animBg="1"/>
      <p:bldP spid="545" grpId="0" animBg="1"/>
      <p:bldP spid="546" grpId="0" animBg="1"/>
      <p:bldP spid="547" grpId="0" animBg="1"/>
      <p:bldP spid="548" grpId="0" animBg="1"/>
      <p:bldP spid="549" grpId="0" animBg="1"/>
      <p:bldP spid="550" grpId="0" animBg="1"/>
      <p:bldP spid="551" grpId="0" animBg="1"/>
      <p:bldP spid="552" grpId="0" animBg="1"/>
      <p:bldP spid="553" grpId="0" animBg="1"/>
      <p:bldP spid="554" grpId="0" animBg="1"/>
      <p:bldP spid="555" grpId="0" animBg="1"/>
      <p:bldP spid="556" grpId="0" animBg="1"/>
      <p:bldP spid="557" grpId="0" animBg="1"/>
      <p:bldP spid="558" grpId="0" animBg="1"/>
      <p:bldP spid="559" grpId="0" animBg="1"/>
      <p:bldP spid="560" grpId="0" animBg="1"/>
      <p:bldP spid="561" grpId="0" animBg="1"/>
      <p:bldP spid="562" grpId="0" animBg="1"/>
      <p:bldP spid="563" grpId="0" animBg="1"/>
      <p:bldP spid="564" grpId="0" animBg="1"/>
      <p:bldP spid="565" grpId="0" animBg="1"/>
      <p:bldP spid="566" grpId="0" animBg="1"/>
      <p:bldP spid="567" grpId="0" animBg="1"/>
      <p:bldP spid="568" grpId="0" animBg="1"/>
      <p:bldP spid="569" grpId="0" animBg="1"/>
      <p:bldP spid="570" grpId="0" animBg="1"/>
      <p:bldP spid="571" grpId="0" animBg="1"/>
      <p:bldP spid="572" grpId="0" animBg="1"/>
      <p:bldP spid="573" grpId="0" animBg="1"/>
      <p:bldP spid="574" grpId="0" animBg="1"/>
      <p:bldP spid="575" grpId="0" animBg="1"/>
      <p:bldP spid="576" grpId="0" animBg="1"/>
      <p:bldP spid="577" grpId="0" animBg="1"/>
      <p:bldP spid="578" grpId="0" animBg="1"/>
      <p:bldP spid="579" grpId="0" animBg="1"/>
      <p:bldP spid="580" grpId="0" animBg="1"/>
      <p:bldP spid="581" grpId="0" animBg="1"/>
      <p:bldP spid="582" grpId="0" animBg="1"/>
      <p:bldP spid="583" grpId="0" animBg="1"/>
      <p:bldP spid="584" grpId="0" animBg="1"/>
      <p:bldP spid="585" grpId="0" animBg="1"/>
      <p:bldP spid="586" grpId="0" animBg="1"/>
      <p:bldP spid="587" grpId="0" animBg="1"/>
      <p:bldP spid="588" grpId="0" animBg="1"/>
      <p:bldP spid="589" grpId="0" animBg="1"/>
      <p:bldP spid="590" grpId="0" animBg="1"/>
      <p:bldP spid="591" grpId="0" animBg="1"/>
      <p:bldP spid="592" grpId="0" animBg="1"/>
      <p:bldP spid="593" grpId="0" animBg="1"/>
      <p:bldP spid="594" grpId="0" animBg="1"/>
      <p:bldP spid="595" grpId="0" animBg="1"/>
      <p:bldP spid="596" grpId="0" animBg="1"/>
      <p:bldP spid="597" grpId="0" animBg="1"/>
      <p:bldP spid="598" grpId="0" animBg="1"/>
      <p:bldP spid="599" grpId="0" animBg="1"/>
      <p:bldP spid="600" grpId="0" animBg="1"/>
      <p:bldP spid="601" grpId="0" animBg="1"/>
      <p:bldP spid="602" grpId="0" animBg="1"/>
      <p:bldP spid="603" grpId="0" animBg="1"/>
      <p:bldP spid="604" grpId="0" animBg="1"/>
      <p:bldP spid="605" grpId="0" animBg="1"/>
      <p:bldP spid="606" grpId="0" animBg="1"/>
      <p:bldP spid="607" grpId="0" animBg="1"/>
      <p:bldP spid="608" grpId="0" animBg="1"/>
      <p:bldP spid="609" grpId="0" animBg="1"/>
      <p:bldP spid="610" grpId="0" animBg="1"/>
      <p:bldP spid="611" grpId="0" animBg="1"/>
      <p:bldP spid="612" grpId="0" animBg="1"/>
      <p:bldP spid="613" grpId="0" animBg="1"/>
      <p:bldP spid="614" grpId="0" animBg="1"/>
      <p:bldP spid="615" grpId="0" animBg="1"/>
      <p:bldP spid="616" grpId="0" animBg="1"/>
      <p:bldP spid="617" grpId="0" animBg="1"/>
      <p:bldP spid="618" grpId="0" animBg="1"/>
      <p:bldP spid="619" grpId="0" animBg="1"/>
      <p:bldP spid="620" grpId="0" animBg="1"/>
      <p:bldP spid="621" grpId="0" animBg="1"/>
      <p:bldP spid="622" grpId="0" animBg="1"/>
      <p:bldP spid="623" grpId="0" animBg="1"/>
      <p:bldP spid="624" grpId="0" animBg="1"/>
      <p:bldP spid="625" grpId="0" animBg="1"/>
      <p:bldP spid="626" grpId="0" animBg="1"/>
      <p:bldP spid="627" grpId="0" animBg="1"/>
      <p:bldP spid="628" grpId="0" animBg="1"/>
      <p:bldP spid="629" grpId="0" animBg="1"/>
      <p:bldP spid="630" grpId="0" animBg="1"/>
      <p:bldP spid="631" grpId="0" animBg="1"/>
      <p:bldP spid="632" grpId="0" animBg="1"/>
      <p:bldP spid="633" grpId="0" animBg="1"/>
      <p:bldP spid="634" grpId="0" animBg="1"/>
      <p:bldP spid="635" grpId="0" animBg="1"/>
      <p:bldP spid="636" grpId="0" animBg="1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4">
            <a:extLst>
              <a:ext uri="{FF2B5EF4-FFF2-40B4-BE49-F238E27FC236}">
                <a16:creationId xmlns:a16="http://schemas.microsoft.com/office/drawing/2014/main" id="{3AE3B76C-769F-0FE7-DE5C-EB171D610E1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02578"/>
            <a:ext cx="10896600" cy="2514600"/>
            <a:chOff x="528" y="2736"/>
            <a:chExt cx="4423" cy="1220"/>
          </a:xfrm>
        </p:grpSpPr>
        <p:sp>
          <p:nvSpPr>
            <p:cNvPr id="5" name="AutoShape 2">
              <a:extLst>
                <a:ext uri="{FF2B5EF4-FFF2-40B4-BE49-F238E27FC236}">
                  <a16:creationId xmlns:a16="http://schemas.microsoft.com/office/drawing/2014/main" id="{4792994E-150A-9BBF-8100-CFB0E4CDD8D2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1456" y="2934"/>
              <a:ext cx="3495" cy="78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42353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5715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19">
              <a:extLst>
                <a:ext uri="{FF2B5EF4-FFF2-40B4-BE49-F238E27FC236}">
                  <a16:creationId xmlns:a16="http://schemas.microsoft.com/office/drawing/2014/main" id="{DF71B7E0-2FCA-1687-617D-59D2A347B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3024"/>
              <a:ext cx="316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Clr>
                  <a:srgbClr val="D7181F"/>
                </a:buClr>
                <a:buFont typeface="Wingdings" panose="05000000000000000000" pitchFamily="2" charset="2"/>
                <a:buNone/>
              </a:pPr>
              <a:endParaRPr lang="en-US" altLang="en-US" sz="2800" b="1" dirty="0"/>
            </a:p>
          </p:txBody>
        </p:sp>
        <p:pic>
          <p:nvPicPr>
            <p:cNvPr id="7" name="Picture 21" descr="YG_circle001">
              <a:extLst>
                <a:ext uri="{FF2B5EF4-FFF2-40B4-BE49-F238E27FC236}">
                  <a16:creationId xmlns:a16="http://schemas.microsoft.com/office/drawing/2014/main" id="{00DA4737-CA55-1438-5B4C-995E2DAFD6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736"/>
              <a:ext cx="1220" cy="1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22">
              <a:extLst>
                <a:ext uri="{FF2B5EF4-FFF2-40B4-BE49-F238E27FC236}">
                  <a16:creationId xmlns:a16="http://schemas.microsoft.com/office/drawing/2014/main" id="{BD69C2C9-4F8A-8C75-06D5-3E53205B112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10" y="3094"/>
              <a:ext cx="812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 b="1" dirty="0" err="1">
                  <a:solidFill>
                    <a:srgbClr val="C00000"/>
                  </a:solidFill>
                </a:rPr>
                <a:t>Nguồn</a:t>
              </a:r>
              <a:r>
                <a:rPr lang="en-US" altLang="en-US" sz="2800" b="1" dirty="0">
                  <a:solidFill>
                    <a:srgbClr val="C00000"/>
                  </a:solidFill>
                </a:rPr>
                <a:t> </a:t>
              </a:r>
              <a:r>
                <a:rPr lang="en-US" altLang="en-US" sz="2800" b="1" dirty="0" err="1">
                  <a:solidFill>
                    <a:srgbClr val="C00000"/>
                  </a:solidFill>
                </a:rPr>
                <a:t>sóng</a:t>
              </a:r>
              <a:endParaRPr lang="en-US" altLang="en-US" sz="28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0" name="Group 24">
            <a:extLst>
              <a:ext uri="{FF2B5EF4-FFF2-40B4-BE49-F238E27FC236}">
                <a16:creationId xmlns:a16="http://schemas.microsoft.com/office/drawing/2014/main" id="{4AD9CE0D-E529-C4C9-588A-ADF911FDFD2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990721"/>
            <a:ext cx="10896600" cy="2514600"/>
            <a:chOff x="528" y="2736"/>
            <a:chExt cx="4423" cy="1220"/>
          </a:xfrm>
        </p:grpSpPr>
        <p:sp>
          <p:nvSpPr>
            <p:cNvPr id="11" name="AutoShape 2">
              <a:extLst>
                <a:ext uri="{FF2B5EF4-FFF2-40B4-BE49-F238E27FC236}">
                  <a16:creationId xmlns:a16="http://schemas.microsoft.com/office/drawing/2014/main" id="{51CED475-8FE6-C68F-81ED-83655F2783D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1456" y="2934"/>
              <a:ext cx="3495" cy="78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/>
                </a:gs>
                <a:gs pos="50000">
                  <a:schemeClr val="folHlink">
                    <a:gamma/>
                    <a:tint val="42353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57150" algn="ctr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Rectangle 19">
              <a:extLst>
                <a:ext uri="{FF2B5EF4-FFF2-40B4-BE49-F238E27FC236}">
                  <a16:creationId xmlns:a16="http://schemas.microsoft.com/office/drawing/2014/main" id="{B0DA0D0E-D045-600C-4938-954B73EE2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" y="3024"/>
              <a:ext cx="3168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Clr>
                  <a:srgbClr val="D7181F"/>
                </a:buClr>
                <a:buFont typeface="Wingdings" panose="05000000000000000000" pitchFamily="2" charset="2"/>
                <a:buNone/>
              </a:pPr>
              <a:endParaRPr lang="en-US" altLang="en-US" sz="2800" b="1" dirty="0"/>
            </a:p>
          </p:txBody>
        </p:sp>
        <p:pic>
          <p:nvPicPr>
            <p:cNvPr id="13" name="Picture 21" descr="YG_circle001">
              <a:extLst>
                <a:ext uri="{FF2B5EF4-FFF2-40B4-BE49-F238E27FC236}">
                  <a16:creationId xmlns:a16="http://schemas.microsoft.com/office/drawing/2014/main" id="{E804A3E4-464F-D5B0-2042-67161CF60D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736"/>
              <a:ext cx="1220" cy="1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22">
              <a:extLst>
                <a:ext uri="{FF2B5EF4-FFF2-40B4-BE49-F238E27FC236}">
                  <a16:creationId xmlns:a16="http://schemas.microsoft.com/office/drawing/2014/main" id="{57B64B31-F09E-9EBD-9000-DAA8BA09872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730" y="3038"/>
              <a:ext cx="812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800" b="1" dirty="0" err="1">
                  <a:solidFill>
                    <a:srgbClr val="C00000"/>
                  </a:solidFill>
                </a:rPr>
                <a:t>Phương</a:t>
              </a:r>
              <a:r>
                <a:rPr lang="en-US" altLang="en-US" sz="2800" b="1" dirty="0">
                  <a:solidFill>
                    <a:srgbClr val="C00000"/>
                  </a:solidFill>
                </a:rPr>
                <a:t> </a:t>
              </a:r>
              <a:r>
                <a:rPr lang="en-US" altLang="en-US" sz="2800" b="1" dirty="0" err="1">
                  <a:solidFill>
                    <a:srgbClr val="C00000"/>
                  </a:solidFill>
                </a:rPr>
                <a:t>truyền</a:t>
              </a:r>
              <a:r>
                <a:rPr lang="en-US" altLang="en-US" sz="2800" b="1" dirty="0">
                  <a:solidFill>
                    <a:srgbClr val="C00000"/>
                  </a:solidFill>
                </a:rPr>
                <a:t> </a:t>
              </a:r>
              <a:r>
                <a:rPr lang="en-US" altLang="en-US" sz="2800" b="1" dirty="0" err="1">
                  <a:solidFill>
                    <a:srgbClr val="C00000"/>
                  </a:solidFill>
                </a:rPr>
                <a:t>sóng</a:t>
              </a:r>
              <a:endParaRPr lang="en-US" altLang="en-US" sz="28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E43E5A36-CE56-8A58-4A36-FAA743AA2E6C}"/>
              </a:ext>
            </a:extLst>
          </p:cNvPr>
          <p:cNvSpPr txBox="1"/>
          <p:nvPr/>
        </p:nvSpPr>
        <p:spPr>
          <a:xfrm>
            <a:off x="801764" y="215424"/>
            <a:ext cx="10439400" cy="954107"/>
          </a:xfrm>
          <a:prstGeom prst="rect">
            <a:avLst/>
          </a:prstGeom>
          <a:noFill/>
          <a:ln w="38100">
            <a:solidFill>
              <a:schemeClr val="tx1"/>
            </a:solidFill>
            <a:prstDash val="lgDashDotDot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600" b="1" dirty="0" err="1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Miếng</a:t>
            </a:r>
            <a:r>
              <a:rPr lang="en-US" sz="5600" b="1" dirty="0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 </a:t>
            </a:r>
            <a:r>
              <a:rPr lang="en-US" sz="5600" b="1" dirty="0" err="1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xốp</a:t>
            </a:r>
            <a:r>
              <a:rPr lang="en-US" sz="5600" b="1" dirty="0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 C </a:t>
            </a:r>
            <a:r>
              <a:rPr lang="en-US" sz="5600" b="1" dirty="0" err="1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dao</a:t>
            </a:r>
            <a:r>
              <a:rPr lang="en-US" sz="5600" b="1" dirty="0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 </a:t>
            </a:r>
            <a:r>
              <a:rPr lang="en-US" sz="5600" b="1" dirty="0" err="1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động</a:t>
            </a:r>
            <a:r>
              <a:rPr lang="en-US" sz="5600" b="1" dirty="0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 </a:t>
            </a:r>
            <a:r>
              <a:rPr lang="en-US" sz="5600" b="1" dirty="0" err="1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lên</a:t>
            </a:r>
            <a:r>
              <a:rPr lang="en-US" sz="5600" b="1" dirty="0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 </a:t>
            </a:r>
            <a:r>
              <a:rPr lang="en-US" sz="5600" b="1" dirty="0" err="1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xuống</a:t>
            </a:r>
            <a:r>
              <a:rPr lang="en-US" sz="5600" b="1" dirty="0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 </a:t>
            </a:r>
            <a:r>
              <a:rPr lang="en-US" sz="5600" b="1" dirty="0" err="1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tại</a:t>
            </a:r>
            <a:r>
              <a:rPr lang="en-US" sz="5600" b="1" dirty="0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 </a:t>
            </a:r>
            <a:r>
              <a:rPr lang="en-US" sz="5600" b="1" dirty="0" err="1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chỗ</a:t>
            </a:r>
            <a:r>
              <a:rPr lang="en-US" sz="5600" b="1" dirty="0">
                <a:solidFill>
                  <a:schemeClr val="accent3">
                    <a:lumMod val="75000"/>
                  </a:schemeClr>
                </a:solidFill>
                <a:latin typeface="Bahnschrift Condensed" panose="020B0502040204020203" pitchFamily="34" charset="0"/>
              </a:rPr>
              <a:t>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7DCA42F-33B3-3ECB-24BC-D799C2264259}"/>
              </a:ext>
            </a:extLst>
          </p:cNvPr>
          <p:cNvSpPr txBox="1"/>
          <p:nvPr/>
        </p:nvSpPr>
        <p:spPr>
          <a:xfrm>
            <a:off x="4094746" y="2239743"/>
            <a:ext cx="6344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Tại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O,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nước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là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môi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trường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truyền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sóng</a:t>
            </a:r>
            <a:r>
              <a:rPr lang="en-US" sz="32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9E3FC5-5FC7-75E6-91CE-E70BD06E3FBF}"/>
              </a:ext>
            </a:extLst>
          </p:cNvPr>
          <p:cNvSpPr txBox="1"/>
          <p:nvPr/>
        </p:nvSpPr>
        <p:spPr>
          <a:xfrm>
            <a:off x="4083582" y="4912922"/>
            <a:ext cx="6344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Đường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thẳng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OC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là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phương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truyền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Bahnschrift Condensed" panose="020B0502040204020203" pitchFamily="34" charset="0"/>
              </a:rPr>
              <a:t>sóng</a:t>
            </a:r>
            <a:r>
              <a:rPr lang="en-US" sz="3600" b="1" dirty="0">
                <a:solidFill>
                  <a:srgbClr val="0070C0"/>
                </a:solidFill>
                <a:latin typeface="Bahnschrift Condensed" panose="020B0502040204020203" pitchFamily="34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Bahnschrift Condensed" panose="020B0502040204020203" pitchFamily="34" charset="0"/>
            </a:endParaRPr>
          </a:p>
        </p:txBody>
      </p:sp>
      <p:sp>
        <p:nvSpPr>
          <p:cNvPr id="9" name="Sun 8">
            <a:hlinkClick r:id="rId3" action="ppaction://hlinkfile"/>
            <a:extLst>
              <a:ext uri="{FF2B5EF4-FFF2-40B4-BE49-F238E27FC236}">
                <a16:creationId xmlns:a16="http://schemas.microsoft.com/office/drawing/2014/main" id="{4CC5D9EE-6406-F4F5-F5DC-9F0B9677BDCF}"/>
              </a:ext>
            </a:extLst>
          </p:cNvPr>
          <p:cNvSpPr/>
          <p:nvPr/>
        </p:nvSpPr>
        <p:spPr>
          <a:xfrm>
            <a:off x="11390236" y="455801"/>
            <a:ext cx="609600" cy="643885"/>
          </a:xfrm>
          <a:prstGeom prst="sun">
            <a:avLst/>
          </a:prstGeom>
          <a:solidFill>
            <a:srgbClr val="FF0000"/>
          </a:solidFill>
          <a:ln>
            <a:solidFill>
              <a:schemeClr val="tx2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19435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394DCDE-AB2C-B184-E8A6-F2F41D0B088D}"/>
              </a:ext>
            </a:extLst>
          </p:cNvPr>
          <p:cNvGrpSpPr>
            <a:grpSpLocks/>
          </p:cNvGrpSpPr>
          <p:nvPr/>
        </p:nvGrpSpPr>
        <p:grpSpPr bwMode="auto">
          <a:xfrm>
            <a:off x="422065" y="199724"/>
            <a:ext cx="11347869" cy="4953000"/>
            <a:chOff x="242047" y="3223359"/>
            <a:chExt cx="3343318" cy="3382230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9EB23D4F-2FE0-A1BA-C796-88607FAFB5C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42047" y="3223359"/>
              <a:ext cx="3334871" cy="3382230"/>
            </a:xfrm>
            <a:prstGeom prst="roundRect">
              <a:avLst>
                <a:gd name="adj" fmla="val 12699"/>
              </a:avLst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dirty="0"/>
            </a:p>
          </p:txBody>
        </p:sp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46FFE409-043D-BBA0-33E4-DD597014DC9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23432" y="3939988"/>
              <a:ext cx="3186250" cy="259733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>
              <a:noFill/>
            </a:ln>
            <a:effectLst>
              <a:prstShdw prst="shdw17" dist="17961" dir="13500000">
                <a:srgbClr val="999999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/>
            </a:p>
          </p:txBody>
        </p:sp>
        <p:sp>
          <p:nvSpPr>
            <p:cNvPr id="7" name="Text Box 9">
              <a:extLst>
                <a:ext uri="{FF2B5EF4-FFF2-40B4-BE49-F238E27FC236}">
                  <a16:creationId xmlns:a16="http://schemas.microsoft.com/office/drawing/2014/main" id="{26E313B2-3F1F-53ED-75BA-01811C7CE6F9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25307" y="4019025"/>
              <a:ext cx="3160058" cy="400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endParaRPr lang="vi-VN" altLang="en-US" sz="2000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79788CE-8E0D-9425-D37C-8E2FF2444BE0}"/>
              </a:ext>
            </a:extLst>
          </p:cNvPr>
          <p:cNvSpPr txBox="1"/>
          <p:nvPr/>
        </p:nvSpPr>
        <p:spPr>
          <a:xfrm>
            <a:off x="1013315" y="1235686"/>
            <a:ext cx="10134600" cy="3817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800" dirty="0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- </a:t>
            </a:r>
            <a:r>
              <a:rPr lang="vi-VN" sz="3800" dirty="0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Sóng cơ là những biến dạng cơ lan truyền trong một môi trường đàn hồi</a:t>
            </a:r>
            <a:r>
              <a:rPr lang="en-US" sz="3800" dirty="0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 (</a:t>
            </a:r>
            <a:r>
              <a:rPr lang="en-US" sz="3800" dirty="0" err="1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rắn</a:t>
            </a:r>
            <a:r>
              <a:rPr lang="en-US" sz="3800" dirty="0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, </a:t>
            </a:r>
            <a:r>
              <a:rPr lang="en-US" sz="3800" dirty="0" err="1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lỏng</a:t>
            </a:r>
            <a:r>
              <a:rPr lang="en-US" sz="3800" dirty="0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, </a:t>
            </a:r>
            <a:r>
              <a:rPr lang="en-US" sz="3800" dirty="0" err="1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khí</a:t>
            </a:r>
            <a:r>
              <a:rPr lang="en-US" sz="3800" dirty="0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)</a:t>
            </a:r>
            <a:r>
              <a:rPr lang="vi-VN" sz="3800" dirty="0">
                <a:solidFill>
                  <a:srgbClr val="0070C0"/>
                </a:solidFill>
                <a:effectLst/>
                <a:latin typeface="Sitka Small Semibold" pitchFamily="2" charset="0"/>
                <a:ea typeface="Times New Roman" panose="02020603050405020304" pitchFamily="18" charset="0"/>
              </a:rPr>
              <a:t>.</a:t>
            </a:r>
            <a:endParaRPr lang="en-US" sz="3800" dirty="0">
              <a:solidFill>
                <a:srgbClr val="0070C0"/>
              </a:solidFill>
              <a:effectLst/>
              <a:latin typeface="Sitka Small Semibold" pitchFamily="2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- </a:t>
            </a:r>
            <a:r>
              <a:rPr lang="en-US" sz="3800" dirty="0" err="1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Sóng</a:t>
            </a: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cơ</a:t>
            </a: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học</a:t>
            </a: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không</a:t>
            </a: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truyền</a:t>
            </a: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được</a:t>
            </a: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trong</a:t>
            </a: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chân</a:t>
            </a: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 </a:t>
            </a:r>
            <a:r>
              <a:rPr lang="en-US" sz="3800" dirty="0" err="1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không</a:t>
            </a:r>
            <a:r>
              <a:rPr lang="en-US" sz="3800" dirty="0">
                <a:solidFill>
                  <a:srgbClr val="0070C0"/>
                </a:solidFill>
                <a:latin typeface="Sitka Small Semibold" pitchFamily="2" charset="0"/>
                <a:ea typeface="Calibri" panose="020F0502020204030204" pitchFamily="34" charset="0"/>
              </a:rPr>
              <a:t>.</a:t>
            </a:r>
            <a:endParaRPr lang="en-US" sz="3800" dirty="0">
              <a:solidFill>
                <a:srgbClr val="0070C0"/>
              </a:solidFill>
              <a:effectLst/>
              <a:latin typeface="Sitka Small Semibold" pitchFamily="2" charset="0"/>
              <a:ea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614430-7107-6D0D-CC73-94DAE8C496F9}"/>
              </a:ext>
            </a:extLst>
          </p:cNvPr>
          <p:cNvSpPr txBox="1"/>
          <p:nvPr/>
        </p:nvSpPr>
        <p:spPr>
          <a:xfrm>
            <a:off x="5363526" y="374313"/>
            <a:ext cx="2942274" cy="677108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Dot"/>
          </a:ln>
        </p:spPr>
        <p:txBody>
          <a:bodyPr wrap="square" rtlCol="0">
            <a:spAutoFit/>
          </a:bodyPr>
          <a:lstStyle/>
          <a:p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Định</a:t>
            </a:r>
            <a:r>
              <a:rPr lang="en-US" sz="3800" dirty="0">
                <a:solidFill>
                  <a:schemeClr val="bg1"/>
                </a:solidFill>
                <a:latin typeface="Sitka Small Semibold" pitchFamily="2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Sitka Small Semibold" pitchFamily="2" charset="0"/>
              </a:rPr>
              <a:t>nghĩa</a:t>
            </a:r>
            <a:endParaRPr lang="en-US" sz="3800" dirty="0">
              <a:solidFill>
                <a:schemeClr val="bg1"/>
              </a:solidFill>
              <a:latin typeface="Sitka Small Semibol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>
            <a:extLst>
              <a:ext uri="{FF2B5EF4-FFF2-40B4-BE49-F238E27FC236}">
                <a16:creationId xmlns:a16="http://schemas.microsoft.com/office/drawing/2014/main" id="{A8C351C4-31C0-A810-1008-6B5825CA2C55}"/>
              </a:ext>
            </a:extLst>
          </p:cNvPr>
          <p:cNvGrpSpPr>
            <a:grpSpLocks/>
          </p:cNvGrpSpPr>
          <p:nvPr/>
        </p:nvGrpSpPr>
        <p:grpSpPr bwMode="auto">
          <a:xfrm>
            <a:off x="2108644" y="1219200"/>
            <a:ext cx="7864475" cy="1395412"/>
            <a:chOff x="1649412" y="3749675"/>
            <a:chExt cx="6662738" cy="1395413"/>
          </a:xfrm>
        </p:grpSpPr>
        <p:grpSp>
          <p:nvGrpSpPr>
            <p:cNvPr id="55" name="Group 50">
              <a:extLst>
                <a:ext uri="{FF2B5EF4-FFF2-40B4-BE49-F238E27FC236}">
                  <a16:creationId xmlns:a16="http://schemas.microsoft.com/office/drawing/2014/main" id="{7B0140E6-5BBE-91A2-A501-462EF41FC3A4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324600" y="4144963"/>
              <a:ext cx="1987550" cy="555625"/>
              <a:chOff x="1714500" y="3094038"/>
              <a:chExt cx="1047750" cy="551111"/>
            </a:xfrm>
          </p:grpSpPr>
          <p:sp>
            <p:nvSpPr>
              <p:cNvPr id="25611" name="Freeform 57">
                <a:extLst>
                  <a:ext uri="{FF2B5EF4-FFF2-40B4-BE49-F238E27FC236}">
                    <a16:creationId xmlns:a16="http://schemas.microsoft.com/office/drawing/2014/main" id="{0E282D18-E097-0E8D-A8B8-578805F3DCAE}"/>
                  </a:ext>
                </a:extLst>
              </p:cNvPr>
              <p:cNvSpPr/>
              <p:nvPr/>
            </p:nvSpPr>
            <p:spPr>
              <a:xfrm>
                <a:off x="1714500" y="3094037"/>
                <a:ext cx="1047878" cy="551111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1042988 w 5761832"/>
                  <a:gd name="connsiteY10" fmla="*/ 547688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1042988 w 5761832"/>
                  <a:gd name="connsiteY9" fmla="*/ 547688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1047750 w 5761832"/>
                  <a:gd name="connsiteY3" fmla="*/ 14288 h 559049"/>
                  <a:gd name="connsiteX4" fmla="*/ 5759450 w 5761832"/>
                  <a:gd name="connsiteY4" fmla="*/ 0 h 559049"/>
                  <a:gd name="connsiteX5" fmla="*/ 5577681 w 5761832"/>
                  <a:gd name="connsiteY5" fmla="*/ 273050 h 559049"/>
                  <a:gd name="connsiteX6" fmla="*/ 5761832 w 5761832"/>
                  <a:gd name="connsiteY6" fmla="*/ 522287 h 559049"/>
                  <a:gd name="connsiteX7" fmla="*/ 5251450 w 5761832"/>
                  <a:gd name="connsiteY7" fmla="*/ 558800 h 559049"/>
                  <a:gd name="connsiteX8" fmla="*/ 1042988 w 5761832"/>
                  <a:gd name="connsiteY8" fmla="*/ 547688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577681 w 5761832"/>
                  <a:gd name="connsiteY4" fmla="*/ 265112 h 551111"/>
                  <a:gd name="connsiteX5" fmla="*/ 5761832 w 5761832"/>
                  <a:gd name="connsiteY5" fmla="*/ 514349 h 551111"/>
                  <a:gd name="connsiteX6" fmla="*/ 5251450 w 5761832"/>
                  <a:gd name="connsiteY6" fmla="*/ 550862 h 551111"/>
                  <a:gd name="connsiteX7" fmla="*/ 1042988 w 5761832"/>
                  <a:gd name="connsiteY7" fmla="*/ 539750 h 551111"/>
                  <a:gd name="connsiteX8" fmla="*/ 919163 w 5761832"/>
                  <a:gd name="connsiteY8" fmla="*/ 542130 h 551111"/>
                  <a:gd name="connsiteX9" fmla="*/ 661194 w 5761832"/>
                  <a:gd name="connsiteY9" fmla="*/ 545306 h 551111"/>
                  <a:gd name="connsiteX10" fmla="*/ 0 w 5761832"/>
                  <a:gd name="connsiteY10" fmla="*/ 519112 h 551111"/>
                  <a:gd name="connsiteX11" fmla="*/ 200025 w 5761832"/>
                  <a:gd name="connsiteY11" fmla="*/ 263525 h 551111"/>
                  <a:gd name="connsiteX12" fmla="*/ 793 w 5761832"/>
                  <a:gd name="connsiteY12" fmla="*/ 0 h 551111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1047750 w 5761832"/>
                  <a:gd name="connsiteY3" fmla="*/ 6350 h 551111"/>
                  <a:gd name="connsiteX4" fmla="*/ 5761832 w 5761832"/>
                  <a:gd name="connsiteY4" fmla="*/ 514349 h 551111"/>
                  <a:gd name="connsiteX5" fmla="*/ 5251450 w 5761832"/>
                  <a:gd name="connsiteY5" fmla="*/ 550862 h 551111"/>
                  <a:gd name="connsiteX6" fmla="*/ 1042988 w 5761832"/>
                  <a:gd name="connsiteY6" fmla="*/ 539750 h 551111"/>
                  <a:gd name="connsiteX7" fmla="*/ 919163 w 5761832"/>
                  <a:gd name="connsiteY7" fmla="*/ 542130 h 551111"/>
                  <a:gd name="connsiteX8" fmla="*/ 661194 w 5761832"/>
                  <a:gd name="connsiteY8" fmla="*/ 545306 h 551111"/>
                  <a:gd name="connsiteX9" fmla="*/ 0 w 5761832"/>
                  <a:gd name="connsiteY9" fmla="*/ 519112 h 551111"/>
                  <a:gd name="connsiteX10" fmla="*/ 200025 w 5761832"/>
                  <a:gd name="connsiteY10" fmla="*/ 263525 h 551111"/>
                  <a:gd name="connsiteX11" fmla="*/ 793 w 5761832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1047750 w 5251450"/>
                  <a:gd name="connsiteY3" fmla="*/ 6350 h 551111"/>
                  <a:gd name="connsiteX4" fmla="*/ 5251450 w 5251450"/>
                  <a:gd name="connsiteY4" fmla="*/ 550862 h 551111"/>
                  <a:gd name="connsiteX5" fmla="*/ 1042988 w 5251450"/>
                  <a:gd name="connsiteY5" fmla="*/ 539750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1047750"/>
                  <a:gd name="connsiteY0" fmla="*/ 0 h 551111"/>
                  <a:gd name="connsiteX1" fmla="*/ 374650 w 1047750"/>
                  <a:gd name="connsiteY1" fmla="*/ 23812 h 551111"/>
                  <a:gd name="connsiteX2" fmla="*/ 916782 w 1047750"/>
                  <a:gd name="connsiteY2" fmla="*/ 11112 h 551111"/>
                  <a:gd name="connsiteX3" fmla="*/ 1047750 w 1047750"/>
                  <a:gd name="connsiteY3" fmla="*/ 6350 h 551111"/>
                  <a:gd name="connsiteX4" fmla="*/ 1042988 w 1047750"/>
                  <a:gd name="connsiteY4" fmla="*/ 539750 h 551111"/>
                  <a:gd name="connsiteX5" fmla="*/ 919163 w 1047750"/>
                  <a:gd name="connsiteY5" fmla="*/ 542130 h 551111"/>
                  <a:gd name="connsiteX6" fmla="*/ 661194 w 1047750"/>
                  <a:gd name="connsiteY6" fmla="*/ 545306 h 551111"/>
                  <a:gd name="connsiteX7" fmla="*/ 0 w 1047750"/>
                  <a:gd name="connsiteY7" fmla="*/ 519112 h 551111"/>
                  <a:gd name="connsiteX8" fmla="*/ 200025 w 1047750"/>
                  <a:gd name="connsiteY8" fmla="*/ 263525 h 551111"/>
                  <a:gd name="connsiteX9" fmla="*/ 793 w 1047750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047750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1047750" y="6350"/>
                    </a:lnTo>
                    <a:cubicBezTo>
                      <a:pt x="1046163" y="184150"/>
                      <a:pt x="1044575" y="361950"/>
                      <a:pt x="1042988" y="539750"/>
                    </a:cubicBez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rgbClr val="FFAD04">
                      <a:lumMod val="95000"/>
                      <a:lumOff val="5000"/>
                    </a:srgbClr>
                  </a:gs>
                  <a:gs pos="21000">
                    <a:srgbClr val="FFAD04">
                      <a:lumMod val="85000"/>
                    </a:srgbClr>
                  </a:gs>
                  <a:gs pos="52000">
                    <a:srgbClr val="FFAD04">
                      <a:lumMod val="90000"/>
                    </a:srgbClr>
                  </a:gs>
                  <a:gs pos="100000">
                    <a:srgbClr val="FFAD04">
                      <a:lumMod val="77000"/>
                    </a:srgbClr>
                  </a:gs>
                  <a:gs pos="86000">
                    <a:srgbClr val="FFAD04">
                      <a:lumMod val="85000"/>
                    </a:srgbClr>
                  </a:gs>
                </a:gsLst>
                <a:lin ang="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12" name="Freeform 58">
                <a:extLst>
                  <a:ext uri="{FF2B5EF4-FFF2-40B4-BE49-F238E27FC236}">
                    <a16:creationId xmlns:a16="http://schemas.microsoft.com/office/drawing/2014/main" id="{0EAF5697-346B-DFD2-AC4A-E8D05E5799DF}"/>
                  </a:ext>
                </a:extLst>
              </p:cNvPr>
              <p:cNvSpPr/>
              <p:nvPr/>
            </p:nvSpPr>
            <p:spPr>
              <a:xfrm>
                <a:off x="1815885" y="3152298"/>
                <a:ext cx="919552" cy="437740"/>
              </a:xfrm>
              <a:custGeom>
                <a:avLst/>
                <a:gdLst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12700 w 5759450"/>
                  <a:gd name="connsiteY0" fmla="*/ 0 h 565150"/>
                  <a:gd name="connsiteX1" fmla="*/ 374650 w 5759450"/>
                  <a:gd name="connsiteY1" fmla="*/ 38100 h 565150"/>
                  <a:gd name="connsiteX2" fmla="*/ 5073650 w 5759450"/>
                  <a:gd name="connsiteY2" fmla="*/ 38100 h 565150"/>
                  <a:gd name="connsiteX3" fmla="*/ 5759450 w 5759450"/>
                  <a:gd name="connsiteY3" fmla="*/ 6350 h 565150"/>
                  <a:gd name="connsiteX4" fmla="*/ 5594350 w 5759450"/>
                  <a:gd name="connsiteY4" fmla="*/ 279400 h 565150"/>
                  <a:gd name="connsiteX5" fmla="*/ 5759450 w 5759450"/>
                  <a:gd name="connsiteY5" fmla="*/ 552450 h 565150"/>
                  <a:gd name="connsiteX6" fmla="*/ 5251450 w 5759450"/>
                  <a:gd name="connsiteY6" fmla="*/ 565150 h 565150"/>
                  <a:gd name="connsiteX7" fmla="*/ 654050 w 5759450"/>
                  <a:gd name="connsiteY7" fmla="*/ 552450 h 565150"/>
                  <a:gd name="connsiteX8" fmla="*/ 0 w 5759450"/>
                  <a:gd name="connsiteY8" fmla="*/ 533400 h 565150"/>
                  <a:gd name="connsiteX9" fmla="*/ 190500 w 5759450"/>
                  <a:gd name="connsiteY9" fmla="*/ 254000 h 565150"/>
                  <a:gd name="connsiteX10" fmla="*/ 12700 w 5759450"/>
                  <a:gd name="connsiteY10" fmla="*/ 0 h 56515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30956 w 5759450"/>
                  <a:gd name="connsiteY10" fmla="*/ 28575 h 558800"/>
                  <a:gd name="connsiteX11" fmla="*/ 22225 w 5759450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19050 w 5759450"/>
                  <a:gd name="connsiteY10" fmla="*/ 35719 h 558800"/>
                  <a:gd name="connsiteX11" fmla="*/ 22225 w 5759450"/>
                  <a:gd name="connsiteY11" fmla="*/ 7938 h 558800"/>
                  <a:gd name="connsiteX0" fmla="*/ 24606 w 5761831"/>
                  <a:gd name="connsiteY0" fmla="*/ 7938 h 558800"/>
                  <a:gd name="connsiteX1" fmla="*/ 377031 w 5761831"/>
                  <a:gd name="connsiteY1" fmla="*/ 31750 h 558800"/>
                  <a:gd name="connsiteX2" fmla="*/ 5076031 w 5761831"/>
                  <a:gd name="connsiteY2" fmla="*/ 31750 h 558800"/>
                  <a:gd name="connsiteX3" fmla="*/ 5761831 w 5761831"/>
                  <a:gd name="connsiteY3" fmla="*/ 0 h 558800"/>
                  <a:gd name="connsiteX4" fmla="*/ 5596731 w 5761831"/>
                  <a:gd name="connsiteY4" fmla="*/ 273050 h 558800"/>
                  <a:gd name="connsiteX5" fmla="*/ 5761831 w 5761831"/>
                  <a:gd name="connsiteY5" fmla="*/ 546100 h 558800"/>
                  <a:gd name="connsiteX6" fmla="*/ 5253831 w 5761831"/>
                  <a:gd name="connsiteY6" fmla="*/ 558800 h 558800"/>
                  <a:gd name="connsiteX7" fmla="*/ 656431 w 5761831"/>
                  <a:gd name="connsiteY7" fmla="*/ 546100 h 558800"/>
                  <a:gd name="connsiteX8" fmla="*/ 2381 w 5761831"/>
                  <a:gd name="connsiteY8" fmla="*/ 527050 h 558800"/>
                  <a:gd name="connsiteX9" fmla="*/ 192881 w 5761831"/>
                  <a:gd name="connsiteY9" fmla="*/ 247650 h 558800"/>
                  <a:gd name="connsiteX10" fmla="*/ 0 w 5761831"/>
                  <a:gd name="connsiteY10" fmla="*/ 30957 h 558800"/>
                  <a:gd name="connsiteX11" fmla="*/ 24606 w 5761831"/>
                  <a:gd name="connsiteY11" fmla="*/ 7938 h 558800"/>
                  <a:gd name="connsiteX0" fmla="*/ 22225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22225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190500 w 5759450"/>
                  <a:gd name="connsiteY9" fmla="*/ 247650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54050 w 5759450"/>
                  <a:gd name="connsiteY7" fmla="*/ 546100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8800"/>
                  <a:gd name="connsiteX1" fmla="*/ 374650 w 5759450"/>
                  <a:gd name="connsiteY1" fmla="*/ 31750 h 558800"/>
                  <a:gd name="connsiteX2" fmla="*/ 5073650 w 5759450"/>
                  <a:gd name="connsiteY2" fmla="*/ 31750 h 558800"/>
                  <a:gd name="connsiteX3" fmla="*/ 5759450 w 5759450"/>
                  <a:gd name="connsiteY3" fmla="*/ 0 h 558800"/>
                  <a:gd name="connsiteX4" fmla="*/ 5594350 w 5759450"/>
                  <a:gd name="connsiteY4" fmla="*/ 273050 h 558800"/>
                  <a:gd name="connsiteX5" fmla="*/ 5759450 w 5759450"/>
                  <a:gd name="connsiteY5" fmla="*/ 546100 h 558800"/>
                  <a:gd name="connsiteX6" fmla="*/ 5251450 w 5759450"/>
                  <a:gd name="connsiteY6" fmla="*/ 558800 h 558800"/>
                  <a:gd name="connsiteX7" fmla="*/ 661194 w 5759450"/>
                  <a:gd name="connsiteY7" fmla="*/ 553244 h 558800"/>
                  <a:gd name="connsiteX8" fmla="*/ 0 w 5759450"/>
                  <a:gd name="connsiteY8" fmla="*/ 527050 h 558800"/>
                  <a:gd name="connsiteX9" fmla="*/ 200025 w 5759450"/>
                  <a:gd name="connsiteY9" fmla="*/ 271463 h 558800"/>
                  <a:gd name="connsiteX10" fmla="*/ 793 w 5759450"/>
                  <a:gd name="connsiteY10" fmla="*/ 7938 h 558800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5073650 w 5759450"/>
                  <a:gd name="connsiteY2" fmla="*/ 31750 h 559049"/>
                  <a:gd name="connsiteX3" fmla="*/ 5759450 w 5759450"/>
                  <a:gd name="connsiteY3" fmla="*/ 0 h 559049"/>
                  <a:gd name="connsiteX4" fmla="*/ 5594350 w 5759450"/>
                  <a:gd name="connsiteY4" fmla="*/ 273050 h 559049"/>
                  <a:gd name="connsiteX5" fmla="*/ 5759450 w 5759450"/>
                  <a:gd name="connsiteY5" fmla="*/ 546100 h 559049"/>
                  <a:gd name="connsiteX6" fmla="*/ 5251450 w 5759450"/>
                  <a:gd name="connsiteY6" fmla="*/ 558800 h 559049"/>
                  <a:gd name="connsiteX7" fmla="*/ 661194 w 5759450"/>
                  <a:gd name="connsiteY7" fmla="*/ 553244 h 559049"/>
                  <a:gd name="connsiteX8" fmla="*/ 0 w 5759450"/>
                  <a:gd name="connsiteY8" fmla="*/ 527050 h 559049"/>
                  <a:gd name="connsiteX9" fmla="*/ 200025 w 5759450"/>
                  <a:gd name="connsiteY9" fmla="*/ 271463 h 559049"/>
                  <a:gd name="connsiteX10" fmla="*/ 793 w 5759450"/>
                  <a:gd name="connsiteY10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9163 w 5759450"/>
                  <a:gd name="connsiteY2" fmla="*/ 28575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661194 w 5759450"/>
                  <a:gd name="connsiteY8" fmla="*/ 553244 h 559049"/>
                  <a:gd name="connsiteX9" fmla="*/ 0 w 5759450"/>
                  <a:gd name="connsiteY9" fmla="*/ 527050 h 559049"/>
                  <a:gd name="connsiteX10" fmla="*/ 200025 w 5759450"/>
                  <a:gd name="connsiteY10" fmla="*/ 271463 h 559049"/>
                  <a:gd name="connsiteX11" fmla="*/ 793 w 5759450"/>
                  <a:gd name="connsiteY11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4831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5073650 w 5759450"/>
                  <a:gd name="connsiteY3" fmla="*/ 31750 h 559049"/>
                  <a:gd name="connsiteX4" fmla="*/ 5759450 w 5759450"/>
                  <a:gd name="connsiteY4" fmla="*/ 0 h 559049"/>
                  <a:gd name="connsiteX5" fmla="*/ 5594350 w 5759450"/>
                  <a:gd name="connsiteY5" fmla="*/ 273050 h 559049"/>
                  <a:gd name="connsiteX6" fmla="*/ 5759450 w 5759450"/>
                  <a:gd name="connsiteY6" fmla="*/ 546100 h 559049"/>
                  <a:gd name="connsiteX7" fmla="*/ 5251450 w 5759450"/>
                  <a:gd name="connsiteY7" fmla="*/ 558800 h 559049"/>
                  <a:gd name="connsiteX8" fmla="*/ 919163 w 5759450"/>
                  <a:gd name="connsiteY8" fmla="*/ 550068 h 559049"/>
                  <a:gd name="connsiteX9" fmla="*/ 661194 w 5759450"/>
                  <a:gd name="connsiteY9" fmla="*/ 553244 h 559049"/>
                  <a:gd name="connsiteX10" fmla="*/ 0 w 5759450"/>
                  <a:gd name="connsiteY10" fmla="*/ 527050 h 559049"/>
                  <a:gd name="connsiteX11" fmla="*/ 200025 w 5759450"/>
                  <a:gd name="connsiteY11" fmla="*/ 271463 h 559049"/>
                  <a:gd name="connsiteX12" fmla="*/ 793 w 5759450"/>
                  <a:gd name="connsiteY12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0131 w 5759450"/>
                  <a:gd name="connsiteY3" fmla="*/ 30956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3650 w 5759450"/>
                  <a:gd name="connsiteY4" fmla="*/ 31750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94350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9450 w 5759450"/>
                  <a:gd name="connsiteY7" fmla="*/ 546100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59049"/>
                  <a:gd name="connsiteX1" fmla="*/ 374650 w 5759450"/>
                  <a:gd name="connsiteY1" fmla="*/ 31750 h 559049"/>
                  <a:gd name="connsiteX2" fmla="*/ 916782 w 5759450"/>
                  <a:gd name="connsiteY2" fmla="*/ 19050 h 559049"/>
                  <a:gd name="connsiteX3" fmla="*/ 4862512 w 5759450"/>
                  <a:gd name="connsiteY3" fmla="*/ 19050 h 559049"/>
                  <a:gd name="connsiteX4" fmla="*/ 5076032 w 5759450"/>
                  <a:gd name="connsiteY4" fmla="*/ 26988 h 559049"/>
                  <a:gd name="connsiteX5" fmla="*/ 5759450 w 5759450"/>
                  <a:gd name="connsiteY5" fmla="*/ 0 h 559049"/>
                  <a:gd name="connsiteX6" fmla="*/ 5577681 w 5759450"/>
                  <a:gd name="connsiteY6" fmla="*/ 273050 h 559049"/>
                  <a:gd name="connsiteX7" fmla="*/ 5754688 w 5759450"/>
                  <a:gd name="connsiteY7" fmla="*/ 517525 h 559049"/>
                  <a:gd name="connsiteX8" fmla="*/ 5251450 w 5759450"/>
                  <a:gd name="connsiteY8" fmla="*/ 558800 h 559049"/>
                  <a:gd name="connsiteX9" fmla="*/ 919163 w 5759450"/>
                  <a:gd name="connsiteY9" fmla="*/ 550068 h 559049"/>
                  <a:gd name="connsiteX10" fmla="*/ 661194 w 5759450"/>
                  <a:gd name="connsiteY10" fmla="*/ 553244 h 559049"/>
                  <a:gd name="connsiteX11" fmla="*/ 0 w 5759450"/>
                  <a:gd name="connsiteY11" fmla="*/ 527050 h 559049"/>
                  <a:gd name="connsiteX12" fmla="*/ 200025 w 5759450"/>
                  <a:gd name="connsiteY12" fmla="*/ 271463 h 559049"/>
                  <a:gd name="connsiteX13" fmla="*/ 793 w 5759450"/>
                  <a:gd name="connsiteY13" fmla="*/ 7938 h 559049"/>
                  <a:gd name="connsiteX0" fmla="*/ 793 w 5759450"/>
                  <a:gd name="connsiteY0" fmla="*/ 7938 h 561529"/>
                  <a:gd name="connsiteX1" fmla="*/ 374650 w 5759450"/>
                  <a:gd name="connsiteY1" fmla="*/ 31750 h 561529"/>
                  <a:gd name="connsiteX2" fmla="*/ 916782 w 5759450"/>
                  <a:gd name="connsiteY2" fmla="*/ 19050 h 561529"/>
                  <a:gd name="connsiteX3" fmla="*/ 4862512 w 5759450"/>
                  <a:gd name="connsiteY3" fmla="*/ 19050 h 561529"/>
                  <a:gd name="connsiteX4" fmla="*/ 5076032 w 5759450"/>
                  <a:gd name="connsiteY4" fmla="*/ 26988 h 561529"/>
                  <a:gd name="connsiteX5" fmla="*/ 5759450 w 5759450"/>
                  <a:gd name="connsiteY5" fmla="*/ 0 h 561529"/>
                  <a:gd name="connsiteX6" fmla="*/ 5577681 w 5759450"/>
                  <a:gd name="connsiteY6" fmla="*/ 273050 h 561529"/>
                  <a:gd name="connsiteX7" fmla="*/ 5754688 w 5759450"/>
                  <a:gd name="connsiteY7" fmla="*/ 517525 h 561529"/>
                  <a:gd name="connsiteX8" fmla="*/ 5251450 w 5759450"/>
                  <a:gd name="connsiteY8" fmla="*/ 558800 h 561529"/>
                  <a:gd name="connsiteX9" fmla="*/ 919163 w 5759450"/>
                  <a:gd name="connsiteY9" fmla="*/ 550068 h 561529"/>
                  <a:gd name="connsiteX10" fmla="*/ 661194 w 5759450"/>
                  <a:gd name="connsiteY10" fmla="*/ 553244 h 561529"/>
                  <a:gd name="connsiteX11" fmla="*/ 0 w 5759450"/>
                  <a:gd name="connsiteY11" fmla="*/ 527050 h 561529"/>
                  <a:gd name="connsiteX12" fmla="*/ 200025 w 5759450"/>
                  <a:gd name="connsiteY12" fmla="*/ 271463 h 561529"/>
                  <a:gd name="connsiteX13" fmla="*/ 793 w 5759450"/>
                  <a:gd name="connsiteY13" fmla="*/ 7938 h 561529"/>
                  <a:gd name="connsiteX0" fmla="*/ 793 w 5759450"/>
                  <a:gd name="connsiteY0" fmla="*/ 7938 h 562791"/>
                  <a:gd name="connsiteX1" fmla="*/ 374650 w 5759450"/>
                  <a:gd name="connsiteY1" fmla="*/ 31750 h 562791"/>
                  <a:gd name="connsiteX2" fmla="*/ 916782 w 5759450"/>
                  <a:gd name="connsiteY2" fmla="*/ 19050 h 562791"/>
                  <a:gd name="connsiteX3" fmla="*/ 4862512 w 5759450"/>
                  <a:gd name="connsiteY3" fmla="*/ 19050 h 562791"/>
                  <a:gd name="connsiteX4" fmla="*/ 5076032 w 5759450"/>
                  <a:gd name="connsiteY4" fmla="*/ 26988 h 562791"/>
                  <a:gd name="connsiteX5" fmla="*/ 5759450 w 5759450"/>
                  <a:gd name="connsiteY5" fmla="*/ 0 h 562791"/>
                  <a:gd name="connsiteX6" fmla="*/ 5577681 w 5759450"/>
                  <a:gd name="connsiteY6" fmla="*/ 273050 h 562791"/>
                  <a:gd name="connsiteX7" fmla="*/ 5754688 w 5759450"/>
                  <a:gd name="connsiteY7" fmla="*/ 517525 h 562791"/>
                  <a:gd name="connsiteX8" fmla="*/ 5251450 w 5759450"/>
                  <a:gd name="connsiteY8" fmla="*/ 558800 h 562791"/>
                  <a:gd name="connsiteX9" fmla="*/ 919163 w 5759450"/>
                  <a:gd name="connsiteY9" fmla="*/ 550068 h 562791"/>
                  <a:gd name="connsiteX10" fmla="*/ 661194 w 5759450"/>
                  <a:gd name="connsiteY10" fmla="*/ 553244 h 562791"/>
                  <a:gd name="connsiteX11" fmla="*/ 0 w 5759450"/>
                  <a:gd name="connsiteY11" fmla="*/ 527050 h 562791"/>
                  <a:gd name="connsiteX12" fmla="*/ 200025 w 5759450"/>
                  <a:gd name="connsiteY12" fmla="*/ 271463 h 562791"/>
                  <a:gd name="connsiteX13" fmla="*/ 793 w 5759450"/>
                  <a:gd name="connsiteY13" fmla="*/ 7938 h 562791"/>
                  <a:gd name="connsiteX0" fmla="*/ 793 w 5761832"/>
                  <a:gd name="connsiteY0" fmla="*/ 7938 h 563259"/>
                  <a:gd name="connsiteX1" fmla="*/ 374650 w 5761832"/>
                  <a:gd name="connsiteY1" fmla="*/ 31750 h 563259"/>
                  <a:gd name="connsiteX2" fmla="*/ 916782 w 5761832"/>
                  <a:gd name="connsiteY2" fmla="*/ 19050 h 563259"/>
                  <a:gd name="connsiteX3" fmla="*/ 4862512 w 5761832"/>
                  <a:gd name="connsiteY3" fmla="*/ 19050 h 563259"/>
                  <a:gd name="connsiteX4" fmla="*/ 5076032 w 5761832"/>
                  <a:gd name="connsiteY4" fmla="*/ 26988 h 563259"/>
                  <a:gd name="connsiteX5" fmla="*/ 5759450 w 5761832"/>
                  <a:gd name="connsiteY5" fmla="*/ 0 h 563259"/>
                  <a:gd name="connsiteX6" fmla="*/ 5577681 w 5761832"/>
                  <a:gd name="connsiteY6" fmla="*/ 273050 h 563259"/>
                  <a:gd name="connsiteX7" fmla="*/ 5761832 w 5761832"/>
                  <a:gd name="connsiteY7" fmla="*/ 522287 h 563259"/>
                  <a:gd name="connsiteX8" fmla="*/ 5251450 w 5761832"/>
                  <a:gd name="connsiteY8" fmla="*/ 558800 h 563259"/>
                  <a:gd name="connsiteX9" fmla="*/ 919163 w 5761832"/>
                  <a:gd name="connsiteY9" fmla="*/ 550068 h 563259"/>
                  <a:gd name="connsiteX10" fmla="*/ 661194 w 5761832"/>
                  <a:gd name="connsiteY10" fmla="*/ 553244 h 563259"/>
                  <a:gd name="connsiteX11" fmla="*/ 0 w 5761832"/>
                  <a:gd name="connsiteY11" fmla="*/ 527050 h 563259"/>
                  <a:gd name="connsiteX12" fmla="*/ 200025 w 5761832"/>
                  <a:gd name="connsiteY12" fmla="*/ 271463 h 563259"/>
                  <a:gd name="connsiteX13" fmla="*/ 793 w 5761832"/>
                  <a:gd name="connsiteY13" fmla="*/ 7938 h 563259"/>
                  <a:gd name="connsiteX0" fmla="*/ 793 w 5761832"/>
                  <a:gd name="connsiteY0" fmla="*/ 7938 h 563781"/>
                  <a:gd name="connsiteX1" fmla="*/ 374650 w 5761832"/>
                  <a:gd name="connsiteY1" fmla="*/ 31750 h 563781"/>
                  <a:gd name="connsiteX2" fmla="*/ 916782 w 5761832"/>
                  <a:gd name="connsiteY2" fmla="*/ 19050 h 563781"/>
                  <a:gd name="connsiteX3" fmla="*/ 4862512 w 5761832"/>
                  <a:gd name="connsiteY3" fmla="*/ 19050 h 563781"/>
                  <a:gd name="connsiteX4" fmla="*/ 5076032 w 5761832"/>
                  <a:gd name="connsiteY4" fmla="*/ 26988 h 563781"/>
                  <a:gd name="connsiteX5" fmla="*/ 5759450 w 5761832"/>
                  <a:gd name="connsiteY5" fmla="*/ 0 h 563781"/>
                  <a:gd name="connsiteX6" fmla="*/ 5577681 w 5761832"/>
                  <a:gd name="connsiteY6" fmla="*/ 273050 h 563781"/>
                  <a:gd name="connsiteX7" fmla="*/ 5761832 w 5761832"/>
                  <a:gd name="connsiteY7" fmla="*/ 522287 h 563781"/>
                  <a:gd name="connsiteX8" fmla="*/ 5251450 w 5761832"/>
                  <a:gd name="connsiteY8" fmla="*/ 558800 h 563781"/>
                  <a:gd name="connsiteX9" fmla="*/ 919163 w 5761832"/>
                  <a:gd name="connsiteY9" fmla="*/ 550068 h 563781"/>
                  <a:gd name="connsiteX10" fmla="*/ 661194 w 5761832"/>
                  <a:gd name="connsiteY10" fmla="*/ 553244 h 563781"/>
                  <a:gd name="connsiteX11" fmla="*/ 0 w 5761832"/>
                  <a:gd name="connsiteY11" fmla="*/ 527050 h 563781"/>
                  <a:gd name="connsiteX12" fmla="*/ 200025 w 5761832"/>
                  <a:gd name="connsiteY12" fmla="*/ 271463 h 563781"/>
                  <a:gd name="connsiteX13" fmla="*/ 793 w 5761832"/>
                  <a:gd name="connsiteY13" fmla="*/ 7938 h 563781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4862512 w 5761832"/>
                  <a:gd name="connsiteY3" fmla="*/ 19050 h 559049"/>
                  <a:gd name="connsiteX4" fmla="*/ 5076032 w 5761832"/>
                  <a:gd name="connsiteY4" fmla="*/ 26988 h 559049"/>
                  <a:gd name="connsiteX5" fmla="*/ 5759450 w 5761832"/>
                  <a:gd name="connsiteY5" fmla="*/ 0 h 559049"/>
                  <a:gd name="connsiteX6" fmla="*/ 5577681 w 5761832"/>
                  <a:gd name="connsiteY6" fmla="*/ 273050 h 559049"/>
                  <a:gd name="connsiteX7" fmla="*/ 5761832 w 5761832"/>
                  <a:gd name="connsiteY7" fmla="*/ 522287 h 559049"/>
                  <a:gd name="connsiteX8" fmla="*/ 5251450 w 5761832"/>
                  <a:gd name="connsiteY8" fmla="*/ 558800 h 559049"/>
                  <a:gd name="connsiteX9" fmla="*/ 919163 w 5761832"/>
                  <a:gd name="connsiteY9" fmla="*/ 550068 h 559049"/>
                  <a:gd name="connsiteX10" fmla="*/ 661194 w 5761832"/>
                  <a:gd name="connsiteY10" fmla="*/ 553244 h 559049"/>
                  <a:gd name="connsiteX11" fmla="*/ 0 w 5761832"/>
                  <a:gd name="connsiteY11" fmla="*/ 527050 h 559049"/>
                  <a:gd name="connsiteX12" fmla="*/ 200025 w 5761832"/>
                  <a:gd name="connsiteY12" fmla="*/ 271463 h 559049"/>
                  <a:gd name="connsiteX13" fmla="*/ 793 w 5761832"/>
                  <a:gd name="connsiteY13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19163 w 5761832"/>
                  <a:gd name="connsiteY10" fmla="*/ 550068 h 559049"/>
                  <a:gd name="connsiteX11" fmla="*/ 661194 w 5761832"/>
                  <a:gd name="connsiteY11" fmla="*/ 553244 h 559049"/>
                  <a:gd name="connsiteX12" fmla="*/ 0 w 5761832"/>
                  <a:gd name="connsiteY12" fmla="*/ 527050 h 559049"/>
                  <a:gd name="connsiteX13" fmla="*/ 200025 w 5761832"/>
                  <a:gd name="connsiteY13" fmla="*/ 271463 h 559049"/>
                  <a:gd name="connsiteX14" fmla="*/ 793 w 5761832"/>
                  <a:gd name="connsiteY14" fmla="*/ 7938 h 559049"/>
                  <a:gd name="connsiteX0" fmla="*/ 793 w 5761832"/>
                  <a:gd name="connsiteY0" fmla="*/ 7938 h 559049"/>
                  <a:gd name="connsiteX1" fmla="*/ 374650 w 5761832"/>
                  <a:gd name="connsiteY1" fmla="*/ 31750 h 559049"/>
                  <a:gd name="connsiteX2" fmla="*/ 916782 w 5761832"/>
                  <a:gd name="connsiteY2" fmla="*/ 19050 h 559049"/>
                  <a:gd name="connsiteX3" fmla="*/ 945507 w 5761832"/>
                  <a:gd name="connsiteY3" fmla="*/ 20131 h 559049"/>
                  <a:gd name="connsiteX4" fmla="*/ 4862512 w 5761832"/>
                  <a:gd name="connsiteY4" fmla="*/ 19050 h 559049"/>
                  <a:gd name="connsiteX5" fmla="*/ 5076032 w 5761832"/>
                  <a:gd name="connsiteY5" fmla="*/ 26988 h 559049"/>
                  <a:gd name="connsiteX6" fmla="*/ 5759450 w 5761832"/>
                  <a:gd name="connsiteY6" fmla="*/ 0 h 559049"/>
                  <a:gd name="connsiteX7" fmla="*/ 5577681 w 5761832"/>
                  <a:gd name="connsiteY7" fmla="*/ 273050 h 559049"/>
                  <a:gd name="connsiteX8" fmla="*/ 5761832 w 5761832"/>
                  <a:gd name="connsiteY8" fmla="*/ 522287 h 559049"/>
                  <a:gd name="connsiteX9" fmla="*/ 5251450 w 5761832"/>
                  <a:gd name="connsiteY9" fmla="*/ 558800 h 559049"/>
                  <a:gd name="connsiteX10" fmla="*/ 952905 w 5761832"/>
                  <a:gd name="connsiteY10" fmla="*/ 546396 h 559049"/>
                  <a:gd name="connsiteX11" fmla="*/ 919163 w 5761832"/>
                  <a:gd name="connsiteY11" fmla="*/ 550068 h 559049"/>
                  <a:gd name="connsiteX12" fmla="*/ 661194 w 5761832"/>
                  <a:gd name="connsiteY12" fmla="*/ 553244 h 559049"/>
                  <a:gd name="connsiteX13" fmla="*/ 0 w 5761832"/>
                  <a:gd name="connsiteY13" fmla="*/ 527050 h 559049"/>
                  <a:gd name="connsiteX14" fmla="*/ 200025 w 5761832"/>
                  <a:gd name="connsiteY14" fmla="*/ 271463 h 559049"/>
                  <a:gd name="connsiteX15" fmla="*/ 793 w 5761832"/>
                  <a:gd name="connsiteY15" fmla="*/ 7938 h 559049"/>
                  <a:gd name="connsiteX0" fmla="*/ 793 w 5835542"/>
                  <a:gd name="connsiteY0" fmla="*/ 7938 h 559049"/>
                  <a:gd name="connsiteX1" fmla="*/ 374650 w 5835542"/>
                  <a:gd name="connsiteY1" fmla="*/ 31750 h 559049"/>
                  <a:gd name="connsiteX2" fmla="*/ 916782 w 5835542"/>
                  <a:gd name="connsiteY2" fmla="*/ 19050 h 559049"/>
                  <a:gd name="connsiteX3" fmla="*/ 945507 w 5835542"/>
                  <a:gd name="connsiteY3" fmla="*/ 20131 h 559049"/>
                  <a:gd name="connsiteX4" fmla="*/ 4862512 w 5835542"/>
                  <a:gd name="connsiteY4" fmla="*/ 19050 h 559049"/>
                  <a:gd name="connsiteX5" fmla="*/ 5076032 w 5835542"/>
                  <a:gd name="connsiteY5" fmla="*/ 26988 h 559049"/>
                  <a:gd name="connsiteX6" fmla="*/ 5759450 w 5835542"/>
                  <a:gd name="connsiteY6" fmla="*/ 0 h 559049"/>
                  <a:gd name="connsiteX7" fmla="*/ 5761832 w 5835542"/>
                  <a:gd name="connsiteY7" fmla="*/ 522287 h 559049"/>
                  <a:gd name="connsiteX8" fmla="*/ 5251450 w 5835542"/>
                  <a:gd name="connsiteY8" fmla="*/ 558800 h 559049"/>
                  <a:gd name="connsiteX9" fmla="*/ 952905 w 5835542"/>
                  <a:gd name="connsiteY9" fmla="*/ 546396 h 559049"/>
                  <a:gd name="connsiteX10" fmla="*/ 919163 w 5835542"/>
                  <a:gd name="connsiteY10" fmla="*/ 550068 h 559049"/>
                  <a:gd name="connsiteX11" fmla="*/ 661194 w 5835542"/>
                  <a:gd name="connsiteY11" fmla="*/ 553244 h 559049"/>
                  <a:gd name="connsiteX12" fmla="*/ 0 w 5835542"/>
                  <a:gd name="connsiteY12" fmla="*/ 527050 h 559049"/>
                  <a:gd name="connsiteX13" fmla="*/ 200025 w 5835542"/>
                  <a:gd name="connsiteY13" fmla="*/ 271463 h 559049"/>
                  <a:gd name="connsiteX14" fmla="*/ 793 w 5835542"/>
                  <a:gd name="connsiteY14" fmla="*/ 7938 h 559049"/>
                  <a:gd name="connsiteX0" fmla="*/ 793 w 5761832"/>
                  <a:gd name="connsiteY0" fmla="*/ 0 h 551111"/>
                  <a:gd name="connsiteX1" fmla="*/ 374650 w 5761832"/>
                  <a:gd name="connsiteY1" fmla="*/ 23812 h 551111"/>
                  <a:gd name="connsiteX2" fmla="*/ 916782 w 5761832"/>
                  <a:gd name="connsiteY2" fmla="*/ 11112 h 551111"/>
                  <a:gd name="connsiteX3" fmla="*/ 945507 w 5761832"/>
                  <a:gd name="connsiteY3" fmla="*/ 12193 h 551111"/>
                  <a:gd name="connsiteX4" fmla="*/ 4862512 w 5761832"/>
                  <a:gd name="connsiteY4" fmla="*/ 11112 h 551111"/>
                  <a:gd name="connsiteX5" fmla="*/ 5076032 w 5761832"/>
                  <a:gd name="connsiteY5" fmla="*/ 19050 h 551111"/>
                  <a:gd name="connsiteX6" fmla="*/ 5761832 w 5761832"/>
                  <a:gd name="connsiteY6" fmla="*/ 514349 h 551111"/>
                  <a:gd name="connsiteX7" fmla="*/ 5251450 w 5761832"/>
                  <a:gd name="connsiteY7" fmla="*/ 550862 h 551111"/>
                  <a:gd name="connsiteX8" fmla="*/ 952905 w 5761832"/>
                  <a:gd name="connsiteY8" fmla="*/ 538458 h 551111"/>
                  <a:gd name="connsiteX9" fmla="*/ 919163 w 5761832"/>
                  <a:gd name="connsiteY9" fmla="*/ 542130 h 551111"/>
                  <a:gd name="connsiteX10" fmla="*/ 661194 w 5761832"/>
                  <a:gd name="connsiteY10" fmla="*/ 545306 h 551111"/>
                  <a:gd name="connsiteX11" fmla="*/ 0 w 5761832"/>
                  <a:gd name="connsiteY11" fmla="*/ 519112 h 551111"/>
                  <a:gd name="connsiteX12" fmla="*/ 200025 w 5761832"/>
                  <a:gd name="connsiteY12" fmla="*/ 263525 h 551111"/>
                  <a:gd name="connsiteX13" fmla="*/ 793 w 5761832"/>
                  <a:gd name="connsiteY13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4862512 w 5528877"/>
                  <a:gd name="connsiteY4" fmla="*/ 11112 h 551111"/>
                  <a:gd name="connsiteX5" fmla="*/ 5076032 w 5528877"/>
                  <a:gd name="connsiteY5" fmla="*/ 19050 h 551111"/>
                  <a:gd name="connsiteX6" fmla="*/ 5251450 w 5528877"/>
                  <a:gd name="connsiteY6" fmla="*/ 550862 h 551111"/>
                  <a:gd name="connsiteX7" fmla="*/ 952905 w 5528877"/>
                  <a:gd name="connsiteY7" fmla="*/ 538458 h 551111"/>
                  <a:gd name="connsiteX8" fmla="*/ 919163 w 5528877"/>
                  <a:gd name="connsiteY8" fmla="*/ 542130 h 551111"/>
                  <a:gd name="connsiteX9" fmla="*/ 661194 w 5528877"/>
                  <a:gd name="connsiteY9" fmla="*/ 545306 h 551111"/>
                  <a:gd name="connsiteX10" fmla="*/ 0 w 5528877"/>
                  <a:gd name="connsiteY10" fmla="*/ 519112 h 551111"/>
                  <a:gd name="connsiteX11" fmla="*/ 200025 w 5528877"/>
                  <a:gd name="connsiteY11" fmla="*/ 263525 h 551111"/>
                  <a:gd name="connsiteX12" fmla="*/ 793 w 5528877"/>
                  <a:gd name="connsiteY12" fmla="*/ 0 h 551111"/>
                  <a:gd name="connsiteX0" fmla="*/ 793 w 5528877"/>
                  <a:gd name="connsiteY0" fmla="*/ 0 h 551111"/>
                  <a:gd name="connsiteX1" fmla="*/ 374650 w 5528877"/>
                  <a:gd name="connsiteY1" fmla="*/ 23812 h 551111"/>
                  <a:gd name="connsiteX2" fmla="*/ 916782 w 5528877"/>
                  <a:gd name="connsiteY2" fmla="*/ 11112 h 551111"/>
                  <a:gd name="connsiteX3" fmla="*/ 945507 w 5528877"/>
                  <a:gd name="connsiteY3" fmla="*/ 12193 h 551111"/>
                  <a:gd name="connsiteX4" fmla="*/ 5076032 w 5528877"/>
                  <a:gd name="connsiteY4" fmla="*/ 19050 h 551111"/>
                  <a:gd name="connsiteX5" fmla="*/ 5251450 w 5528877"/>
                  <a:gd name="connsiteY5" fmla="*/ 550862 h 551111"/>
                  <a:gd name="connsiteX6" fmla="*/ 952905 w 5528877"/>
                  <a:gd name="connsiteY6" fmla="*/ 538458 h 551111"/>
                  <a:gd name="connsiteX7" fmla="*/ 919163 w 5528877"/>
                  <a:gd name="connsiteY7" fmla="*/ 542130 h 551111"/>
                  <a:gd name="connsiteX8" fmla="*/ 661194 w 5528877"/>
                  <a:gd name="connsiteY8" fmla="*/ 545306 h 551111"/>
                  <a:gd name="connsiteX9" fmla="*/ 0 w 5528877"/>
                  <a:gd name="connsiteY9" fmla="*/ 519112 h 551111"/>
                  <a:gd name="connsiteX10" fmla="*/ 200025 w 5528877"/>
                  <a:gd name="connsiteY10" fmla="*/ 263525 h 551111"/>
                  <a:gd name="connsiteX11" fmla="*/ 793 w 5528877"/>
                  <a:gd name="connsiteY11" fmla="*/ 0 h 551111"/>
                  <a:gd name="connsiteX0" fmla="*/ 793 w 5251450"/>
                  <a:gd name="connsiteY0" fmla="*/ 0 h 551111"/>
                  <a:gd name="connsiteX1" fmla="*/ 374650 w 5251450"/>
                  <a:gd name="connsiteY1" fmla="*/ 23812 h 551111"/>
                  <a:gd name="connsiteX2" fmla="*/ 916782 w 5251450"/>
                  <a:gd name="connsiteY2" fmla="*/ 11112 h 551111"/>
                  <a:gd name="connsiteX3" fmla="*/ 945507 w 5251450"/>
                  <a:gd name="connsiteY3" fmla="*/ 12193 h 551111"/>
                  <a:gd name="connsiteX4" fmla="*/ 5251450 w 5251450"/>
                  <a:gd name="connsiteY4" fmla="*/ 550862 h 551111"/>
                  <a:gd name="connsiteX5" fmla="*/ 952905 w 5251450"/>
                  <a:gd name="connsiteY5" fmla="*/ 538458 h 551111"/>
                  <a:gd name="connsiteX6" fmla="*/ 919163 w 5251450"/>
                  <a:gd name="connsiteY6" fmla="*/ 542130 h 551111"/>
                  <a:gd name="connsiteX7" fmla="*/ 661194 w 5251450"/>
                  <a:gd name="connsiteY7" fmla="*/ 545306 h 551111"/>
                  <a:gd name="connsiteX8" fmla="*/ 0 w 5251450"/>
                  <a:gd name="connsiteY8" fmla="*/ 519112 h 551111"/>
                  <a:gd name="connsiteX9" fmla="*/ 200025 w 5251450"/>
                  <a:gd name="connsiteY9" fmla="*/ 263525 h 551111"/>
                  <a:gd name="connsiteX10" fmla="*/ 793 w 5251450"/>
                  <a:gd name="connsiteY10" fmla="*/ 0 h 551111"/>
                  <a:gd name="connsiteX0" fmla="*/ 793 w 952905"/>
                  <a:gd name="connsiteY0" fmla="*/ 0 h 551111"/>
                  <a:gd name="connsiteX1" fmla="*/ 374650 w 952905"/>
                  <a:gd name="connsiteY1" fmla="*/ 23812 h 551111"/>
                  <a:gd name="connsiteX2" fmla="*/ 916782 w 952905"/>
                  <a:gd name="connsiteY2" fmla="*/ 11112 h 551111"/>
                  <a:gd name="connsiteX3" fmla="*/ 945507 w 952905"/>
                  <a:gd name="connsiteY3" fmla="*/ 12193 h 551111"/>
                  <a:gd name="connsiteX4" fmla="*/ 952905 w 952905"/>
                  <a:gd name="connsiteY4" fmla="*/ 538458 h 551111"/>
                  <a:gd name="connsiteX5" fmla="*/ 919163 w 952905"/>
                  <a:gd name="connsiteY5" fmla="*/ 542130 h 551111"/>
                  <a:gd name="connsiteX6" fmla="*/ 661194 w 952905"/>
                  <a:gd name="connsiteY6" fmla="*/ 545306 h 551111"/>
                  <a:gd name="connsiteX7" fmla="*/ 0 w 952905"/>
                  <a:gd name="connsiteY7" fmla="*/ 519112 h 551111"/>
                  <a:gd name="connsiteX8" fmla="*/ 200025 w 952905"/>
                  <a:gd name="connsiteY8" fmla="*/ 263525 h 551111"/>
                  <a:gd name="connsiteX9" fmla="*/ 793 w 952905"/>
                  <a:gd name="connsiteY9" fmla="*/ 0 h 5511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952905" h="551111">
                    <a:moveTo>
                      <a:pt x="793" y="0"/>
                    </a:moveTo>
                    <a:cubicBezTo>
                      <a:pt x="123031" y="24606"/>
                      <a:pt x="250031" y="15875"/>
                      <a:pt x="374650" y="23812"/>
                    </a:cubicBezTo>
                    <a:cubicBezTo>
                      <a:pt x="555361" y="19579"/>
                      <a:pt x="750359" y="24870"/>
                      <a:pt x="916782" y="11112"/>
                    </a:cubicBezTo>
                    <a:lnTo>
                      <a:pt x="945507" y="12193"/>
                    </a:lnTo>
                    <a:lnTo>
                      <a:pt x="952905" y="538458"/>
                    </a:lnTo>
                    <a:lnTo>
                      <a:pt x="919163" y="542130"/>
                    </a:lnTo>
                    <a:lnTo>
                      <a:pt x="661194" y="545306"/>
                    </a:lnTo>
                    <a:cubicBezTo>
                      <a:pt x="526521" y="548481"/>
                      <a:pt x="206111" y="565943"/>
                      <a:pt x="0" y="519112"/>
                    </a:cubicBezTo>
                    <a:lnTo>
                      <a:pt x="200025" y="263525"/>
                    </a:lnTo>
                    <a:cubicBezTo>
                      <a:pt x="124089" y="185208"/>
                      <a:pt x="79110" y="128323"/>
                      <a:pt x="793" y="0"/>
                    </a:cubicBezTo>
                    <a:close/>
                  </a:path>
                </a:pathLst>
              </a:custGeom>
              <a:noFill/>
              <a:ln w="19050">
                <a:solidFill>
                  <a:srgbClr val="FFDB9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6" name="Group 8">
              <a:extLst>
                <a:ext uri="{FF2B5EF4-FFF2-40B4-BE49-F238E27FC236}">
                  <a16:creationId xmlns:a16="http://schemas.microsoft.com/office/drawing/2014/main" id="{C3AB0695-762D-9536-DD9E-501FF18F27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4350" y="3749675"/>
              <a:ext cx="5465763" cy="1395413"/>
              <a:chOff x="2530645" y="3933371"/>
              <a:chExt cx="4651820" cy="1238901"/>
            </a:xfrm>
          </p:grpSpPr>
          <p:pic>
            <p:nvPicPr>
              <p:cNvPr id="25603" name="Picture 4" descr="C:\Users\dell\Desktop\Icon sale page\Icon tĩnh\200wide.jpg">
                <a:extLst>
                  <a:ext uri="{FF2B5EF4-FFF2-40B4-BE49-F238E27FC236}">
                    <a16:creationId xmlns:a16="http://schemas.microsoft.com/office/drawing/2014/main" id="{B0D777B9-AE3A-74D5-A6A3-827AFDDB2FB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159"/>
              <a:stretch>
                <a:fillRect/>
              </a:stretch>
            </p:blipFill>
            <p:spPr bwMode="auto">
              <a:xfrm flipH="1">
                <a:off x="2656682" y="4926180"/>
                <a:ext cx="3744118" cy="246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5604" name="Group 23">
                <a:extLst>
                  <a:ext uri="{FF2B5EF4-FFF2-40B4-BE49-F238E27FC236}">
                    <a16:creationId xmlns:a16="http://schemas.microsoft.com/office/drawing/2014/main" id="{D0F175D5-78F8-5D1B-DE61-57F93239D4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0645" y="3933371"/>
                <a:ext cx="4651820" cy="1011238"/>
                <a:chOff x="2671148" y="1311915"/>
                <a:chExt cx="3938587" cy="1011238"/>
              </a:xfrm>
            </p:grpSpPr>
            <p:pic>
              <p:nvPicPr>
                <p:cNvPr id="25605" name="Picture 3">
                  <a:extLst>
                    <a:ext uri="{FF2B5EF4-FFF2-40B4-BE49-F238E27FC236}">
                      <a16:creationId xmlns:a16="http://schemas.microsoft.com/office/drawing/2014/main" id="{0233988B-4913-C371-701B-AA5A5C5D76A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1148" y="1311915"/>
                  <a:ext cx="3938587" cy="1011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5609" name="Rounded Rectangle 85">
                  <a:extLst>
                    <a:ext uri="{FF2B5EF4-FFF2-40B4-BE49-F238E27FC236}">
                      <a16:creationId xmlns:a16="http://schemas.microsoft.com/office/drawing/2014/main" id="{084F1F46-3B7B-4EAA-18AF-29F3CDA0DC67}"/>
                    </a:ext>
                  </a:extLst>
                </p:cNvPr>
                <p:cNvSpPr/>
                <p:nvPr/>
              </p:nvSpPr>
              <p:spPr>
                <a:xfrm>
                  <a:off x="2761926" y="1386615"/>
                  <a:ext cx="3777707" cy="861171"/>
                </a:xfrm>
                <a:prstGeom prst="roundRect">
                  <a:avLst>
                    <a:gd name="adj" fmla="val 12108"/>
                  </a:avLst>
                </a:prstGeom>
                <a:noFill/>
                <a:ln w="19050">
                  <a:solidFill>
                    <a:srgbClr val="996633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57" name="Group 53">
              <a:extLst>
                <a:ext uri="{FF2B5EF4-FFF2-40B4-BE49-F238E27FC236}">
                  <a16:creationId xmlns:a16="http://schemas.microsoft.com/office/drawing/2014/main" id="{51EA80E5-2C75-E3F5-A252-FFEDC82504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9412" y="4014788"/>
              <a:ext cx="866774" cy="744537"/>
              <a:chOff x="2452688" y="2863775"/>
              <a:chExt cx="1401021" cy="662858"/>
            </a:xfrm>
          </p:grpSpPr>
          <p:sp>
            <p:nvSpPr>
              <p:cNvPr id="25600" name="Freeform 95">
                <a:extLst>
                  <a:ext uri="{FF2B5EF4-FFF2-40B4-BE49-F238E27FC236}">
                    <a16:creationId xmlns:a16="http://schemas.microsoft.com/office/drawing/2014/main" id="{EBAAF7DD-46A5-E76B-C1A9-34C468739730}"/>
                  </a:ext>
                </a:extLst>
              </p:cNvPr>
              <p:cNvSpPr/>
              <p:nvPr/>
            </p:nvSpPr>
            <p:spPr>
              <a:xfrm>
                <a:off x="2452688" y="2863774"/>
                <a:ext cx="1399979" cy="585125"/>
              </a:xfrm>
              <a:custGeom>
                <a:avLst/>
                <a:gdLst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0038 h 585788"/>
                  <a:gd name="connsiteX1" fmla="*/ 1590675 w 1824037"/>
                  <a:gd name="connsiteY1" fmla="*/ 71438 h 585788"/>
                  <a:gd name="connsiteX2" fmla="*/ 500062 w 1824037"/>
                  <a:gd name="connsiteY2" fmla="*/ 0 h 585788"/>
                  <a:gd name="connsiteX3" fmla="*/ 9525 w 1824037"/>
                  <a:gd name="connsiteY3" fmla="*/ 66675 h 585788"/>
                  <a:gd name="connsiteX4" fmla="*/ 0 w 1824037"/>
                  <a:gd name="connsiteY4" fmla="*/ 581025 h 585788"/>
                  <a:gd name="connsiteX5" fmla="*/ 233362 w 1824037"/>
                  <a:gd name="connsiteY5" fmla="*/ 500063 h 585788"/>
                  <a:gd name="connsiteX6" fmla="*/ 842962 w 1824037"/>
                  <a:gd name="connsiteY6" fmla="*/ 538163 h 585788"/>
                  <a:gd name="connsiteX7" fmla="*/ 1614487 w 1824037"/>
                  <a:gd name="connsiteY7" fmla="*/ 585788 h 585788"/>
                  <a:gd name="connsiteX8" fmla="*/ 1824037 w 1824037"/>
                  <a:gd name="connsiteY8" fmla="*/ 300038 h 58578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84275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9038"/>
                  <a:gd name="connsiteX1" fmla="*/ 1590675 w 1824037"/>
                  <a:gd name="connsiteY1" fmla="*/ 74688 h 589038"/>
                  <a:gd name="connsiteX2" fmla="*/ 500062 w 1824037"/>
                  <a:gd name="connsiteY2" fmla="*/ 3250 h 589038"/>
                  <a:gd name="connsiteX3" fmla="*/ 9525 w 1824037"/>
                  <a:gd name="connsiteY3" fmla="*/ 69925 h 589038"/>
                  <a:gd name="connsiteX4" fmla="*/ 0 w 1824037"/>
                  <a:gd name="connsiteY4" fmla="*/ 577131 h 589038"/>
                  <a:gd name="connsiteX5" fmla="*/ 233362 w 1824037"/>
                  <a:gd name="connsiteY5" fmla="*/ 503313 h 589038"/>
                  <a:gd name="connsiteX6" fmla="*/ 842962 w 1824037"/>
                  <a:gd name="connsiteY6" fmla="*/ 541413 h 589038"/>
                  <a:gd name="connsiteX7" fmla="*/ 1614487 w 1824037"/>
                  <a:gd name="connsiteY7" fmla="*/ 589038 h 589038"/>
                  <a:gd name="connsiteX8" fmla="*/ 1824037 w 1824037"/>
                  <a:gd name="connsiteY8" fmla="*/ 303288 h 589038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590675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24037 w 1824037"/>
                  <a:gd name="connsiteY0" fmla="*/ 303288 h 584276"/>
                  <a:gd name="connsiteX1" fmla="*/ 1604962 w 1824037"/>
                  <a:gd name="connsiteY1" fmla="*/ 74688 h 584276"/>
                  <a:gd name="connsiteX2" fmla="*/ 500062 w 1824037"/>
                  <a:gd name="connsiteY2" fmla="*/ 3250 h 584276"/>
                  <a:gd name="connsiteX3" fmla="*/ 9525 w 1824037"/>
                  <a:gd name="connsiteY3" fmla="*/ 69925 h 584276"/>
                  <a:gd name="connsiteX4" fmla="*/ 0 w 1824037"/>
                  <a:gd name="connsiteY4" fmla="*/ 577131 h 584276"/>
                  <a:gd name="connsiteX5" fmla="*/ 233362 w 1824037"/>
                  <a:gd name="connsiteY5" fmla="*/ 503313 h 584276"/>
                  <a:gd name="connsiteX6" fmla="*/ 842962 w 1824037"/>
                  <a:gd name="connsiteY6" fmla="*/ 541413 h 584276"/>
                  <a:gd name="connsiteX7" fmla="*/ 1604962 w 1824037"/>
                  <a:gd name="connsiteY7" fmla="*/ 584276 h 584276"/>
                  <a:gd name="connsiteX8" fmla="*/ 1824037 w 1824037"/>
                  <a:gd name="connsiteY8" fmla="*/ 303288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  <a:gd name="connsiteX0" fmla="*/ 1819275 w 1819275"/>
                  <a:gd name="connsiteY0" fmla="*/ 312813 h 584276"/>
                  <a:gd name="connsiteX1" fmla="*/ 1604962 w 1819275"/>
                  <a:gd name="connsiteY1" fmla="*/ 74688 h 584276"/>
                  <a:gd name="connsiteX2" fmla="*/ 500062 w 1819275"/>
                  <a:gd name="connsiteY2" fmla="*/ 3250 h 584276"/>
                  <a:gd name="connsiteX3" fmla="*/ 9525 w 1819275"/>
                  <a:gd name="connsiteY3" fmla="*/ 69925 h 584276"/>
                  <a:gd name="connsiteX4" fmla="*/ 0 w 1819275"/>
                  <a:gd name="connsiteY4" fmla="*/ 577131 h 584276"/>
                  <a:gd name="connsiteX5" fmla="*/ 233362 w 1819275"/>
                  <a:gd name="connsiteY5" fmla="*/ 503313 h 584276"/>
                  <a:gd name="connsiteX6" fmla="*/ 842962 w 1819275"/>
                  <a:gd name="connsiteY6" fmla="*/ 541413 h 584276"/>
                  <a:gd name="connsiteX7" fmla="*/ 1604962 w 1819275"/>
                  <a:gd name="connsiteY7" fmla="*/ 584276 h 584276"/>
                  <a:gd name="connsiteX8" fmla="*/ 1819275 w 1819275"/>
                  <a:gd name="connsiteY8" fmla="*/ 312813 h 5842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9275" h="584276">
                    <a:moveTo>
                      <a:pt x="1819275" y="312813"/>
                    </a:moveTo>
                    <a:lnTo>
                      <a:pt x="1604962" y="74688"/>
                    </a:lnTo>
                    <a:cubicBezTo>
                      <a:pt x="1243806" y="74688"/>
                      <a:pt x="868362" y="27063"/>
                      <a:pt x="500062" y="3250"/>
                    </a:cubicBezTo>
                    <a:cubicBezTo>
                      <a:pt x="348456" y="-718"/>
                      <a:pt x="108744" y="-14213"/>
                      <a:pt x="9525" y="69925"/>
                    </a:cubicBezTo>
                    <a:lnTo>
                      <a:pt x="0" y="577131"/>
                    </a:lnTo>
                    <a:cubicBezTo>
                      <a:pt x="23020" y="507281"/>
                      <a:pt x="191294" y="513631"/>
                      <a:pt x="233362" y="503313"/>
                    </a:cubicBezTo>
                    <a:cubicBezTo>
                      <a:pt x="477043" y="496963"/>
                      <a:pt x="658812" y="514426"/>
                      <a:pt x="842962" y="541413"/>
                    </a:cubicBezTo>
                    <a:cubicBezTo>
                      <a:pt x="1020762" y="560464"/>
                      <a:pt x="1350962" y="569988"/>
                      <a:pt x="1604962" y="584276"/>
                    </a:cubicBezTo>
                    <a:lnTo>
                      <a:pt x="1819275" y="312813"/>
                    </a:lnTo>
                    <a:close/>
                  </a:path>
                </a:pathLst>
              </a:custGeom>
              <a:gradFill flip="none" rotWithShape="1">
                <a:gsLst>
                  <a:gs pos="22000">
                    <a:srgbClr val="FFAD04"/>
                  </a:gs>
                  <a:gs pos="0">
                    <a:srgbClr val="FFAD04">
                      <a:lumMod val="80000"/>
                      <a:lumOff val="20000"/>
                    </a:srgbClr>
                  </a:gs>
                  <a:gs pos="49000">
                    <a:srgbClr val="FFAD04">
                      <a:lumMod val="90000"/>
                    </a:srgbClr>
                  </a:gs>
                  <a:gs pos="60000">
                    <a:srgbClr val="FFAD04"/>
                  </a:gs>
                  <a:gs pos="100000">
                    <a:srgbClr val="FFAD04">
                      <a:lumMod val="80000"/>
                    </a:srgbClr>
                  </a:gs>
                  <a:gs pos="84000">
                    <a:srgbClr val="FFAD04">
                      <a:lumMod val="50000"/>
                      <a:lumOff val="50000"/>
                    </a:srgbClr>
                  </a:gs>
                  <a:gs pos="80000">
                    <a:srgbClr val="FFAD04">
                      <a:lumMod val="50000"/>
                      <a:lumOff val="50000"/>
                    </a:srgbClr>
                  </a:gs>
                </a:gsLst>
                <a:lin ang="10800000" scaled="1"/>
                <a:tileRect/>
              </a:gradFill>
              <a:ln w="3175">
                <a:noFill/>
              </a:ln>
              <a:effectLst>
                <a:outerShdw blurRad="50800" dist="38100" dir="5400000" algn="t" rotWithShape="0">
                  <a:prstClr val="black">
                    <a:alpha val="5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601" name="Freeform 96">
                <a:extLst>
                  <a:ext uri="{FF2B5EF4-FFF2-40B4-BE49-F238E27FC236}">
                    <a16:creationId xmlns:a16="http://schemas.microsoft.com/office/drawing/2014/main" id="{87A03C88-6DC5-0068-B632-D358596D6C03}"/>
                  </a:ext>
                </a:extLst>
              </p:cNvPr>
              <p:cNvSpPr/>
              <p:nvPr/>
            </p:nvSpPr>
            <p:spPr>
              <a:xfrm>
                <a:off x="2452688" y="3369468"/>
                <a:ext cx="247755" cy="157165"/>
              </a:xfrm>
              <a:custGeom>
                <a:avLst/>
                <a:gdLst>
                  <a:gd name="connsiteX0" fmla="*/ 233362 w 242887"/>
                  <a:gd name="connsiteY0" fmla="*/ 138113 h 138113"/>
                  <a:gd name="connsiteX1" fmla="*/ 242887 w 242887"/>
                  <a:gd name="connsiteY1" fmla="*/ 0 h 138113"/>
                  <a:gd name="connsiteX2" fmla="*/ 0 w 242887"/>
                  <a:gd name="connsiteY2" fmla="*/ 66675 h 138113"/>
                  <a:gd name="connsiteX3" fmla="*/ 233362 w 242887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35743 w 245268"/>
                  <a:gd name="connsiteY0" fmla="*/ 138113 h 138113"/>
                  <a:gd name="connsiteX1" fmla="*/ 245268 w 245268"/>
                  <a:gd name="connsiteY1" fmla="*/ 0 h 138113"/>
                  <a:gd name="connsiteX2" fmla="*/ 0 w 245268"/>
                  <a:gd name="connsiteY2" fmla="*/ 78581 h 138113"/>
                  <a:gd name="connsiteX3" fmla="*/ 235743 w 245268"/>
                  <a:gd name="connsiteY3" fmla="*/ 138113 h 138113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5268"/>
                  <a:gd name="connsiteY0" fmla="*/ 159545 h 159545"/>
                  <a:gd name="connsiteX1" fmla="*/ 245268 w 245268"/>
                  <a:gd name="connsiteY1" fmla="*/ 0 h 159545"/>
                  <a:gd name="connsiteX2" fmla="*/ 0 w 245268"/>
                  <a:gd name="connsiteY2" fmla="*/ 78581 h 159545"/>
                  <a:gd name="connsiteX3" fmla="*/ 240506 w 245268"/>
                  <a:gd name="connsiteY3" fmla="*/ 159545 h 159545"/>
                  <a:gd name="connsiteX0" fmla="*/ 240506 w 242887"/>
                  <a:gd name="connsiteY0" fmla="*/ 147639 h 147639"/>
                  <a:gd name="connsiteX1" fmla="*/ 242887 w 242887"/>
                  <a:gd name="connsiteY1" fmla="*/ 0 h 147639"/>
                  <a:gd name="connsiteX2" fmla="*/ 0 w 242887"/>
                  <a:gd name="connsiteY2" fmla="*/ 66675 h 147639"/>
                  <a:gd name="connsiteX3" fmla="*/ 240506 w 242887"/>
                  <a:gd name="connsiteY3" fmla="*/ 147639 h 147639"/>
                  <a:gd name="connsiteX0" fmla="*/ 240506 w 245268"/>
                  <a:gd name="connsiteY0" fmla="*/ 154783 h 154783"/>
                  <a:gd name="connsiteX1" fmla="*/ 245268 w 245268"/>
                  <a:gd name="connsiteY1" fmla="*/ 0 h 154783"/>
                  <a:gd name="connsiteX2" fmla="*/ 0 w 245268"/>
                  <a:gd name="connsiteY2" fmla="*/ 73819 h 154783"/>
                  <a:gd name="connsiteX3" fmla="*/ 240506 w 245268"/>
                  <a:gd name="connsiteY3" fmla="*/ 154783 h 154783"/>
                  <a:gd name="connsiteX0" fmla="*/ 247650 w 247755"/>
                  <a:gd name="connsiteY0" fmla="*/ 157165 h 157165"/>
                  <a:gd name="connsiteX1" fmla="*/ 245268 w 247755"/>
                  <a:gd name="connsiteY1" fmla="*/ 0 h 157165"/>
                  <a:gd name="connsiteX2" fmla="*/ 0 w 247755"/>
                  <a:gd name="connsiteY2" fmla="*/ 73819 h 157165"/>
                  <a:gd name="connsiteX3" fmla="*/ 247650 w 247755"/>
                  <a:gd name="connsiteY3" fmla="*/ 157165 h 1571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47755" h="157165">
                    <a:moveTo>
                      <a:pt x="247650" y="157165"/>
                    </a:moveTo>
                    <a:cubicBezTo>
                      <a:pt x="248444" y="107952"/>
                      <a:pt x="244474" y="49213"/>
                      <a:pt x="245268" y="0"/>
                    </a:cubicBezTo>
                    <a:cubicBezTo>
                      <a:pt x="192087" y="2382"/>
                      <a:pt x="22225" y="4762"/>
                      <a:pt x="0" y="73819"/>
                    </a:cubicBezTo>
                    <a:cubicBezTo>
                      <a:pt x="35718" y="122238"/>
                      <a:pt x="178594" y="156371"/>
                      <a:pt x="247650" y="157165"/>
                    </a:cubicBezTo>
                    <a:close/>
                  </a:path>
                </a:pathLst>
              </a:custGeom>
              <a:solidFill>
                <a:srgbClr val="BC7D00"/>
              </a:solidFill>
              <a:ln w="3175">
                <a:noFill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2F80A29F-66F0-5402-FEB0-5B8DC94A968A}"/>
                </a:ext>
              </a:extLst>
            </p:cNvPr>
            <p:cNvSpPr/>
            <p:nvPr/>
          </p:nvSpPr>
          <p:spPr>
            <a:xfrm>
              <a:off x="1661235" y="4044035"/>
              <a:ext cx="655037" cy="584775"/>
            </a:xfrm>
            <a:prstGeom prst="rect">
              <a:avLst/>
            </a:prstGeom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en-US" sz="3200" b="1" kern="0" dirty="0">
                  <a:effectLst>
                    <a:glow rad="127000">
                      <a:srgbClr val="BC7D00"/>
                    </a:glow>
                  </a:effectLst>
                </a:rPr>
                <a:t>II</a:t>
              </a:r>
            </a:p>
          </p:txBody>
        </p:sp>
        <p:sp>
          <p:nvSpPr>
            <p:cNvPr id="63" name="Rectangle 20">
              <a:extLst>
                <a:ext uri="{FF2B5EF4-FFF2-40B4-BE49-F238E27FC236}">
                  <a16:creationId xmlns:a16="http://schemas.microsoft.com/office/drawing/2014/main" id="{CD288C46-968E-CDB9-980C-48886AFC8F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009" y="4083992"/>
              <a:ext cx="46248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>
                <a:buClr>
                  <a:srgbClr val="D7181F"/>
                </a:buClr>
                <a:buFont typeface="Wingdings" panose="05000000000000000000" pitchFamily="2" charset="2"/>
                <a:buNone/>
              </a:pPr>
              <a:r>
                <a:rPr lang="en-US" altLang="en-US" sz="2400" b="1" dirty="0">
                  <a:solidFill>
                    <a:srgbClr val="593B1D"/>
                  </a:solidFill>
                </a:rPr>
                <a:t>GIẢI THÍCH SỰ TẠO THÀNH S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6000871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7.40741E-7 L 0.00143 -0.37454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18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ildren Friends 16x9">
  <a:themeElements>
    <a:clrScheme name="ChildrenFriends">
      <a:dk1>
        <a:srgbClr val="404040"/>
      </a:dk1>
      <a:lt1>
        <a:sysClr val="window" lastClr="FFFFFF"/>
      </a:lt1>
      <a:dk2>
        <a:srgbClr val="000000"/>
      </a:dk2>
      <a:lt2>
        <a:srgbClr val="EAEAEA"/>
      </a:lt2>
      <a:accent1>
        <a:srgbClr val="A63121"/>
      </a:accent1>
      <a:accent2>
        <a:srgbClr val="318DCB"/>
      </a:accent2>
      <a:accent3>
        <a:srgbClr val="F28330"/>
      </a:accent3>
      <a:accent4>
        <a:srgbClr val="50B852"/>
      </a:accent4>
      <a:accent5>
        <a:srgbClr val="EEAD1D"/>
      </a:accent5>
      <a:accent6>
        <a:srgbClr val="A68555"/>
      </a:accent6>
      <a:hlink>
        <a:srgbClr val="F28330"/>
      </a:hlink>
      <a:folHlink>
        <a:srgbClr val="969696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choolyard kids education presentation, album (widescreen).potx" id="{B61009BD-7448-452D-9EB3-A92629EDAAF7}" vid="{D5A61431-CA5A-45CA-9A81-30AAFC8F1B2C}"/>
    </a:ext>
  </a:extLst>
</a:theme>
</file>

<file path=ppt/theme/theme2.xml><?xml version="1.0" encoding="utf-8"?>
<a:theme xmlns:a="http://schemas.openxmlformats.org/drawingml/2006/main" name="Office Theme">
  <a:themeElements>
    <a:clrScheme name="ChildrenFriends">
      <a:dk1>
        <a:srgbClr val="404040"/>
      </a:dk1>
      <a:lt1>
        <a:sysClr val="window" lastClr="FFFFFF"/>
      </a:lt1>
      <a:dk2>
        <a:srgbClr val="000000"/>
      </a:dk2>
      <a:lt2>
        <a:srgbClr val="EAEAEA"/>
      </a:lt2>
      <a:accent1>
        <a:srgbClr val="A63121"/>
      </a:accent1>
      <a:accent2>
        <a:srgbClr val="318DCB"/>
      </a:accent2>
      <a:accent3>
        <a:srgbClr val="F28330"/>
      </a:accent3>
      <a:accent4>
        <a:srgbClr val="50B852"/>
      </a:accent4>
      <a:accent5>
        <a:srgbClr val="EEAD1D"/>
      </a:accent5>
      <a:accent6>
        <a:srgbClr val="A68555"/>
      </a:accent6>
      <a:hlink>
        <a:srgbClr val="F28330"/>
      </a:hlink>
      <a:folHlink>
        <a:srgbClr val="969696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ChildrenFriends">
      <a:dk1>
        <a:srgbClr val="404040"/>
      </a:dk1>
      <a:lt1>
        <a:sysClr val="window" lastClr="FFFFFF"/>
      </a:lt1>
      <a:dk2>
        <a:srgbClr val="000000"/>
      </a:dk2>
      <a:lt2>
        <a:srgbClr val="EAEAEA"/>
      </a:lt2>
      <a:accent1>
        <a:srgbClr val="A63121"/>
      </a:accent1>
      <a:accent2>
        <a:srgbClr val="318DCB"/>
      </a:accent2>
      <a:accent3>
        <a:srgbClr val="F28330"/>
      </a:accent3>
      <a:accent4>
        <a:srgbClr val="50B852"/>
      </a:accent4>
      <a:accent5>
        <a:srgbClr val="EEAD1D"/>
      </a:accent5>
      <a:accent6>
        <a:srgbClr val="A68555"/>
      </a:accent6>
      <a:hlink>
        <a:srgbClr val="F28330"/>
      </a:hlink>
      <a:folHlink>
        <a:srgbClr val="969696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Props1.xml><?xml version="1.0" encoding="utf-8"?>
<ds:datastoreItem xmlns:ds="http://schemas.openxmlformats.org/officeDocument/2006/customXml" ds:itemID="{4A369AEE-D726-45B1-ACA9-0D6048C368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EDF6667-B669-49A4-BBE6-2132BA71C0C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DA15C6C-6BB6-4DB6-B7D6-7F14EAB2CC5C}">
  <ds:schemaRefs>
    <ds:schemaRef ds:uri="http://purl.org/dc/dcmitype/"/>
    <ds:schemaRef ds:uri="http://purl.org/dc/terms/"/>
    <ds:schemaRef ds:uri="http://schemas.microsoft.com/office/2006/documentManagement/types"/>
    <ds:schemaRef ds:uri="40262f94-9f35-4ac3-9a90-690165a166b7"/>
    <ds:schemaRef ds:uri="a4f35948-e619-41b3-aa29-22878b09cfd2"/>
    <ds:schemaRef ds:uri="http://www.w3.org/XML/1998/namespace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39</TotalTime>
  <Words>2560</Words>
  <Application>Microsoft Office PowerPoint</Application>
  <PresentationFormat>Widescreen</PresentationFormat>
  <Paragraphs>785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8" baseType="lpstr">
      <vt:lpstr>Arial</vt:lpstr>
      <vt:lpstr>Bahnschrift Condensed</vt:lpstr>
      <vt:lpstr>Calibri</vt:lpstr>
      <vt:lpstr>Cambria</vt:lpstr>
      <vt:lpstr>Cambria Math</vt:lpstr>
      <vt:lpstr>Cascadia Mono SemiBold</vt:lpstr>
      <vt:lpstr>Palatino Linotype</vt:lpstr>
      <vt:lpstr>Sitka Display Semibold</vt:lpstr>
      <vt:lpstr>Sitka Heading Semibold</vt:lpstr>
      <vt:lpstr>Sitka Small Semibold</vt:lpstr>
      <vt:lpstr>Sitka Text Semibold</vt:lpstr>
      <vt:lpstr>Tahoma</vt:lpstr>
      <vt:lpstr>Times New Roman</vt:lpstr>
      <vt:lpstr>Verdana</vt:lpstr>
      <vt:lpstr>Wingdings</vt:lpstr>
      <vt:lpstr>Children Friends 16x9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Ủ ĐỀ 4: NĂNG LƯỢNG</dc:title>
  <dc:creator>CNS AN NGOC</dc:creator>
  <cp:keywords/>
  <cp:lastModifiedBy>Administrator</cp:lastModifiedBy>
  <cp:revision>150</cp:revision>
  <cp:lastPrinted>2022-12-28T16:23:03Z</cp:lastPrinted>
  <dcterms:created xsi:type="dcterms:W3CDTF">2022-07-05T15:18:57Z</dcterms:created>
  <dcterms:modified xsi:type="dcterms:W3CDTF">2024-11-14T15:15:1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8961019991</vt:lpwstr>
  </property>
  <property fmtid="{D5CDD505-2E9C-101B-9397-08002B2CF9AE}" pid="3" name="ContentTypeId">
    <vt:lpwstr>0x010100AA3F7D94069FF64A86F7DFF56D60E3BE</vt:lpwstr>
  </property>
</Properties>
</file>